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jpeg" ContentType="image/jpeg"/>
  <Default Extension="m4a" ContentType="audio/mp4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6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7.xml" ContentType="application/vnd.openxmlformats-officedocument.theme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media/audio2.wav" ContentType="audio/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61" r:id="rId2"/>
    <p:sldMasterId id="2147483827" r:id="rId3"/>
    <p:sldMasterId id="2147483913" r:id="rId4"/>
    <p:sldMasterId id="2147483965" r:id="rId5"/>
    <p:sldMasterId id="2147483978" r:id="rId6"/>
    <p:sldMasterId id="2147484001" r:id="rId7"/>
    <p:sldMasterId id="2147484013" r:id="rId8"/>
  </p:sldMasterIdLst>
  <p:notesMasterIdLst>
    <p:notesMasterId r:id="rId28"/>
  </p:notesMasterIdLst>
  <p:sldIdLst>
    <p:sldId id="520" r:id="rId9"/>
    <p:sldId id="547" r:id="rId10"/>
    <p:sldId id="372" r:id="rId11"/>
    <p:sldId id="2007577170" r:id="rId12"/>
    <p:sldId id="392" r:id="rId13"/>
    <p:sldId id="2007577167" r:id="rId14"/>
    <p:sldId id="2007577168" r:id="rId15"/>
    <p:sldId id="2884" r:id="rId16"/>
    <p:sldId id="2007577120" r:id="rId17"/>
    <p:sldId id="2007577172" r:id="rId18"/>
    <p:sldId id="2007577119" r:id="rId19"/>
    <p:sldId id="2007577118" r:id="rId20"/>
    <p:sldId id="2007577164" r:id="rId21"/>
    <p:sldId id="2890" r:id="rId22"/>
    <p:sldId id="2007577121" r:id="rId23"/>
    <p:sldId id="2007577115" r:id="rId24"/>
    <p:sldId id="2007577169" r:id="rId25"/>
    <p:sldId id="2007577163" r:id="rId26"/>
    <p:sldId id="310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FF"/>
    <a:srgbClr val="FFE5FF"/>
    <a:srgbClr val="FF99CC"/>
    <a:srgbClr val="E6C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17" autoAdjust="0"/>
    <p:restoredTop sz="94660"/>
  </p:normalViewPr>
  <p:slideViewPr>
    <p:cSldViewPr snapToGrid="0">
      <p:cViewPr varScale="1">
        <p:scale>
          <a:sx n="73" d="100"/>
          <a:sy n="73" d="100"/>
        </p:scale>
        <p:origin x="50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C7C870-01CD-44BE-B8B4-B3FCA5C58FD9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EFD831-A322-40CE-9411-6E8D2E6C1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9987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28629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70F956-FC7D-4434-9D9E-CC985997F4E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22088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70F956-FC7D-4434-9D9E-CC985997F4E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7868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dirty="0" err="1">
                <a:sym typeface="+mn-ea"/>
              </a:rPr>
              <a:t>Bài</a:t>
            </a:r>
            <a:r>
              <a:rPr lang="en-US" dirty="0">
                <a:sym typeface="+mn-ea"/>
              </a:rPr>
              <a:t> </a:t>
            </a:r>
            <a:r>
              <a:rPr lang="en-US" dirty="0" err="1">
                <a:sym typeface="+mn-ea"/>
              </a:rPr>
              <a:t>giảng</a:t>
            </a:r>
            <a:r>
              <a:rPr lang="en-US" dirty="0">
                <a:sym typeface="+mn-ea"/>
              </a:rPr>
              <a:t> </a:t>
            </a:r>
            <a:r>
              <a:rPr lang="en-US" dirty="0" err="1">
                <a:sym typeface="+mn-ea"/>
              </a:rPr>
              <a:t>thiết</a:t>
            </a:r>
            <a:r>
              <a:rPr lang="en-US" dirty="0">
                <a:sym typeface="+mn-ea"/>
              </a:rPr>
              <a:t> </a:t>
            </a:r>
            <a:r>
              <a:rPr lang="en-US" dirty="0" err="1">
                <a:sym typeface="+mn-ea"/>
              </a:rPr>
              <a:t>kế</a:t>
            </a:r>
            <a:r>
              <a:rPr lang="en-US" dirty="0">
                <a:sym typeface="+mn-ea"/>
              </a:rPr>
              <a:t> </a:t>
            </a:r>
            <a:r>
              <a:rPr lang="en-US" dirty="0" err="1">
                <a:sym typeface="+mn-ea"/>
              </a:rPr>
              <a:t>bởi</a:t>
            </a:r>
            <a:r>
              <a:rPr lang="en-US" dirty="0">
                <a:sym typeface="+mn-ea"/>
              </a:rPr>
              <a:t>: </a:t>
            </a:r>
            <a:r>
              <a:rPr lang="en-US" dirty="0" err="1">
                <a:sym typeface="+mn-ea"/>
              </a:rPr>
              <a:t>Hương</a:t>
            </a:r>
            <a:r>
              <a:rPr lang="en-US" dirty="0">
                <a:sym typeface="+mn-ea"/>
              </a:rPr>
              <a:t> </a:t>
            </a:r>
            <a:r>
              <a:rPr lang="en-US" dirty="0" err="1">
                <a:sym typeface="+mn-ea"/>
              </a:rPr>
              <a:t>Thảo</a:t>
            </a:r>
            <a:r>
              <a:rPr lang="en-US" dirty="0">
                <a:sym typeface="+mn-ea"/>
              </a:rPr>
              <a:t> - tranthao121004@gmail.co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C4C689-0797-4A8F-B2C6-5687E1566F8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22BC75-BB70-457F-BA99-4217349E55C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79448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22BC75-BB70-457F-BA99-4217349E55C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55793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75246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71750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70F956-FC7D-4434-9D9E-CC985997F4E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46801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22BC75-BB70-457F-BA99-4217349E55C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15075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ê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ệ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áo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á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B: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ươ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ảo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mail: tranthao121004@gmail.co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EC5B1B-5542-44F1-9EC5-FEF3A0AEF35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39027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ê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ệ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áo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á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B: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ươ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ảo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mail: tranthao121004@gmail.co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EC5B1B-5542-44F1-9EC5-FEF3A0AEF35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07627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ê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ệ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áo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á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B: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ươ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ảo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mail: tranthao121004@gmail.co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EC5B1B-5542-44F1-9EC5-FEF3A0AEF35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58832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70F956-FC7D-4434-9D9E-CC985997F4E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13695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9.jpeg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68.gif"/></Relationships>
</file>

<file path=ppt/slideLayouts/_rels/slideLayout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9.jpeg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69.png"/></Relationships>
</file>

<file path=ppt/slideLayouts/_rels/slideLayout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9.jpeg"/><Relationship Id="rId1" Type="http://schemas.openxmlformats.org/officeDocument/2006/relationships/slideMaster" Target="../slideMasters/slideMaster8.xml"/><Relationship Id="rId5" Type="http://schemas.openxmlformats.org/officeDocument/2006/relationships/image" Target="../media/image68.svg"/><Relationship Id="rId4" Type="http://schemas.openxmlformats.org/officeDocument/2006/relationships/image" Target="../media/image67.png"/></Relationships>
</file>

<file path=ppt/slideLayouts/_rels/slideLayout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9.jpeg"/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26.png"/><Relationship Id="rId5" Type="http://schemas.openxmlformats.org/officeDocument/2006/relationships/image" Target="../media/image13.png"/><Relationship Id="rId4" Type="http://schemas.openxmlformats.org/officeDocument/2006/relationships/image" Target="../media/image25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28.png"/><Relationship Id="rId4" Type="http://schemas.openxmlformats.org/officeDocument/2006/relationships/image" Target="../media/image27.jpg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3.xml"/><Relationship Id="rId7" Type="http://schemas.openxmlformats.org/officeDocument/2006/relationships/image" Target="../media/image4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slideMaster" Target="../slideMasters/slideMaster1.xml"/><Relationship Id="rId9" Type="http://schemas.openxmlformats.org/officeDocument/2006/relationships/image" Target="../media/image6.png"/></Relationships>
</file>

<file path=ppt/slideLayouts/_rels/slideLayout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8.png"/><Relationship Id="rId3" Type="http://schemas.openxmlformats.org/officeDocument/2006/relationships/image" Target="../media/image15.png"/><Relationship Id="rId7" Type="http://schemas.openxmlformats.org/officeDocument/2006/relationships/image" Target="../media/image33.png"/><Relationship Id="rId12" Type="http://schemas.openxmlformats.org/officeDocument/2006/relationships/image" Target="../media/image37.png"/><Relationship Id="rId2" Type="http://schemas.openxmlformats.org/officeDocument/2006/relationships/image" Target="../media/image29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2.png"/><Relationship Id="rId11" Type="http://schemas.openxmlformats.org/officeDocument/2006/relationships/image" Target="../media/image36.png"/><Relationship Id="rId5" Type="http://schemas.openxmlformats.org/officeDocument/2006/relationships/image" Target="../media/image31.png"/><Relationship Id="rId10" Type="http://schemas.openxmlformats.org/officeDocument/2006/relationships/image" Target="../media/image1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0.png"/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0.png"/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1.png"/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2.png"/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Layouts/_rels/slideLayout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Master" Target="../slideMasters/slideMaster8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Layouts/_rels/slideLayout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4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12" Type="http://schemas.openxmlformats.org/officeDocument/2006/relationships/image" Target="../media/image63.png"/><Relationship Id="rId2" Type="http://schemas.openxmlformats.org/officeDocument/2006/relationships/image" Target="../media/image53.pn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5" Type="http://schemas.openxmlformats.org/officeDocument/2006/relationships/image" Target="../media/image56.png"/><Relationship Id="rId10" Type="http://schemas.openxmlformats.org/officeDocument/2006/relationships/image" Target="../media/image61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Relationship Id="rId14" Type="http://schemas.openxmlformats.org/officeDocument/2006/relationships/image" Target="../media/image65.png"/></Relationships>
</file>

<file path=ppt/slideLayouts/_rels/slideLayout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68.svg"/></Relationships>
</file>

<file path=ppt/slideLayouts/_rels/slideLayout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9.jpeg"/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F203C-26B7-4FFE-BE5E-0E3DE940E9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3EE8102-9CB9-4EC7-8C08-3CD968720C6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E74408-354A-4938-B7C6-B4E1E21E33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BD0CC-E3E2-4331-AA06-EBB8ADD6037D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88F464-37B1-4A5C-A8FD-3DF9EDF27C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CD406-0728-4961-82AD-8277EE1DD6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634F2D-4F96-4A1A-A648-518B1AFE05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3930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7">
            <a:extLst>
              <a:ext uri="{FF2B5EF4-FFF2-40B4-BE49-F238E27FC236}">
                <a16:creationId xmlns:a16="http://schemas.microsoft.com/office/drawing/2014/main" id="{F00510D4-679A-4B44-AFFD-FD1FF3551A62}"/>
              </a:ext>
            </a:extLst>
          </p:cNvPr>
          <p:cNvSpPr/>
          <p:nvPr userDrawn="1"/>
        </p:nvSpPr>
        <p:spPr>
          <a:xfrm>
            <a:off x="280793" y="1122218"/>
            <a:ext cx="11720707" cy="5564332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BAE5E4"/>
              </a:solidFill>
              <a:effectLst/>
              <a:uLnTx/>
              <a:uFillTx/>
              <a:latin typeface="Arial-Rounded"/>
              <a:ea typeface="Arial-Rounded"/>
              <a:cs typeface="+mn-cs"/>
              <a:sym typeface="Arial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2B9509B-2605-49B8-82AA-4026BF3B536B}"/>
              </a:ext>
            </a:extLst>
          </p:cNvPr>
          <p:cNvGrpSpPr/>
          <p:nvPr userDrawn="1"/>
        </p:nvGrpSpPr>
        <p:grpSpPr>
          <a:xfrm>
            <a:off x="377049" y="255820"/>
            <a:ext cx="2637181" cy="2062663"/>
            <a:chOff x="237072" y="234585"/>
            <a:chExt cx="1448294" cy="1448294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7E9B5808-68F7-4A14-A759-6246698FF09F}"/>
                </a:ext>
              </a:extLst>
            </p:cNvPr>
            <p:cNvSpPr/>
            <p:nvPr/>
          </p:nvSpPr>
          <p:spPr>
            <a:xfrm>
              <a:off x="237072" y="234585"/>
              <a:ext cx="1448294" cy="1448294"/>
            </a:xfrm>
            <a:prstGeom prst="ellipse">
              <a:avLst/>
            </a:prstGeom>
            <a:solidFill>
              <a:srgbClr val="B7D574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BAE5E4"/>
                </a:solidFill>
                <a:effectLst/>
                <a:uLnTx/>
                <a:uFillTx/>
                <a:latin typeface="Arial-Rounded"/>
                <a:ea typeface="Arial-Rounded"/>
                <a:cs typeface="+mn-cs"/>
                <a:sym typeface="Arial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DD9337EE-9449-4FAF-8ADB-03892A796D0C}"/>
                </a:ext>
              </a:extLst>
            </p:cNvPr>
            <p:cNvSpPr/>
            <p:nvPr/>
          </p:nvSpPr>
          <p:spPr>
            <a:xfrm>
              <a:off x="283311" y="280824"/>
              <a:ext cx="1355815" cy="1355815"/>
            </a:xfrm>
            <a:prstGeom prst="ellipse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BAE5E4"/>
                </a:solidFill>
                <a:effectLst/>
                <a:uLnTx/>
                <a:uFillTx/>
                <a:latin typeface="Arial-Rounded"/>
                <a:ea typeface="Arial-Rounded"/>
                <a:cs typeface="+mn-cs"/>
                <a:sym typeface="Arial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7229F8EB-2732-4CE9-8470-DB69792CAA1E}"/>
                </a:ext>
              </a:extLst>
            </p:cNvPr>
            <p:cNvSpPr/>
            <p:nvPr/>
          </p:nvSpPr>
          <p:spPr>
            <a:xfrm>
              <a:off x="244823" y="252246"/>
              <a:ext cx="1419087" cy="1419087"/>
            </a:xfrm>
            <a:prstGeom prst="ellipse">
              <a:avLst/>
            </a:prstGeom>
            <a:noFill/>
            <a:ln w="9525" cap="flat" cmpd="sng" algn="ctr">
              <a:solidFill>
                <a:srgbClr val="BAE5E4">
                  <a:lumMod val="25000"/>
                </a:srgbClr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BAE5E4"/>
                </a:solidFill>
                <a:effectLst/>
                <a:uLnTx/>
                <a:uFillTx/>
                <a:latin typeface="Arial-Rounded"/>
                <a:ea typeface="Arial-Rounded"/>
                <a:cs typeface="+mn-cs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28151502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101">
            <a:extLst>
              <a:ext uri="{FF2B5EF4-FFF2-40B4-BE49-F238E27FC236}">
                <a16:creationId xmlns:a16="http://schemas.microsoft.com/office/drawing/2014/main" id="{1094CE54-B4B3-4C76-B9C9-971ECB34C24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12192002" cy="6858001"/>
          </a:xfrm>
          <a:prstGeom prst="rect">
            <a:avLst/>
          </a:prstGeom>
        </p:spPr>
      </p:pic>
      <p:sp>
        <p:nvSpPr>
          <p:cNvPr id="8" name="矩形 2">
            <a:extLst>
              <a:ext uri="{FF2B5EF4-FFF2-40B4-BE49-F238E27FC236}">
                <a16:creationId xmlns:a16="http://schemas.microsoft.com/office/drawing/2014/main" id="{05B45BC2-AFD2-4521-86C7-28EA6A142BF8}"/>
              </a:ext>
            </a:extLst>
          </p:cNvPr>
          <p:cNvSpPr/>
          <p:nvPr userDrawn="1"/>
        </p:nvSpPr>
        <p:spPr>
          <a:xfrm>
            <a:off x="516732" y="469294"/>
            <a:ext cx="11158537" cy="5919412"/>
          </a:xfrm>
          <a:prstGeom prst="rect">
            <a:avLst/>
          </a:prstGeom>
          <a:noFill/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椭圆 4">
            <a:extLst>
              <a:ext uri="{FF2B5EF4-FFF2-40B4-BE49-F238E27FC236}">
                <a16:creationId xmlns:a16="http://schemas.microsoft.com/office/drawing/2014/main" id="{73E6612B-E6CF-431F-83A1-B242A79A465C}"/>
              </a:ext>
            </a:extLst>
          </p:cNvPr>
          <p:cNvSpPr/>
          <p:nvPr userDrawn="1"/>
        </p:nvSpPr>
        <p:spPr>
          <a:xfrm>
            <a:off x="-224147" y="-171430"/>
            <a:ext cx="703249" cy="703249"/>
          </a:xfrm>
          <a:prstGeom prst="ellipse">
            <a:avLst/>
          </a:prstGeom>
          <a:solidFill>
            <a:srgbClr val="FFE799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任意形状 6">
            <a:extLst>
              <a:ext uri="{FF2B5EF4-FFF2-40B4-BE49-F238E27FC236}">
                <a16:creationId xmlns:a16="http://schemas.microsoft.com/office/drawing/2014/main" id="{9B231B91-9FD3-46F5-8DB9-BCC8C6F58B0F}"/>
              </a:ext>
            </a:extLst>
          </p:cNvPr>
          <p:cNvSpPr/>
          <p:nvPr userDrawn="1"/>
        </p:nvSpPr>
        <p:spPr>
          <a:xfrm>
            <a:off x="-403246" y="5468729"/>
            <a:ext cx="1839953" cy="1839953"/>
          </a:xfrm>
          <a:custGeom>
            <a:avLst/>
            <a:gdLst>
              <a:gd name="connsiteX0" fmla="*/ 1537456 w 3074912"/>
              <a:gd name="connsiteY0" fmla="*/ 0 h 3074912"/>
              <a:gd name="connsiteX1" fmla="*/ 3074912 w 3074912"/>
              <a:gd name="connsiteY1" fmla="*/ 1537456 h 3074912"/>
              <a:gd name="connsiteX2" fmla="*/ 1537456 w 3074912"/>
              <a:gd name="connsiteY2" fmla="*/ 3074912 h 3074912"/>
              <a:gd name="connsiteX3" fmla="*/ 0 w 3074912"/>
              <a:gd name="connsiteY3" fmla="*/ 1537456 h 3074912"/>
              <a:gd name="connsiteX4" fmla="*/ 1537456 w 3074912"/>
              <a:gd name="connsiteY4" fmla="*/ 0 h 3074912"/>
              <a:gd name="connsiteX5" fmla="*/ 1540876 w 3074912"/>
              <a:gd name="connsiteY5" fmla="*/ 550444 h 3074912"/>
              <a:gd name="connsiteX6" fmla="*/ 553864 w 3074912"/>
              <a:gd name="connsiteY6" fmla="*/ 1537456 h 3074912"/>
              <a:gd name="connsiteX7" fmla="*/ 1540876 w 3074912"/>
              <a:gd name="connsiteY7" fmla="*/ 2524468 h 3074912"/>
              <a:gd name="connsiteX8" fmla="*/ 2527888 w 3074912"/>
              <a:gd name="connsiteY8" fmla="*/ 1537456 h 3074912"/>
              <a:gd name="connsiteX9" fmla="*/ 1540876 w 3074912"/>
              <a:gd name="connsiteY9" fmla="*/ 550444 h 307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74912" h="3074912">
                <a:moveTo>
                  <a:pt x="1537456" y="0"/>
                </a:moveTo>
                <a:cubicBezTo>
                  <a:pt x="2386570" y="0"/>
                  <a:pt x="3074912" y="688342"/>
                  <a:pt x="3074912" y="1537456"/>
                </a:cubicBezTo>
                <a:cubicBezTo>
                  <a:pt x="3074912" y="2386570"/>
                  <a:pt x="2386570" y="3074912"/>
                  <a:pt x="1537456" y="3074912"/>
                </a:cubicBezTo>
                <a:cubicBezTo>
                  <a:pt x="688342" y="3074912"/>
                  <a:pt x="0" y="2386570"/>
                  <a:pt x="0" y="1537456"/>
                </a:cubicBezTo>
                <a:cubicBezTo>
                  <a:pt x="0" y="688342"/>
                  <a:pt x="688342" y="0"/>
                  <a:pt x="1537456" y="0"/>
                </a:cubicBezTo>
                <a:close/>
                <a:moveTo>
                  <a:pt x="1540876" y="550444"/>
                </a:moveTo>
                <a:cubicBezTo>
                  <a:pt x="995764" y="550444"/>
                  <a:pt x="553864" y="992344"/>
                  <a:pt x="553864" y="1537456"/>
                </a:cubicBezTo>
                <a:cubicBezTo>
                  <a:pt x="553864" y="2082568"/>
                  <a:pt x="995764" y="2524468"/>
                  <a:pt x="1540876" y="2524468"/>
                </a:cubicBezTo>
                <a:cubicBezTo>
                  <a:pt x="2085988" y="2524468"/>
                  <a:pt x="2527888" y="2082568"/>
                  <a:pt x="2527888" y="1537456"/>
                </a:cubicBezTo>
                <a:cubicBezTo>
                  <a:pt x="2527888" y="992344"/>
                  <a:pt x="2085988" y="550444"/>
                  <a:pt x="1540876" y="550444"/>
                </a:cubicBezTo>
                <a:close/>
              </a:path>
            </a:pathLst>
          </a:custGeom>
          <a:solidFill>
            <a:srgbClr val="FCC4D2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椭圆 7">
            <a:extLst>
              <a:ext uri="{FF2B5EF4-FFF2-40B4-BE49-F238E27FC236}">
                <a16:creationId xmlns:a16="http://schemas.microsoft.com/office/drawing/2014/main" id="{75059DDB-9C2F-46FF-9EF1-50E22BC24E2C}"/>
              </a:ext>
            </a:extLst>
          </p:cNvPr>
          <p:cNvSpPr/>
          <p:nvPr userDrawn="1"/>
        </p:nvSpPr>
        <p:spPr>
          <a:xfrm>
            <a:off x="11764215" y="6442391"/>
            <a:ext cx="302177" cy="302177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2" name="图片 8">
            <a:extLst>
              <a:ext uri="{FF2B5EF4-FFF2-40B4-BE49-F238E27FC236}">
                <a16:creationId xmlns:a16="http://schemas.microsoft.com/office/drawing/2014/main" id="{A8997046-CAE6-4B59-8DDF-0EFAE5413AFB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2700000">
            <a:off x="10957684" y="5135837"/>
            <a:ext cx="602779" cy="1767959"/>
          </a:xfrm>
          <a:prstGeom prst="rect">
            <a:avLst/>
          </a:prstGeom>
        </p:spPr>
      </p:pic>
      <p:sp>
        <p:nvSpPr>
          <p:cNvPr id="13" name="椭圆 9">
            <a:extLst>
              <a:ext uri="{FF2B5EF4-FFF2-40B4-BE49-F238E27FC236}">
                <a16:creationId xmlns:a16="http://schemas.microsoft.com/office/drawing/2014/main" id="{BE790CA5-EC6C-4F0B-B555-50D8033BE031}"/>
              </a:ext>
            </a:extLst>
          </p:cNvPr>
          <p:cNvSpPr/>
          <p:nvPr userDrawn="1"/>
        </p:nvSpPr>
        <p:spPr>
          <a:xfrm>
            <a:off x="10478501" y="-122394"/>
            <a:ext cx="417175" cy="417175"/>
          </a:xfrm>
          <a:prstGeom prst="ellipse">
            <a:avLst/>
          </a:pr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D193922-661E-4324-B921-1DB8F942A2A9}"/>
              </a:ext>
            </a:extLst>
          </p:cNvPr>
          <p:cNvSpPr/>
          <p:nvPr userDrawn="1"/>
        </p:nvSpPr>
        <p:spPr>
          <a:xfrm rot="219724">
            <a:off x="4477184" y="1157469"/>
            <a:ext cx="6008783" cy="4661425"/>
          </a:xfrm>
          <a:prstGeom prst="rect">
            <a:avLst/>
          </a:prstGeom>
          <a:solidFill>
            <a:srgbClr val="7030A0">
              <a:alpha val="50000"/>
            </a:srgb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FE6874E-118B-4078-BE60-91865D019286}"/>
              </a:ext>
            </a:extLst>
          </p:cNvPr>
          <p:cNvSpPr/>
          <p:nvPr userDrawn="1"/>
        </p:nvSpPr>
        <p:spPr>
          <a:xfrm rot="2471267">
            <a:off x="9030857" y="1477608"/>
            <a:ext cx="2211022" cy="4953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E6DDB6A-D1EC-44AC-A42F-3D5C776DEBE6}"/>
              </a:ext>
            </a:extLst>
          </p:cNvPr>
          <p:cNvSpPr/>
          <p:nvPr userDrawn="1"/>
        </p:nvSpPr>
        <p:spPr>
          <a:xfrm rot="20410169">
            <a:off x="4016052" y="1064033"/>
            <a:ext cx="2397502" cy="4953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3A11163-4540-4661-A7E2-7E02DE00886F}"/>
              </a:ext>
            </a:extLst>
          </p:cNvPr>
          <p:cNvSpPr txBox="1"/>
          <p:nvPr userDrawn="1"/>
        </p:nvSpPr>
        <p:spPr>
          <a:xfrm>
            <a:off x="5353380" y="1982711"/>
            <a:ext cx="422782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 w="222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/>
                <a:ea typeface="+mn-ea"/>
                <a:cs typeface="+mn-cs"/>
              </a:rPr>
              <a:t>LUYỆN TẬP</a:t>
            </a:r>
          </a:p>
        </p:txBody>
      </p:sp>
      <p:pic>
        <p:nvPicPr>
          <p:cNvPr id="18" name="Picture 17" descr="A close-up of a map&#10;&#10;Description automatically generated with low confidence">
            <a:extLst>
              <a:ext uri="{FF2B5EF4-FFF2-40B4-BE49-F238E27FC236}">
                <a16:creationId xmlns:a16="http://schemas.microsoft.com/office/drawing/2014/main" id="{EC3B8C2B-5D7C-48F2-8FC7-FE45F136AC3B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4337" y="1150962"/>
            <a:ext cx="1481296" cy="4904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065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101">
            <a:extLst>
              <a:ext uri="{FF2B5EF4-FFF2-40B4-BE49-F238E27FC236}">
                <a16:creationId xmlns:a16="http://schemas.microsoft.com/office/drawing/2014/main" id="{431122EC-FBF2-4C68-B7F9-E67ABB594A4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12192002" cy="6858001"/>
          </a:xfrm>
          <a:prstGeom prst="rect">
            <a:avLst/>
          </a:prstGeom>
        </p:spPr>
      </p:pic>
      <p:sp>
        <p:nvSpPr>
          <p:cNvPr id="7" name="矩形 2">
            <a:extLst>
              <a:ext uri="{FF2B5EF4-FFF2-40B4-BE49-F238E27FC236}">
                <a16:creationId xmlns:a16="http://schemas.microsoft.com/office/drawing/2014/main" id="{26859808-0E4C-4601-BFD5-C6BA5BCC44FE}"/>
              </a:ext>
            </a:extLst>
          </p:cNvPr>
          <p:cNvSpPr/>
          <p:nvPr userDrawn="1"/>
        </p:nvSpPr>
        <p:spPr>
          <a:xfrm>
            <a:off x="516732" y="469294"/>
            <a:ext cx="11158537" cy="5919412"/>
          </a:xfrm>
          <a:prstGeom prst="rect">
            <a:avLst/>
          </a:prstGeom>
          <a:noFill/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椭圆 4">
            <a:extLst>
              <a:ext uri="{FF2B5EF4-FFF2-40B4-BE49-F238E27FC236}">
                <a16:creationId xmlns:a16="http://schemas.microsoft.com/office/drawing/2014/main" id="{C20B859B-7433-488D-AD26-C313806026F3}"/>
              </a:ext>
            </a:extLst>
          </p:cNvPr>
          <p:cNvSpPr/>
          <p:nvPr userDrawn="1"/>
        </p:nvSpPr>
        <p:spPr>
          <a:xfrm>
            <a:off x="-224147" y="-171430"/>
            <a:ext cx="703249" cy="703249"/>
          </a:xfrm>
          <a:prstGeom prst="ellipse">
            <a:avLst/>
          </a:prstGeom>
          <a:solidFill>
            <a:srgbClr val="FFE799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任意形状 6">
            <a:extLst>
              <a:ext uri="{FF2B5EF4-FFF2-40B4-BE49-F238E27FC236}">
                <a16:creationId xmlns:a16="http://schemas.microsoft.com/office/drawing/2014/main" id="{26C76A02-5C8B-42AD-8662-686E30606D34}"/>
              </a:ext>
            </a:extLst>
          </p:cNvPr>
          <p:cNvSpPr/>
          <p:nvPr userDrawn="1"/>
        </p:nvSpPr>
        <p:spPr>
          <a:xfrm>
            <a:off x="-403246" y="5468729"/>
            <a:ext cx="1839953" cy="1839953"/>
          </a:xfrm>
          <a:custGeom>
            <a:avLst/>
            <a:gdLst>
              <a:gd name="connsiteX0" fmla="*/ 1537456 w 3074912"/>
              <a:gd name="connsiteY0" fmla="*/ 0 h 3074912"/>
              <a:gd name="connsiteX1" fmla="*/ 3074912 w 3074912"/>
              <a:gd name="connsiteY1" fmla="*/ 1537456 h 3074912"/>
              <a:gd name="connsiteX2" fmla="*/ 1537456 w 3074912"/>
              <a:gd name="connsiteY2" fmla="*/ 3074912 h 3074912"/>
              <a:gd name="connsiteX3" fmla="*/ 0 w 3074912"/>
              <a:gd name="connsiteY3" fmla="*/ 1537456 h 3074912"/>
              <a:gd name="connsiteX4" fmla="*/ 1537456 w 3074912"/>
              <a:gd name="connsiteY4" fmla="*/ 0 h 3074912"/>
              <a:gd name="connsiteX5" fmla="*/ 1540876 w 3074912"/>
              <a:gd name="connsiteY5" fmla="*/ 550444 h 3074912"/>
              <a:gd name="connsiteX6" fmla="*/ 553864 w 3074912"/>
              <a:gd name="connsiteY6" fmla="*/ 1537456 h 3074912"/>
              <a:gd name="connsiteX7" fmla="*/ 1540876 w 3074912"/>
              <a:gd name="connsiteY7" fmla="*/ 2524468 h 3074912"/>
              <a:gd name="connsiteX8" fmla="*/ 2527888 w 3074912"/>
              <a:gd name="connsiteY8" fmla="*/ 1537456 h 3074912"/>
              <a:gd name="connsiteX9" fmla="*/ 1540876 w 3074912"/>
              <a:gd name="connsiteY9" fmla="*/ 550444 h 307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74912" h="3074912">
                <a:moveTo>
                  <a:pt x="1537456" y="0"/>
                </a:moveTo>
                <a:cubicBezTo>
                  <a:pt x="2386570" y="0"/>
                  <a:pt x="3074912" y="688342"/>
                  <a:pt x="3074912" y="1537456"/>
                </a:cubicBezTo>
                <a:cubicBezTo>
                  <a:pt x="3074912" y="2386570"/>
                  <a:pt x="2386570" y="3074912"/>
                  <a:pt x="1537456" y="3074912"/>
                </a:cubicBezTo>
                <a:cubicBezTo>
                  <a:pt x="688342" y="3074912"/>
                  <a:pt x="0" y="2386570"/>
                  <a:pt x="0" y="1537456"/>
                </a:cubicBezTo>
                <a:cubicBezTo>
                  <a:pt x="0" y="688342"/>
                  <a:pt x="688342" y="0"/>
                  <a:pt x="1537456" y="0"/>
                </a:cubicBezTo>
                <a:close/>
                <a:moveTo>
                  <a:pt x="1540876" y="550444"/>
                </a:moveTo>
                <a:cubicBezTo>
                  <a:pt x="995764" y="550444"/>
                  <a:pt x="553864" y="992344"/>
                  <a:pt x="553864" y="1537456"/>
                </a:cubicBezTo>
                <a:cubicBezTo>
                  <a:pt x="553864" y="2082568"/>
                  <a:pt x="995764" y="2524468"/>
                  <a:pt x="1540876" y="2524468"/>
                </a:cubicBezTo>
                <a:cubicBezTo>
                  <a:pt x="2085988" y="2524468"/>
                  <a:pt x="2527888" y="2082568"/>
                  <a:pt x="2527888" y="1537456"/>
                </a:cubicBezTo>
                <a:cubicBezTo>
                  <a:pt x="2527888" y="992344"/>
                  <a:pt x="2085988" y="550444"/>
                  <a:pt x="1540876" y="550444"/>
                </a:cubicBezTo>
                <a:close/>
              </a:path>
            </a:pathLst>
          </a:custGeom>
          <a:solidFill>
            <a:srgbClr val="FCC4D2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椭圆 7">
            <a:extLst>
              <a:ext uri="{FF2B5EF4-FFF2-40B4-BE49-F238E27FC236}">
                <a16:creationId xmlns:a16="http://schemas.microsoft.com/office/drawing/2014/main" id="{C6F4EA04-890C-4306-9211-FB1733E0C647}"/>
              </a:ext>
            </a:extLst>
          </p:cNvPr>
          <p:cNvSpPr/>
          <p:nvPr userDrawn="1"/>
        </p:nvSpPr>
        <p:spPr>
          <a:xfrm>
            <a:off x="11764215" y="6442391"/>
            <a:ext cx="302177" cy="302177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1" name="图片 8">
            <a:extLst>
              <a:ext uri="{FF2B5EF4-FFF2-40B4-BE49-F238E27FC236}">
                <a16:creationId xmlns:a16="http://schemas.microsoft.com/office/drawing/2014/main" id="{A97A903A-09E9-4691-B496-37BE5D102D5D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2700000">
            <a:off x="10957684" y="5135837"/>
            <a:ext cx="602779" cy="1767959"/>
          </a:xfrm>
          <a:prstGeom prst="rect">
            <a:avLst/>
          </a:prstGeom>
        </p:spPr>
      </p:pic>
      <p:sp>
        <p:nvSpPr>
          <p:cNvPr id="12" name="椭圆 9">
            <a:extLst>
              <a:ext uri="{FF2B5EF4-FFF2-40B4-BE49-F238E27FC236}">
                <a16:creationId xmlns:a16="http://schemas.microsoft.com/office/drawing/2014/main" id="{0A2B951D-F19F-475D-B457-B86EF8DC984B}"/>
              </a:ext>
            </a:extLst>
          </p:cNvPr>
          <p:cNvSpPr/>
          <p:nvPr userDrawn="1"/>
        </p:nvSpPr>
        <p:spPr>
          <a:xfrm>
            <a:off x="10478501" y="-122394"/>
            <a:ext cx="417175" cy="417175"/>
          </a:xfrm>
          <a:prstGeom prst="ellipse">
            <a:avLst/>
          </a:pr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509803A-0360-4D33-9AB5-ED47ED9135D1}"/>
              </a:ext>
            </a:extLst>
          </p:cNvPr>
          <p:cNvSpPr/>
          <p:nvPr userDrawn="1"/>
        </p:nvSpPr>
        <p:spPr>
          <a:xfrm rot="21228401">
            <a:off x="2278901" y="1179055"/>
            <a:ext cx="6008783" cy="4661425"/>
          </a:xfrm>
          <a:prstGeom prst="rect">
            <a:avLst/>
          </a:prstGeom>
          <a:solidFill>
            <a:schemeClr val="accent4">
              <a:lumMod val="60000"/>
              <a:lumOff val="40000"/>
              <a:alpha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E0D0665-6999-4651-BD19-C7C402D30EEB}"/>
              </a:ext>
            </a:extLst>
          </p:cNvPr>
          <p:cNvSpPr/>
          <p:nvPr userDrawn="1"/>
        </p:nvSpPr>
        <p:spPr>
          <a:xfrm rot="1737576">
            <a:off x="6328895" y="1082086"/>
            <a:ext cx="2211022" cy="4953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A77F017-DFC1-4D5F-8272-B3E76D6DA324}"/>
              </a:ext>
            </a:extLst>
          </p:cNvPr>
          <p:cNvSpPr/>
          <p:nvPr userDrawn="1"/>
        </p:nvSpPr>
        <p:spPr>
          <a:xfrm rot="19676478">
            <a:off x="1401292" y="1522000"/>
            <a:ext cx="2397502" cy="49530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D542502-B1BA-4EEE-B113-19E670FE5796}"/>
              </a:ext>
            </a:extLst>
          </p:cNvPr>
          <p:cNvSpPr txBox="1"/>
          <p:nvPr userDrawn="1"/>
        </p:nvSpPr>
        <p:spPr>
          <a:xfrm>
            <a:off x="3155097" y="2004297"/>
            <a:ext cx="422782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 w="22225">
                  <a:solidFill>
                    <a:schemeClr val="bg1"/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/>
                <a:ea typeface="+mn-ea"/>
                <a:cs typeface="+mn-cs"/>
              </a:rPr>
              <a:t>HOẠT ĐỘNG</a:t>
            </a:r>
          </a:p>
        </p:txBody>
      </p:sp>
      <p:pic>
        <p:nvPicPr>
          <p:cNvPr id="18" name="图片 9">
            <a:extLst>
              <a:ext uri="{FF2B5EF4-FFF2-40B4-BE49-F238E27FC236}">
                <a16:creationId xmlns:a16="http://schemas.microsoft.com/office/drawing/2014/main" id="{9E265F87-F072-4C1C-809B-60B65BA79A8C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707" y="2622107"/>
            <a:ext cx="3028932" cy="3847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9260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101">
            <a:extLst>
              <a:ext uri="{FF2B5EF4-FFF2-40B4-BE49-F238E27FC236}">
                <a16:creationId xmlns:a16="http://schemas.microsoft.com/office/drawing/2014/main" id="{0E1D8535-7268-4559-A162-57863C850AB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12192002" cy="6858001"/>
          </a:xfrm>
          <a:prstGeom prst="rect">
            <a:avLst/>
          </a:prstGeom>
        </p:spPr>
      </p:pic>
      <p:sp>
        <p:nvSpPr>
          <p:cNvPr id="10" name="矩形 2">
            <a:extLst>
              <a:ext uri="{FF2B5EF4-FFF2-40B4-BE49-F238E27FC236}">
                <a16:creationId xmlns:a16="http://schemas.microsoft.com/office/drawing/2014/main" id="{3599D6A8-8376-4469-B1C4-0D0AB8B9FCB9}"/>
              </a:ext>
            </a:extLst>
          </p:cNvPr>
          <p:cNvSpPr/>
          <p:nvPr userDrawn="1"/>
        </p:nvSpPr>
        <p:spPr>
          <a:xfrm>
            <a:off x="516732" y="469294"/>
            <a:ext cx="11158537" cy="5919412"/>
          </a:xfrm>
          <a:prstGeom prst="rect">
            <a:avLst/>
          </a:prstGeom>
          <a:noFill/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椭圆 4">
            <a:extLst>
              <a:ext uri="{FF2B5EF4-FFF2-40B4-BE49-F238E27FC236}">
                <a16:creationId xmlns:a16="http://schemas.microsoft.com/office/drawing/2014/main" id="{F6108594-A8DF-4763-BAD6-AFEBB0C31969}"/>
              </a:ext>
            </a:extLst>
          </p:cNvPr>
          <p:cNvSpPr/>
          <p:nvPr userDrawn="1"/>
        </p:nvSpPr>
        <p:spPr>
          <a:xfrm>
            <a:off x="-224147" y="-171430"/>
            <a:ext cx="703249" cy="703249"/>
          </a:xfrm>
          <a:prstGeom prst="ellipse">
            <a:avLst/>
          </a:prstGeom>
          <a:solidFill>
            <a:srgbClr val="FFE799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任意形状 6">
            <a:extLst>
              <a:ext uri="{FF2B5EF4-FFF2-40B4-BE49-F238E27FC236}">
                <a16:creationId xmlns:a16="http://schemas.microsoft.com/office/drawing/2014/main" id="{B8502FED-250A-4CBC-8EE4-50D3D012EADA}"/>
              </a:ext>
            </a:extLst>
          </p:cNvPr>
          <p:cNvSpPr/>
          <p:nvPr userDrawn="1"/>
        </p:nvSpPr>
        <p:spPr>
          <a:xfrm>
            <a:off x="-403246" y="5468729"/>
            <a:ext cx="1839953" cy="1839953"/>
          </a:xfrm>
          <a:custGeom>
            <a:avLst/>
            <a:gdLst>
              <a:gd name="connsiteX0" fmla="*/ 1537456 w 3074912"/>
              <a:gd name="connsiteY0" fmla="*/ 0 h 3074912"/>
              <a:gd name="connsiteX1" fmla="*/ 3074912 w 3074912"/>
              <a:gd name="connsiteY1" fmla="*/ 1537456 h 3074912"/>
              <a:gd name="connsiteX2" fmla="*/ 1537456 w 3074912"/>
              <a:gd name="connsiteY2" fmla="*/ 3074912 h 3074912"/>
              <a:gd name="connsiteX3" fmla="*/ 0 w 3074912"/>
              <a:gd name="connsiteY3" fmla="*/ 1537456 h 3074912"/>
              <a:gd name="connsiteX4" fmla="*/ 1537456 w 3074912"/>
              <a:gd name="connsiteY4" fmla="*/ 0 h 3074912"/>
              <a:gd name="connsiteX5" fmla="*/ 1540876 w 3074912"/>
              <a:gd name="connsiteY5" fmla="*/ 550444 h 3074912"/>
              <a:gd name="connsiteX6" fmla="*/ 553864 w 3074912"/>
              <a:gd name="connsiteY6" fmla="*/ 1537456 h 3074912"/>
              <a:gd name="connsiteX7" fmla="*/ 1540876 w 3074912"/>
              <a:gd name="connsiteY7" fmla="*/ 2524468 h 3074912"/>
              <a:gd name="connsiteX8" fmla="*/ 2527888 w 3074912"/>
              <a:gd name="connsiteY8" fmla="*/ 1537456 h 3074912"/>
              <a:gd name="connsiteX9" fmla="*/ 1540876 w 3074912"/>
              <a:gd name="connsiteY9" fmla="*/ 550444 h 307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74912" h="3074912">
                <a:moveTo>
                  <a:pt x="1537456" y="0"/>
                </a:moveTo>
                <a:cubicBezTo>
                  <a:pt x="2386570" y="0"/>
                  <a:pt x="3074912" y="688342"/>
                  <a:pt x="3074912" y="1537456"/>
                </a:cubicBezTo>
                <a:cubicBezTo>
                  <a:pt x="3074912" y="2386570"/>
                  <a:pt x="2386570" y="3074912"/>
                  <a:pt x="1537456" y="3074912"/>
                </a:cubicBezTo>
                <a:cubicBezTo>
                  <a:pt x="688342" y="3074912"/>
                  <a:pt x="0" y="2386570"/>
                  <a:pt x="0" y="1537456"/>
                </a:cubicBezTo>
                <a:cubicBezTo>
                  <a:pt x="0" y="688342"/>
                  <a:pt x="688342" y="0"/>
                  <a:pt x="1537456" y="0"/>
                </a:cubicBezTo>
                <a:close/>
                <a:moveTo>
                  <a:pt x="1540876" y="550444"/>
                </a:moveTo>
                <a:cubicBezTo>
                  <a:pt x="995764" y="550444"/>
                  <a:pt x="553864" y="992344"/>
                  <a:pt x="553864" y="1537456"/>
                </a:cubicBezTo>
                <a:cubicBezTo>
                  <a:pt x="553864" y="2082568"/>
                  <a:pt x="995764" y="2524468"/>
                  <a:pt x="1540876" y="2524468"/>
                </a:cubicBezTo>
                <a:cubicBezTo>
                  <a:pt x="2085988" y="2524468"/>
                  <a:pt x="2527888" y="2082568"/>
                  <a:pt x="2527888" y="1537456"/>
                </a:cubicBezTo>
                <a:cubicBezTo>
                  <a:pt x="2527888" y="992344"/>
                  <a:pt x="2085988" y="550444"/>
                  <a:pt x="1540876" y="550444"/>
                </a:cubicBezTo>
                <a:close/>
              </a:path>
            </a:pathLst>
          </a:custGeom>
          <a:solidFill>
            <a:srgbClr val="FCC4D2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" name="椭圆 7">
            <a:extLst>
              <a:ext uri="{FF2B5EF4-FFF2-40B4-BE49-F238E27FC236}">
                <a16:creationId xmlns:a16="http://schemas.microsoft.com/office/drawing/2014/main" id="{4B97A2AD-D2A2-4C3E-AA45-DF5B9EE1314C}"/>
              </a:ext>
            </a:extLst>
          </p:cNvPr>
          <p:cNvSpPr/>
          <p:nvPr userDrawn="1"/>
        </p:nvSpPr>
        <p:spPr>
          <a:xfrm>
            <a:off x="11764215" y="6442391"/>
            <a:ext cx="302177" cy="302177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4" name="图片 8">
            <a:extLst>
              <a:ext uri="{FF2B5EF4-FFF2-40B4-BE49-F238E27FC236}">
                <a16:creationId xmlns:a16="http://schemas.microsoft.com/office/drawing/2014/main" id="{1D1F51E3-6E1F-4794-92D5-63FB01D635F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2700000">
            <a:off x="10957684" y="5135837"/>
            <a:ext cx="602779" cy="1767959"/>
          </a:xfrm>
          <a:prstGeom prst="rect">
            <a:avLst/>
          </a:prstGeom>
        </p:spPr>
      </p:pic>
      <p:sp>
        <p:nvSpPr>
          <p:cNvPr id="15" name="椭圆 9">
            <a:extLst>
              <a:ext uri="{FF2B5EF4-FFF2-40B4-BE49-F238E27FC236}">
                <a16:creationId xmlns:a16="http://schemas.microsoft.com/office/drawing/2014/main" id="{ECDDE16C-0075-42EB-A3AA-DDD1D96A76E4}"/>
              </a:ext>
            </a:extLst>
          </p:cNvPr>
          <p:cNvSpPr/>
          <p:nvPr userDrawn="1"/>
        </p:nvSpPr>
        <p:spPr>
          <a:xfrm>
            <a:off x="10478501" y="-122394"/>
            <a:ext cx="417175" cy="417175"/>
          </a:xfrm>
          <a:prstGeom prst="ellipse">
            <a:avLst/>
          </a:pr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FB12868-D957-45A4-B5D8-783DBD98F2C6}"/>
              </a:ext>
            </a:extLst>
          </p:cNvPr>
          <p:cNvSpPr/>
          <p:nvPr userDrawn="1"/>
        </p:nvSpPr>
        <p:spPr>
          <a:xfrm>
            <a:off x="3667342" y="983093"/>
            <a:ext cx="6008783" cy="4661425"/>
          </a:xfrm>
          <a:prstGeom prst="rect">
            <a:avLst/>
          </a:prstGeom>
          <a:solidFill>
            <a:srgbClr val="00CC66">
              <a:alpha val="49804"/>
            </a:srgb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FA12B3A-07B6-44F1-A01E-33FD73C34EBA}"/>
              </a:ext>
            </a:extLst>
          </p:cNvPr>
          <p:cNvSpPr/>
          <p:nvPr userDrawn="1"/>
        </p:nvSpPr>
        <p:spPr>
          <a:xfrm rot="2109175">
            <a:off x="8040873" y="1261475"/>
            <a:ext cx="2211022" cy="495300"/>
          </a:xfrm>
          <a:prstGeom prst="rect">
            <a:avLst/>
          </a:prstGeom>
          <a:solidFill>
            <a:srgbClr val="CC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A2EDEA0-7184-436C-992C-8D667AA8EB7F}"/>
              </a:ext>
            </a:extLst>
          </p:cNvPr>
          <p:cNvSpPr/>
          <p:nvPr userDrawn="1"/>
        </p:nvSpPr>
        <p:spPr>
          <a:xfrm rot="20048077">
            <a:off x="2977240" y="1148481"/>
            <a:ext cx="2397502" cy="4953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F28E606-F052-4F98-9FBC-30FFA9B82FDA}"/>
              </a:ext>
            </a:extLst>
          </p:cNvPr>
          <p:cNvSpPr txBox="1"/>
          <p:nvPr userDrawn="1"/>
        </p:nvSpPr>
        <p:spPr>
          <a:xfrm>
            <a:off x="4557819" y="1913421"/>
            <a:ext cx="422782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 w="222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/>
                <a:ea typeface="+mn-ea"/>
                <a:cs typeface="+mn-cs"/>
              </a:rPr>
              <a:t>KHÁM PHÁ</a:t>
            </a:r>
          </a:p>
        </p:txBody>
      </p:sp>
      <p:pic>
        <p:nvPicPr>
          <p:cNvPr id="21" name="图形 1">
            <a:extLst>
              <a:ext uri="{FF2B5EF4-FFF2-40B4-BE49-F238E27FC236}">
                <a16:creationId xmlns:a16="http://schemas.microsoft.com/office/drawing/2014/main" id="{E7242FD6-D5A6-4563-A793-692CAF206911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416645" y="3997564"/>
            <a:ext cx="3980370" cy="1979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3765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101">
            <a:extLst>
              <a:ext uri="{FF2B5EF4-FFF2-40B4-BE49-F238E27FC236}">
                <a16:creationId xmlns:a16="http://schemas.microsoft.com/office/drawing/2014/main" id="{F9580584-93CE-465E-9188-9FA7FF0E8D4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12192002" cy="6858001"/>
          </a:xfrm>
          <a:prstGeom prst="rect">
            <a:avLst/>
          </a:prstGeom>
        </p:spPr>
      </p:pic>
      <p:sp>
        <p:nvSpPr>
          <p:cNvPr id="10" name="矩形 2">
            <a:extLst>
              <a:ext uri="{FF2B5EF4-FFF2-40B4-BE49-F238E27FC236}">
                <a16:creationId xmlns:a16="http://schemas.microsoft.com/office/drawing/2014/main" id="{474D555A-C16A-473D-AF7C-F4FD4B48A8D9}"/>
              </a:ext>
            </a:extLst>
          </p:cNvPr>
          <p:cNvSpPr/>
          <p:nvPr userDrawn="1"/>
        </p:nvSpPr>
        <p:spPr>
          <a:xfrm>
            <a:off x="516732" y="469294"/>
            <a:ext cx="11158537" cy="5919412"/>
          </a:xfrm>
          <a:prstGeom prst="rect">
            <a:avLst/>
          </a:prstGeom>
          <a:noFill/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椭圆 4">
            <a:extLst>
              <a:ext uri="{FF2B5EF4-FFF2-40B4-BE49-F238E27FC236}">
                <a16:creationId xmlns:a16="http://schemas.microsoft.com/office/drawing/2014/main" id="{C65B931E-2ABD-4CF8-84F6-335ECD99B199}"/>
              </a:ext>
            </a:extLst>
          </p:cNvPr>
          <p:cNvSpPr/>
          <p:nvPr userDrawn="1"/>
        </p:nvSpPr>
        <p:spPr>
          <a:xfrm>
            <a:off x="-224147" y="-171430"/>
            <a:ext cx="703249" cy="703249"/>
          </a:xfrm>
          <a:prstGeom prst="ellipse">
            <a:avLst/>
          </a:prstGeom>
          <a:solidFill>
            <a:srgbClr val="FFE799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任意形状 6">
            <a:extLst>
              <a:ext uri="{FF2B5EF4-FFF2-40B4-BE49-F238E27FC236}">
                <a16:creationId xmlns:a16="http://schemas.microsoft.com/office/drawing/2014/main" id="{E2A2EEE9-A456-4E8F-8852-B76D53D8FF96}"/>
              </a:ext>
            </a:extLst>
          </p:cNvPr>
          <p:cNvSpPr/>
          <p:nvPr userDrawn="1"/>
        </p:nvSpPr>
        <p:spPr>
          <a:xfrm>
            <a:off x="-403246" y="5468729"/>
            <a:ext cx="1839953" cy="1839953"/>
          </a:xfrm>
          <a:custGeom>
            <a:avLst/>
            <a:gdLst>
              <a:gd name="connsiteX0" fmla="*/ 1537456 w 3074912"/>
              <a:gd name="connsiteY0" fmla="*/ 0 h 3074912"/>
              <a:gd name="connsiteX1" fmla="*/ 3074912 w 3074912"/>
              <a:gd name="connsiteY1" fmla="*/ 1537456 h 3074912"/>
              <a:gd name="connsiteX2" fmla="*/ 1537456 w 3074912"/>
              <a:gd name="connsiteY2" fmla="*/ 3074912 h 3074912"/>
              <a:gd name="connsiteX3" fmla="*/ 0 w 3074912"/>
              <a:gd name="connsiteY3" fmla="*/ 1537456 h 3074912"/>
              <a:gd name="connsiteX4" fmla="*/ 1537456 w 3074912"/>
              <a:gd name="connsiteY4" fmla="*/ 0 h 3074912"/>
              <a:gd name="connsiteX5" fmla="*/ 1540876 w 3074912"/>
              <a:gd name="connsiteY5" fmla="*/ 550444 h 3074912"/>
              <a:gd name="connsiteX6" fmla="*/ 553864 w 3074912"/>
              <a:gd name="connsiteY6" fmla="*/ 1537456 h 3074912"/>
              <a:gd name="connsiteX7" fmla="*/ 1540876 w 3074912"/>
              <a:gd name="connsiteY7" fmla="*/ 2524468 h 3074912"/>
              <a:gd name="connsiteX8" fmla="*/ 2527888 w 3074912"/>
              <a:gd name="connsiteY8" fmla="*/ 1537456 h 3074912"/>
              <a:gd name="connsiteX9" fmla="*/ 1540876 w 3074912"/>
              <a:gd name="connsiteY9" fmla="*/ 550444 h 307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74912" h="3074912">
                <a:moveTo>
                  <a:pt x="1537456" y="0"/>
                </a:moveTo>
                <a:cubicBezTo>
                  <a:pt x="2386570" y="0"/>
                  <a:pt x="3074912" y="688342"/>
                  <a:pt x="3074912" y="1537456"/>
                </a:cubicBezTo>
                <a:cubicBezTo>
                  <a:pt x="3074912" y="2386570"/>
                  <a:pt x="2386570" y="3074912"/>
                  <a:pt x="1537456" y="3074912"/>
                </a:cubicBezTo>
                <a:cubicBezTo>
                  <a:pt x="688342" y="3074912"/>
                  <a:pt x="0" y="2386570"/>
                  <a:pt x="0" y="1537456"/>
                </a:cubicBezTo>
                <a:cubicBezTo>
                  <a:pt x="0" y="688342"/>
                  <a:pt x="688342" y="0"/>
                  <a:pt x="1537456" y="0"/>
                </a:cubicBezTo>
                <a:close/>
                <a:moveTo>
                  <a:pt x="1540876" y="550444"/>
                </a:moveTo>
                <a:cubicBezTo>
                  <a:pt x="995764" y="550444"/>
                  <a:pt x="553864" y="992344"/>
                  <a:pt x="553864" y="1537456"/>
                </a:cubicBezTo>
                <a:cubicBezTo>
                  <a:pt x="553864" y="2082568"/>
                  <a:pt x="995764" y="2524468"/>
                  <a:pt x="1540876" y="2524468"/>
                </a:cubicBezTo>
                <a:cubicBezTo>
                  <a:pt x="2085988" y="2524468"/>
                  <a:pt x="2527888" y="2082568"/>
                  <a:pt x="2527888" y="1537456"/>
                </a:cubicBezTo>
                <a:cubicBezTo>
                  <a:pt x="2527888" y="992344"/>
                  <a:pt x="2085988" y="550444"/>
                  <a:pt x="1540876" y="550444"/>
                </a:cubicBezTo>
                <a:close/>
              </a:path>
            </a:pathLst>
          </a:custGeom>
          <a:solidFill>
            <a:srgbClr val="FCC4D2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" name="椭圆 7">
            <a:extLst>
              <a:ext uri="{FF2B5EF4-FFF2-40B4-BE49-F238E27FC236}">
                <a16:creationId xmlns:a16="http://schemas.microsoft.com/office/drawing/2014/main" id="{1E2A3415-52F3-43A8-85D2-8D6B017D46B0}"/>
              </a:ext>
            </a:extLst>
          </p:cNvPr>
          <p:cNvSpPr/>
          <p:nvPr userDrawn="1"/>
        </p:nvSpPr>
        <p:spPr>
          <a:xfrm>
            <a:off x="11764215" y="6442391"/>
            <a:ext cx="302177" cy="302177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4" name="图片 8">
            <a:extLst>
              <a:ext uri="{FF2B5EF4-FFF2-40B4-BE49-F238E27FC236}">
                <a16:creationId xmlns:a16="http://schemas.microsoft.com/office/drawing/2014/main" id="{6CD0C1A9-71EF-4DBE-9601-B9F05746490B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2700000">
            <a:off x="10957684" y="5135837"/>
            <a:ext cx="602779" cy="1767959"/>
          </a:xfrm>
          <a:prstGeom prst="rect">
            <a:avLst/>
          </a:prstGeom>
        </p:spPr>
      </p:pic>
      <p:sp>
        <p:nvSpPr>
          <p:cNvPr id="15" name="椭圆 9">
            <a:extLst>
              <a:ext uri="{FF2B5EF4-FFF2-40B4-BE49-F238E27FC236}">
                <a16:creationId xmlns:a16="http://schemas.microsoft.com/office/drawing/2014/main" id="{BC7E4DB5-7686-4871-BA09-0A5DDCFFD03D}"/>
              </a:ext>
            </a:extLst>
          </p:cNvPr>
          <p:cNvSpPr/>
          <p:nvPr userDrawn="1"/>
        </p:nvSpPr>
        <p:spPr>
          <a:xfrm>
            <a:off x="10478501" y="-122394"/>
            <a:ext cx="417175" cy="417175"/>
          </a:xfrm>
          <a:prstGeom prst="ellipse">
            <a:avLst/>
          </a:pr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A705815-50C6-489B-A39B-E7D336F21CDD}"/>
              </a:ext>
            </a:extLst>
          </p:cNvPr>
          <p:cNvSpPr/>
          <p:nvPr userDrawn="1"/>
        </p:nvSpPr>
        <p:spPr>
          <a:xfrm rot="21228401">
            <a:off x="2278901" y="1179055"/>
            <a:ext cx="6008783" cy="4661425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5E3F9D9-E86C-450A-BAA6-C085040D4067}"/>
              </a:ext>
            </a:extLst>
          </p:cNvPr>
          <p:cNvSpPr/>
          <p:nvPr userDrawn="1"/>
        </p:nvSpPr>
        <p:spPr>
          <a:xfrm rot="1737576">
            <a:off x="6328895" y="1082086"/>
            <a:ext cx="2211022" cy="495300"/>
          </a:xfrm>
          <a:prstGeom prst="rect">
            <a:avLst/>
          </a:prstGeom>
          <a:solidFill>
            <a:srgbClr val="00CC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847D38E-29D5-4F6D-990E-43B85D6A3CCA}"/>
              </a:ext>
            </a:extLst>
          </p:cNvPr>
          <p:cNvSpPr/>
          <p:nvPr userDrawn="1"/>
        </p:nvSpPr>
        <p:spPr>
          <a:xfrm rot="19676478">
            <a:off x="1401292" y="1522000"/>
            <a:ext cx="2397502" cy="495300"/>
          </a:xfrm>
          <a:prstGeom prst="rect">
            <a:avLst/>
          </a:prstGeom>
          <a:solidFill>
            <a:srgbClr val="CC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D7DB6B0-739A-4370-B3E5-8A28161C766A}"/>
              </a:ext>
            </a:extLst>
          </p:cNvPr>
          <p:cNvSpPr txBox="1"/>
          <p:nvPr userDrawn="1"/>
        </p:nvSpPr>
        <p:spPr>
          <a:xfrm>
            <a:off x="3155097" y="2004297"/>
            <a:ext cx="422782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 w="22225">
                  <a:solidFill>
                    <a:schemeClr val="bg1"/>
                  </a:solidFill>
                  <a:prstDash val="solid"/>
                </a:ln>
                <a:solidFill>
                  <a:schemeClr val="accent2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/>
                <a:ea typeface="+mn-ea"/>
                <a:cs typeface="+mn-cs"/>
              </a:rPr>
              <a:t>TRÒ CHƠI</a:t>
            </a:r>
          </a:p>
        </p:txBody>
      </p:sp>
      <p:grpSp>
        <p:nvGrpSpPr>
          <p:cNvPr id="21" name="Google Shape;769;p31">
            <a:extLst>
              <a:ext uri="{FF2B5EF4-FFF2-40B4-BE49-F238E27FC236}">
                <a16:creationId xmlns:a16="http://schemas.microsoft.com/office/drawing/2014/main" id="{A7F7820E-B6A1-4ABA-87C3-90A18D28B9AB}"/>
              </a:ext>
            </a:extLst>
          </p:cNvPr>
          <p:cNvGrpSpPr/>
          <p:nvPr userDrawn="1"/>
        </p:nvGrpSpPr>
        <p:grpSpPr>
          <a:xfrm>
            <a:off x="7976030" y="2989410"/>
            <a:ext cx="2842230" cy="2927642"/>
            <a:chOff x="5641385" y="2381306"/>
            <a:chExt cx="2599446" cy="2521829"/>
          </a:xfrm>
        </p:grpSpPr>
        <p:sp>
          <p:nvSpPr>
            <p:cNvPr id="22" name="Google Shape;770;p31">
              <a:extLst>
                <a:ext uri="{FF2B5EF4-FFF2-40B4-BE49-F238E27FC236}">
                  <a16:creationId xmlns:a16="http://schemas.microsoft.com/office/drawing/2014/main" id="{822219BD-B384-4310-9DAD-B8FE6C79198A}"/>
                </a:ext>
              </a:extLst>
            </p:cNvPr>
            <p:cNvSpPr/>
            <p:nvPr/>
          </p:nvSpPr>
          <p:spPr>
            <a:xfrm>
              <a:off x="5715495" y="4459755"/>
              <a:ext cx="2364987" cy="361232"/>
            </a:xfrm>
            <a:custGeom>
              <a:avLst/>
              <a:gdLst/>
              <a:ahLst/>
              <a:cxnLst/>
              <a:rect l="l" t="t" r="r" b="b"/>
              <a:pathLst>
                <a:path w="38516" h="5883" extrusionOk="0">
                  <a:moveTo>
                    <a:pt x="19191" y="1"/>
                  </a:moveTo>
                  <a:cubicBezTo>
                    <a:pt x="8537" y="1"/>
                    <a:pt x="0" y="1379"/>
                    <a:pt x="0" y="2925"/>
                  </a:cubicBezTo>
                  <a:cubicBezTo>
                    <a:pt x="0" y="4471"/>
                    <a:pt x="8537" y="5882"/>
                    <a:pt x="19191" y="5882"/>
                  </a:cubicBezTo>
                  <a:cubicBezTo>
                    <a:pt x="29811" y="5882"/>
                    <a:pt x="38516" y="4471"/>
                    <a:pt x="38516" y="2925"/>
                  </a:cubicBezTo>
                  <a:cubicBezTo>
                    <a:pt x="38516" y="1379"/>
                    <a:pt x="29811" y="1"/>
                    <a:pt x="1919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3" name="Google Shape;771;p31">
              <a:extLst>
                <a:ext uri="{FF2B5EF4-FFF2-40B4-BE49-F238E27FC236}">
                  <a16:creationId xmlns:a16="http://schemas.microsoft.com/office/drawing/2014/main" id="{67E305FE-2401-4EC5-9EDC-BF3EBF595F7C}"/>
                </a:ext>
              </a:extLst>
            </p:cNvPr>
            <p:cNvGrpSpPr/>
            <p:nvPr/>
          </p:nvGrpSpPr>
          <p:grpSpPr>
            <a:xfrm flipH="1">
              <a:off x="6793275" y="3690844"/>
              <a:ext cx="1447557" cy="1002468"/>
              <a:chOff x="4799733" y="3457797"/>
              <a:chExt cx="2301388" cy="1593766"/>
            </a:xfrm>
          </p:grpSpPr>
          <p:sp>
            <p:nvSpPr>
              <p:cNvPr id="78" name="Google Shape;772;p31">
                <a:extLst>
                  <a:ext uri="{FF2B5EF4-FFF2-40B4-BE49-F238E27FC236}">
                    <a16:creationId xmlns:a16="http://schemas.microsoft.com/office/drawing/2014/main" id="{79073A0C-EFD1-482A-8844-34F2AA65A7AD}"/>
                  </a:ext>
                </a:extLst>
              </p:cNvPr>
              <p:cNvSpPr/>
              <p:nvPr/>
            </p:nvSpPr>
            <p:spPr>
              <a:xfrm>
                <a:off x="5512937" y="4441437"/>
                <a:ext cx="134693" cy="122202"/>
              </a:xfrm>
              <a:custGeom>
                <a:avLst/>
                <a:gdLst/>
                <a:ahLst/>
                <a:cxnLst/>
                <a:rect l="l" t="t" r="r" b="b"/>
                <a:pathLst>
                  <a:path w="2437" h="2211" extrusionOk="0">
                    <a:moveTo>
                      <a:pt x="1" y="1"/>
                    </a:moveTo>
                    <a:lnTo>
                      <a:pt x="1" y="715"/>
                    </a:lnTo>
                    <a:lnTo>
                      <a:pt x="1" y="1271"/>
                    </a:lnTo>
                    <a:lnTo>
                      <a:pt x="1" y="2211"/>
                    </a:lnTo>
                    <a:lnTo>
                      <a:pt x="2436" y="111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773;p31">
                <a:extLst>
                  <a:ext uri="{FF2B5EF4-FFF2-40B4-BE49-F238E27FC236}">
                    <a16:creationId xmlns:a16="http://schemas.microsoft.com/office/drawing/2014/main" id="{206E4361-7ACE-4B2E-AC92-AA915875A491}"/>
                  </a:ext>
                </a:extLst>
              </p:cNvPr>
              <p:cNvSpPr/>
              <p:nvPr/>
            </p:nvSpPr>
            <p:spPr>
              <a:xfrm>
                <a:off x="5671673" y="4450943"/>
                <a:ext cx="91527" cy="79091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1431" extrusionOk="0">
                    <a:moveTo>
                      <a:pt x="1" y="1"/>
                    </a:moveTo>
                    <a:lnTo>
                      <a:pt x="1" y="1430"/>
                    </a:lnTo>
                    <a:lnTo>
                      <a:pt x="1655" y="1430"/>
                    </a:lnTo>
                    <a:lnTo>
                      <a:pt x="1655" y="1"/>
                    </a:lnTo>
                    <a:close/>
                  </a:path>
                </a:pathLst>
              </a:custGeom>
              <a:solidFill>
                <a:srgbClr val="F9CF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" name="Google Shape;774;p31">
                <a:extLst>
                  <a:ext uri="{FF2B5EF4-FFF2-40B4-BE49-F238E27FC236}">
                    <a16:creationId xmlns:a16="http://schemas.microsoft.com/office/drawing/2014/main" id="{D10680C6-1117-4253-BDAB-6AB4A92C8AAA}"/>
                  </a:ext>
                </a:extLst>
              </p:cNvPr>
              <p:cNvSpPr/>
              <p:nvPr/>
            </p:nvSpPr>
            <p:spPr>
              <a:xfrm>
                <a:off x="5670236" y="4448014"/>
                <a:ext cx="92246" cy="80528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1457" extrusionOk="0">
                    <a:moveTo>
                      <a:pt x="239" y="1"/>
                    </a:moveTo>
                    <a:cubicBezTo>
                      <a:pt x="146" y="1"/>
                      <a:pt x="80" y="14"/>
                      <a:pt x="53" y="27"/>
                    </a:cubicBezTo>
                    <a:cubicBezTo>
                      <a:pt x="14" y="40"/>
                      <a:pt x="0" y="54"/>
                      <a:pt x="0" y="93"/>
                    </a:cubicBezTo>
                    <a:cubicBezTo>
                      <a:pt x="0" y="120"/>
                      <a:pt x="14" y="146"/>
                      <a:pt x="40" y="160"/>
                    </a:cubicBezTo>
                    <a:cubicBezTo>
                      <a:pt x="80" y="173"/>
                      <a:pt x="120" y="173"/>
                      <a:pt x="186" y="173"/>
                    </a:cubicBezTo>
                    <a:cubicBezTo>
                      <a:pt x="225" y="186"/>
                      <a:pt x="265" y="186"/>
                      <a:pt x="292" y="199"/>
                    </a:cubicBezTo>
                    <a:cubicBezTo>
                      <a:pt x="305" y="212"/>
                      <a:pt x="345" y="239"/>
                      <a:pt x="371" y="292"/>
                    </a:cubicBezTo>
                    <a:lnTo>
                      <a:pt x="689" y="729"/>
                    </a:lnTo>
                    <a:lnTo>
                      <a:pt x="636" y="795"/>
                    </a:lnTo>
                    <a:lnTo>
                      <a:pt x="596" y="861"/>
                    </a:lnTo>
                    <a:lnTo>
                      <a:pt x="517" y="954"/>
                    </a:lnTo>
                    <a:cubicBezTo>
                      <a:pt x="490" y="993"/>
                      <a:pt x="450" y="1046"/>
                      <a:pt x="398" y="1126"/>
                    </a:cubicBezTo>
                    <a:cubicBezTo>
                      <a:pt x="371" y="1139"/>
                      <a:pt x="358" y="1152"/>
                      <a:pt x="331" y="1165"/>
                    </a:cubicBezTo>
                    <a:cubicBezTo>
                      <a:pt x="318" y="1179"/>
                      <a:pt x="292" y="1179"/>
                      <a:pt x="265" y="1192"/>
                    </a:cubicBezTo>
                    <a:cubicBezTo>
                      <a:pt x="212" y="1192"/>
                      <a:pt x="173" y="1205"/>
                      <a:pt x="133" y="1218"/>
                    </a:cubicBezTo>
                    <a:cubicBezTo>
                      <a:pt x="93" y="1232"/>
                      <a:pt x="80" y="1245"/>
                      <a:pt x="80" y="1285"/>
                    </a:cubicBezTo>
                    <a:cubicBezTo>
                      <a:pt x="80" y="1298"/>
                      <a:pt x="80" y="1324"/>
                      <a:pt x="80" y="1337"/>
                    </a:cubicBezTo>
                    <a:cubicBezTo>
                      <a:pt x="93" y="1337"/>
                      <a:pt x="106" y="1351"/>
                      <a:pt x="120" y="1351"/>
                    </a:cubicBezTo>
                    <a:cubicBezTo>
                      <a:pt x="133" y="1364"/>
                      <a:pt x="146" y="1364"/>
                      <a:pt x="159" y="1364"/>
                    </a:cubicBezTo>
                    <a:lnTo>
                      <a:pt x="556" y="1364"/>
                    </a:lnTo>
                    <a:cubicBezTo>
                      <a:pt x="570" y="1364"/>
                      <a:pt x="583" y="1377"/>
                      <a:pt x="609" y="1377"/>
                    </a:cubicBezTo>
                    <a:lnTo>
                      <a:pt x="675" y="1377"/>
                    </a:lnTo>
                    <a:cubicBezTo>
                      <a:pt x="702" y="1377"/>
                      <a:pt x="728" y="1364"/>
                      <a:pt x="755" y="1364"/>
                    </a:cubicBezTo>
                    <a:cubicBezTo>
                      <a:pt x="781" y="1351"/>
                      <a:pt x="808" y="1324"/>
                      <a:pt x="808" y="1298"/>
                    </a:cubicBezTo>
                    <a:cubicBezTo>
                      <a:pt x="808" y="1285"/>
                      <a:pt x="795" y="1258"/>
                      <a:pt x="781" y="1245"/>
                    </a:cubicBezTo>
                    <a:cubicBezTo>
                      <a:pt x="768" y="1218"/>
                      <a:pt x="715" y="1218"/>
                      <a:pt x="662" y="1218"/>
                    </a:cubicBezTo>
                    <a:cubicBezTo>
                      <a:pt x="636" y="1218"/>
                      <a:pt x="609" y="1205"/>
                      <a:pt x="609" y="1205"/>
                    </a:cubicBezTo>
                    <a:cubicBezTo>
                      <a:pt x="609" y="1192"/>
                      <a:pt x="596" y="1192"/>
                      <a:pt x="596" y="1179"/>
                    </a:cubicBezTo>
                    <a:cubicBezTo>
                      <a:pt x="596" y="1179"/>
                      <a:pt x="609" y="1152"/>
                      <a:pt x="623" y="1139"/>
                    </a:cubicBezTo>
                    <a:cubicBezTo>
                      <a:pt x="636" y="1112"/>
                      <a:pt x="649" y="1099"/>
                      <a:pt x="662" y="1086"/>
                    </a:cubicBezTo>
                    <a:cubicBezTo>
                      <a:pt x="689" y="1046"/>
                      <a:pt x="702" y="1020"/>
                      <a:pt x="728" y="993"/>
                    </a:cubicBezTo>
                    <a:cubicBezTo>
                      <a:pt x="742" y="980"/>
                      <a:pt x="768" y="940"/>
                      <a:pt x="808" y="887"/>
                    </a:cubicBezTo>
                    <a:cubicBezTo>
                      <a:pt x="834" y="927"/>
                      <a:pt x="861" y="967"/>
                      <a:pt x="887" y="1007"/>
                    </a:cubicBezTo>
                    <a:cubicBezTo>
                      <a:pt x="914" y="1033"/>
                      <a:pt x="940" y="1073"/>
                      <a:pt x="967" y="1112"/>
                    </a:cubicBezTo>
                    <a:cubicBezTo>
                      <a:pt x="980" y="1139"/>
                      <a:pt x="1006" y="1165"/>
                      <a:pt x="1020" y="1192"/>
                    </a:cubicBezTo>
                    <a:cubicBezTo>
                      <a:pt x="1033" y="1218"/>
                      <a:pt x="1046" y="1232"/>
                      <a:pt x="1046" y="1245"/>
                    </a:cubicBezTo>
                    <a:cubicBezTo>
                      <a:pt x="1046" y="1258"/>
                      <a:pt x="1033" y="1271"/>
                      <a:pt x="1033" y="1285"/>
                    </a:cubicBezTo>
                    <a:lnTo>
                      <a:pt x="993" y="1285"/>
                    </a:lnTo>
                    <a:cubicBezTo>
                      <a:pt x="967" y="1298"/>
                      <a:pt x="953" y="1311"/>
                      <a:pt x="953" y="1324"/>
                    </a:cubicBezTo>
                    <a:cubicBezTo>
                      <a:pt x="940" y="1337"/>
                      <a:pt x="940" y="1351"/>
                      <a:pt x="940" y="1364"/>
                    </a:cubicBezTo>
                    <a:cubicBezTo>
                      <a:pt x="940" y="1377"/>
                      <a:pt x="953" y="1404"/>
                      <a:pt x="967" y="1430"/>
                    </a:cubicBezTo>
                    <a:cubicBezTo>
                      <a:pt x="993" y="1443"/>
                      <a:pt x="1033" y="1457"/>
                      <a:pt x="1086" y="1457"/>
                    </a:cubicBezTo>
                    <a:lnTo>
                      <a:pt x="1536" y="1457"/>
                    </a:lnTo>
                    <a:cubicBezTo>
                      <a:pt x="1575" y="1457"/>
                      <a:pt x="1602" y="1457"/>
                      <a:pt x="1628" y="1443"/>
                    </a:cubicBezTo>
                    <a:cubicBezTo>
                      <a:pt x="1655" y="1443"/>
                      <a:pt x="1668" y="1417"/>
                      <a:pt x="1668" y="1377"/>
                    </a:cubicBezTo>
                    <a:cubicBezTo>
                      <a:pt x="1668" y="1351"/>
                      <a:pt x="1655" y="1337"/>
                      <a:pt x="1628" y="1324"/>
                    </a:cubicBezTo>
                    <a:cubicBezTo>
                      <a:pt x="1615" y="1311"/>
                      <a:pt x="1589" y="1298"/>
                      <a:pt x="1549" y="1298"/>
                    </a:cubicBezTo>
                    <a:lnTo>
                      <a:pt x="1456" y="1298"/>
                    </a:lnTo>
                    <a:cubicBezTo>
                      <a:pt x="1430" y="1298"/>
                      <a:pt x="1403" y="1285"/>
                      <a:pt x="1364" y="1271"/>
                    </a:cubicBezTo>
                    <a:cubicBezTo>
                      <a:pt x="1350" y="1271"/>
                      <a:pt x="1337" y="1258"/>
                      <a:pt x="1324" y="1245"/>
                    </a:cubicBezTo>
                    <a:cubicBezTo>
                      <a:pt x="1311" y="1232"/>
                      <a:pt x="1284" y="1205"/>
                      <a:pt x="1245" y="1165"/>
                    </a:cubicBezTo>
                    <a:cubicBezTo>
                      <a:pt x="1218" y="1126"/>
                      <a:pt x="1178" y="1073"/>
                      <a:pt x="1125" y="1007"/>
                    </a:cubicBezTo>
                    <a:cubicBezTo>
                      <a:pt x="1073" y="927"/>
                      <a:pt x="1006" y="835"/>
                      <a:pt x="927" y="729"/>
                    </a:cubicBezTo>
                    <a:cubicBezTo>
                      <a:pt x="967" y="676"/>
                      <a:pt x="1006" y="610"/>
                      <a:pt x="1046" y="557"/>
                    </a:cubicBezTo>
                    <a:cubicBezTo>
                      <a:pt x="1073" y="504"/>
                      <a:pt x="1125" y="451"/>
                      <a:pt x="1165" y="385"/>
                    </a:cubicBezTo>
                    <a:cubicBezTo>
                      <a:pt x="1205" y="345"/>
                      <a:pt x="1245" y="318"/>
                      <a:pt x="1271" y="305"/>
                    </a:cubicBezTo>
                    <a:cubicBezTo>
                      <a:pt x="1298" y="292"/>
                      <a:pt x="1337" y="292"/>
                      <a:pt x="1390" y="292"/>
                    </a:cubicBezTo>
                    <a:cubicBezTo>
                      <a:pt x="1430" y="292"/>
                      <a:pt x="1509" y="279"/>
                      <a:pt x="1589" y="279"/>
                    </a:cubicBezTo>
                    <a:cubicBezTo>
                      <a:pt x="1615" y="279"/>
                      <a:pt x="1628" y="279"/>
                      <a:pt x="1642" y="265"/>
                    </a:cubicBezTo>
                    <a:cubicBezTo>
                      <a:pt x="1655" y="239"/>
                      <a:pt x="1655" y="226"/>
                      <a:pt x="1655" y="212"/>
                    </a:cubicBezTo>
                    <a:cubicBezTo>
                      <a:pt x="1655" y="146"/>
                      <a:pt x="1642" y="120"/>
                      <a:pt x="1589" y="120"/>
                    </a:cubicBezTo>
                    <a:lnTo>
                      <a:pt x="1020" y="120"/>
                    </a:lnTo>
                    <a:cubicBezTo>
                      <a:pt x="980" y="120"/>
                      <a:pt x="953" y="120"/>
                      <a:pt x="927" y="133"/>
                    </a:cubicBezTo>
                    <a:cubicBezTo>
                      <a:pt x="900" y="146"/>
                      <a:pt x="887" y="173"/>
                      <a:pt x="887" y="212"/>
                    </a:cubicBezTo>
                    <a:cubicBezTo>
                      <a:pt x="887" y="226"/>
                      <a:pt x="887" y="252"/>
                      <a:pt x="914" y="265"/>
                    </a:cubicBezTo>
                    <a:cubicBezTo>
                      <a:pt x="927" y="265"/>
                      <a:pt x="940" y="279"/>
                      <a:pt x="953" y="279"/>
                    </a:cubicBezTo>
                    <a:cubicBezTo>
                      <a:pt x="953" y="292"/>
                      <a:pt x="967" y="292"/>
                      <a:pt x="967" y="305"/>
                    </a:cubicBezTo>
                    <a:cubicBezTo>
                      <a:pt x="967" y="305"/>
                      <a:pt x="953" y="332"/>
                      <a:pt x="940" y="358"/>
                    </a:cubicBezTo>
                    <a:cubicBezTo>
                      <a:pt x="927" y="385"/>
                      <a:pt x="900" y="411"/>
                      <a:pt x="874" y="451"/>
                    </a:cubicBezTo>
                    <a:lnTo>
                      <a:pt x="808" y="570"/>
                    </a:lnTo>
                    <a:cubicBezTo>
                      <a:pt x="768" y="517"/>
                      <a:pt x="742" y="477"/>
                      <a:pt x="715" y="437"/>
                    </a:cubicBezTo>
                    <a:cubicBezTo>
                      <a:pt x="689" y="398"/>
                      <a:pt x="662" y="371"/>
                      <a:pt x="636" y="332"/>
                    </a:cubicBezTo>
                    <a:cubicBezTo>
                      <a:pt x="623" y="305"/>
                      <a:pt x="596" y="279"/>
                      <a:pt x="596" y="252"/>
                    </a:cubicBezTo>
                    <a:cubicBezTo>
                      <a:pt x="583" y="239"/>
                      <a:pt x="570" y="226"/>
                      <a:pt x="570" y="212"/>
                    </a:cubicBezTo>
                    <a:cubicBezTo>
                      <a:pt x="570" y="199"/>
                      <a:pt x="583" y="186"/>
                      <a:pt x="596" y="186"/>
                    </a:cubicBezTo>
                    <a:lnTo>
                      <a:pt x="662" y="186"/>
                    </a:lnTo>
                    <a:cubicBezTo>
                      <a:pt x="702" y="186"/>
                      <a:pt x="728" y="173"/>
                      <a:pt x="742" y="160"/>
                    </a:cubicBezTo>
                    <a:cubicBezTo>
                      <a:pt x="755" y="133"/>
                      <a:pt x="768" y="120"/>
                      <a:pt x="768" y="107"/>
                    </a:cubicBezTo>
                    <a:cubicBezTo>
                      <a:pt x="768" y="93"/>
                      <a:pt x="768" y="80"/>
                      <a:pt x="768" y="67"/>
                    </a:cubicBezTo>
                    <a:cubicBezTo>
                      <a:pt x="768" y="54"/>
                      <a:pt x="755" y="40"/>
                      <a:pt x="742" y="40"/>
                    </a:cubicBezTo>
                    <a:cubicBezTo>
                      <a:pt x="728" y="27"/>
                      <a:pt x="715" y="14"/>
                      <a:pt x="689" y="14"/>
                    </a:cubicBezTo>
                    <a:cubicBezTo>
                      <a:pt x="675" y="1"/>
                      <a:pt x="636" y="1"/>
                      <a:pt x="596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" name="Google Shape;775;p31">
                <a:extLst>
                  <a:ext uri="{FF2B5EF4-FFF2-40B4-BE49-F238E27FC236}">
                    <a16:creationId xmlns:a16="http://schemas.microsoft.com/office/drawing/2014/main" id="{125023DC-71E7-48F1-8125-2957FE05FB42}"/>
                  </a:ext>
                </a:extLst>
              </p:cNvPr>
              <p:cNvSpPr/>
              <p:nvPr/>
            </p:nvSpPr>
            <p:spPr>
              <a:xfrm>
                <a:off x="5668799" y="4448014"/>
                <a:ext cx="100260" cy="84895"/>
              </a:xfrm>
              <a:custGeom>
                <a:avLst/>
                <a:gdLst/>
                <a:ahLst/>
                <a:cxnLst/>
                <a:rect l="l" t="t" r="r" b="b"/>
                <a:pathLst>
                  <a:path w="1814" h="1536" extrusionOk="0">
                    <a:moveTo>
                      <a:pt x="768" y="107"/>
                    </a:moveTo>
                    <a:lnTo>
                      <a:pt x="768" y="160"/>
                    </a:lnTo>
                    <a:lnTo>
                      <a:pt x="662" y="160"/>
                    </a:lnTo>
                    <a:cubicBezTo>
                      <a:pt x="609" y="160"/>
                      <a:pt x="556" y="212"/>
                      <a:pt x="556" y="265"/>
                    </a:cubicBezTo>
                    <a:cubicBezTo>
                      <a:pt x="556" y="265"/>
                      <a:pt x="609" y="265"/>
                      <a:pt x="609" y="332"/>
                    </a:cubicBezTo>
                    <a:cubicBezTo>
                      <a:pt x="609" y="332"/>
                      <a:pt x="609" y="385"/>
                      <a:pt x="662" y="385"/>
                    </a:cubicBezTo>
                    <a:cubicBezTo>
                      <a:pt x="662" y="437"/>
                      <a:pt x="715" y="490"/>
                      <a:pt x="715" y="490"/>
                    </a:cubicBezTo>
                    <a:cubicBezTo>
                      <a:pt x="768" y="543"/>
                      <a:pt x="768" y="596"/>
                      <a:pt x="821" y="662"/>
                    </a:cubicBezTo>
                    <a:lnTo>
                      <a:pt x="887" y="715"/>
                    </a:lnTo>
                    <a:lnTo>
                      <a:pt x="993" y="543"/>
                    </a:lnTo>
                    <a:cubicBezTo>
                      <a:pt x="993" y="490"/>
                      <a:pt x="1046" y="437"/>
                      <a:pt x="1046" y="437"/>
                    </a:cubicBezTo>
                    <a:cubicBezTo>
                      <a:pt x="1046" y="385"/>
                      <a:pt x="1099" y="385"/>
                      <a:pt x="1099" y="332"/>
                    </a:cubicBezTo>
                    <a:cubicBezTo>
                      <a:pt x="1099" y="265"/>
                      <a:pt x="1046" y="265"/>
                      <a:pt x="1046" y="265"/>
                    </a:cubicBezTo>
                    <a:lnTo>
                      <a:pt x="993" y="265"/>
                    </a:lnTo>
                    <a:lnTo>
                      <a:pt x="993" y="212"/>
                    </a:lnTo>
                    <a:lnTo>
                      <a:pt x="1654" y="212"/>
                    </a:lnTo>
                    <a:lnTo>
                      <a:pt x="1654" y="265"/>
                    </a:lnTo>
                    <a:lnTo>
                      <a:pt x="1324" y="265"/>
                    </a:lnTo>
                    <a:cubicBezTo>
                      <a:pt x="1271" y="332"/>
                      <a:pt x="1218" y="332"/>
                      <a:pt x="1218" y="385"/>
                    </a:cubicBezTo>
                    <a:cubicBezTo>
                      <a:pt x="1151" y="437"/>
                      <a:pt x="1099" y="490"/>
                      <a:pt x="1046" y="543"/>
                    </a:cubicBezTo>
                    <a:cubicBezTo>
                      <a:pt x="993" y="596"/>
                      <a:pt x="993" y="662"/>
                      <a:pt x="940" y="715"/>
                    </a:cubicBezTo>
                    <a:lnTo>
                      <a:pt x="940" y="768"/>
                    </a:lnTo>
                    <a:lnTo>
                      <a:pt x="940" y="821"/>
                    </a:lnTo>
                    <a:cubicBezTo>
                      <a:pt x="993" y="927"/>
                      <a:pt x="1099" y="993"/>
                      <a:pt x="1151" y="1099"/>
                    </a:cubicBezTo>
                    <a:cubicBezTo>
                      <a:pt x="1218" y="1152"/>
                      <a:pt x="1218" y="1205"/>
                      <a:pt x="1271" y="1258"/>
                    </a:cubicBezTo>
                    <a:cubicBezTo>
                      <a:pt x="1324" y="1258"/>
                      <a:pt x="1324" y="1324"/>
                      <a:pt x="1324" y="1324"/>
                    </a:cubicBezTo>
                    <a:cubicBezTo>
                      <a:pt x="1376" y="1324"/>
                      <a:pt x="1376" y="1377"/>
                      <a:pt x="1429" y="1377"/>
                    </a:cubicBezTo>
                    <a:lnTo>
                      <a:pt x="1601" y="1377"/>
                    </a:lnTo>
                    <a:cubicBezTo>
                      <a:pt x="1654" y="1377"/>
                      <a:pt x="1654" y="1430"/>
                      <a:pt x="1654" y="1430"/>
                    </a:cubicBezTo>
                    <a:lnTo>
                      <a:pt x="1099" y="1430"/>
                    </a:lnTo>
                    <a:lnTo>
                      <a:pt x="1046" y="1377"/>
                    </a:lnTo>
                    <a:lnTo>
                      <a:pt x="1099" y="1377"/>
                    </a:lnTo>
                    <a:cubicBezTo>
                      <a:pt x="1151" y="1377"/>
                      <a:pt x="1151" y="1324"/>
                      <a:pt x="1151" y="1258"/>
                    </a:cubicBezTo>
                    <a:lnTo>
                      <a:pt x="1151" y="1205"/>
                    </a:lnTo>
                    <a:cubicBezTo>
                      <a:pt x="1099" y="1152"/>
                      <a:pt x="1099" y="1152"/>
                      <a:pt x="1099" y="1099"/>
                    </a:cubicBezTo>
                    <a:cubicBezTo>
                      <a:pt x="1046" y="1099"/>
                      <a:pt x="1046" y="1046"/>
                      <a:pt x="993" y="993"/>
                    </a:cubicBezTo>
                    <a:cubicBezTo>
                      <a:pt x="993" y="993"/>
                      <a:pt x="940" y="927"/>
                      <a:pt x="940" y="874"/>
                    </a:cubicBezTo>
                    <a:lnTo>
                      <a:pt x="887" y="821"/>
                    </a:lnTo>
                    <a:lnTo>
                      <a:pt x="821" y="874"/>
                    </a:lnTo>
                    <a:cubicBezTo>
                      <a:pt x="768" y="927"/>
                      <a:pt x="768" y="993"/>
                      <a:pt x="715" y="993"/>
                    </a:cubicBezTo>
                    <a:cubicBezTo>
                      <a:pt x="715" y="1046"/>
                      <a:pt x="715" y="1046"/>
                      <a:pt x="662" y="1099"/>
                    </a:cubicBezTo>
                    <a:lnTo>
                      <a:pt x="662" y="1152"/>
                    </a:lnTo>
                    <a:cubicBezTo>
                      <a:pt x="609" y="1152"/>
                      <a:pt x="609" y="1152"/>
                      <a:pt x="609" y="1205"/>
                    </a:cubicBezTo>
                    <a:lnTo>
                      <a:pt x="609" y="1258"/>
                    </a:lnTo>
                    <a:cubicBezTo>
                      <a:pt x="662" y="1324"/>
                      <a:pt x="662" y="1324"/>
                      <a:pt x="715" y="1324"/>
                    </a:cubicBezTo>
                    <a:lnTo>
                      <a:pt x="821" y="1324"/>
                    </a:lnTo>
                    <a:cubicBezTo>
                      <a:pt x="768" y="1324"/>
                      <a:pt x="768" y="1377"/>
                      <a:pt x="715" y="1377"/>
                    </a:cubicBezTo>
                    <a:lnTo>
                      <a:pt x="662" y="1377"/>
                    </a:lnTo>
                    <a:lnTo>
                      <a:pt x="609" y="1324"/>
                    </a:lnTo>
                    <a:lnTo>
                      <a:pt x="225" y="1324"/>
                    </a:lnTo>
                    <a:cubicBezTo>
                      <a:pt x="278" y="1324"/>
                      <a:pt x="278" y="1324"/>
                      <a:pt x="331" y="1258"/>
                    </a:cubicBezTo>
                    <a:lnTo>
                      <a:pt x="437" y="1258"/>
                    </a:lnTo>
                    <a:lnTo>
                      <a:pt x="490" y="1205"/>
                    </a:lnTo>
                    <a:cubicBezTo>
                      <a:pt x="556" y="1099"/>
                      <a:pt x="609" y="1046"/>
                      <a:pt x="609" y="1046"/>
                    </a:cubicBezTo>
                    <a:cubicBezTo>
                      <a:pt x="662" y="993"/>
                      <a:pt x="662" y="927"/>
                      <a:pt x="715" y="927"/>
                    </a:cubicBezTo>
                    <a:cubicBezTo>
                      <a:pt x="715" y="927"/>
                      <a:pt x="715" y="874"/>
                      <a:pt x="768" y="874"/>
                    </a:cubicBezTo>
                    <a:lnTo>
                      <a:pt x="768" y="821"/>
                    </a:lnTo>
                    <a:lnTo>
                      <a:pt x="821" y="768"/>
                    </a:lnTo>
                    <a:lnTo>
                      <a:pt x="490" y="265"/>
                    </a:lnTo>
                    <a:cubicBezTo>
                      <a:pt x="437" y="265"/>
                      <a:pt x="437" y="212"/>
                      <a:pt x="384" y="160"/>
                    </a:cubicBezTo>
                    <a:lnTo>
                      <a:pt x="106" y="160"/>
                    </a:lnTo>
                    <a:lnTo>
                      <a:pt x="106" y="107"/>
                    </a:lnTo>
                    <a:close/>
                    <a:moveTo>
                      <a:pt x="106" y="1"/>
                    </a:moveTo>
                    <a:cubicBezTo>
                      <a:pt x="53" y="54"/>
                      <a:pt x="0" y="107"/>
                      <a:pt x="0" y="107"/>
                    </a:cubicBezTo>
                    <a:cubicBezTo>
                      <a:pt x="0" y="160"/>
                      <a:pt x="53" y="212"/>
                      <a:pt x="53" y="265"/>
                    </a:cubicBezTo>
                    <a:lnTo>
                      <a:pt x="331" y="265"/>
                    </a:lnTo>
                    <a:cubicBezTo>
                      <a:pt x="331" y="332"/>
                      <a:pt x="331" y="332"/>
                      <a:pt x="384" y="385"/>
                    </a:cubicBezTo>
                    <a:lnTo>
                      <a:pt x="662" y="768"/>
                    </a:lnTo>
                    <a:lnTo>
                      <a:pt x="662" y="821"/>
                    </a:lnTo>
                    <a:cubicBezTo>
                      <a:pt x="662" y="821"/>
                      <a:pt x="609" y="821"/>
                      <a:pt x="609" y="874"/>
                    </a:cubicBezTo>
                    <a:lnTo>
                      <a:pt x="556" y="927"/>
                    </a:lnTo>
                    <a:cubicBezTo>
                      <a:pt x="490" y="993"/>
                      <a:pt x="437" y="1046"/>
                      <a:pt x="384" y="1099"/>
                    </a:cubicBezTo>
                    <a:lnTo>
                      <a:pt x="384" y="1152"/>
                    </a:lnTo>
                    <a:lnTo>
                      <a:pt x="331" y="1152"/>
                    </a:lnTo>
                    <a:cubicBezTo>
                      <a:pt x="278" y="1152"/>
                      <a:pt x="225" y="1152"/>
                      <a:pt x="159" y="1205"/>
                    </a:cubicBezTo>
                    <a:cubicBezTo>
                      <a:pt x="106" y="1205"/>
                      <a:pt x="53" y="1258"/>
                      <a:pt x="53" y="1324"/>
                    </a:cubicBezTo>
                    <a:cubicBezTo>
                      <a:pt x="53" y="1377"/>
                      <a:pt x="53" y="1377"/>
                      <a:pt x="106" y="1430"/>
                    </a:cubicBezTo>
                    <a:lnTo>
                      <a:pt x="159" y="1430"/>
                    </a:lnTo>
                    <a:cubicBezTo>
                      <a:pt x="159" y="1483"/>
                      <a:pt x="225" y="1483"/>
                      <a:pt x="225" y="1483"/>
                    </a:cubicBezTo>
                    <a:lnTo>
                      <a:pt x="715" y="1483"/>
                    </a:lnTo>
                    <a:cubicBezTo>
                      <a:pt x="768" y="1483"/>
                      <a:pt x="821" y="1483"/>
                      <a:pt x="821" y="1430"/>
                    </a:cubicBezTo>
                    <a:cubicBezTo>
                      <a:pt x="887" y="1430"/>
                      <a:pt x="940" y="1377"/>
                      <a:pt x="940" y="1324"/>
                    </a:cubicBezTo>
                    <a:cubicBezTo>
                      <a:pt x="940" y="1258"/>
                      <a:pt x="887" y="1258"/>
                      <a:pt x="887" y="1258"/>
                    </a:cubicBezTo>
                    <a:cubicBezTo>
                      <a:pt x="821" y="1205"/>
                      <a:pt x="821" y="1205"/>
                      <a:pt x="768" y="1205"/>
                    </a:cubicBezTo>
                    <a:lnTo>
                      <a:pt x="768" y="1152"/>
                    </a:lnTo>
                    <a:cubicBezTo>
                      <a:pt x="768" y="1099"/>
                      <a:pt x="821" y="1099"/>
                      <a:pt x="821" y="1099"/>
                    </a:cubicBezTo>
                    <a:cubicBezTo>
                      <a:pt x="821" y="1046"/>
                      <a:pt x="887" y="1046"/>
                      <a:pt x="887" y="1046"/>
                    </a:cubicBezTo>
                    <a:lnTo>
                      <a:pt x="887" y="1099"/>
                    </a:lnTo>
                    <a:cubicBezTo>
                      <a:pt x="940" y="1099"/>
                      <a:pt x="940" y="1152"/>
                      <a:pt x="993" y="1152"/>
                    </a:cubicBezTo>
                    <a:cubicBezTo>
                      <a:pt x="993" y="1205"/>
                      <a:pt x="993" y="1258"/>
                      <a:pt x="1046" y="1258"/>
                    </a:cubicBezTo>
                    <a:cubicBezTo>
                      <a:pt x="993" y="1258"/>
                      <a:pt x="993" y="1324"/>
                      <a:pt x="940" y="1324"/>
                    </a:cubicBezTo>
                    <a:lnTo>
                      <a:pt x="940" y="1430"/>
                    </a:lnTo>
                    <a:cubicBezTo>
                      <a:pt x="940" y="1430"/>
                      <a:pt x="940" y="1483"/>
                      <a:pt x="993" y="1483"/>
                    </a:cubicBezTo>
                    <a:cubicBezTo>
                      <a:pt x="1046" y="1536"/>
                      <a:pt x="1099" y="1536"/>
                      <a:pt x="1151" y="1536"/>
                    </a:cubicBezTo>
                    <a:lnTo>
                      <a:pt x="1707" y="1536"/>
                    </a:lnTo>
                    <a:cubicBezTo>
                      <a:pt x="1760" y="1536"/>
                      <a:pt x="1813" y="1483"/>
                      <a:pt x="1813" y="1430"/>
                    </a:cubicBezTo>
                    <a:cubicBezTo>
                      <a:pt x="1813" y="1377"/>
                      <a:pt x="1760" y="1324"/>
                      <a:pt x="1707" y="1324"/>
                    </a:cubicBezTo>
                    <a:cubicBezTo>
                      <a:pt x="1707" y="1258"/>
                      <a:pt x="1654" y="1258"/>
                      <a:pt x="1601" y="1258"/>
                    </a:cubicBezTo>
                    <a:lnTo>
                      <a:pt x="1429" y="1258"/>
                    </a:lnTo>
                    <a:cubicBezTo>
                      <a:pt x="1429" y="1205"/>
                      <a:pt x="1376" y="1205"/>
                      <a:pt x="1376" y="1152"/>
                    </a:cubicBezTo>
                    <a:cubicBezTo>
                      <a:pt x="1324" y="1099"/>
                      <a:pt x="1271" y="1046"/>
                      <a:pt x="1218" y="993"/>
                    </a:cubicBezTo>
                    <a:cubicBezTo>
                      <a:pt x="1218" y="927"/>
                      <a:pt x="1099" y="874"/>
                      <a:pt x="1046" y="768"/>
                    </a:cubicBezTo>
                    <a:cubicBezTo>
                      <a:pt x="1099" y="715"/>
                      <a:pt x="1099" y="662"/>
                      <a:pt x="1151" y="596"/>
                    </a:cubicBezTo>
                    <a:cubicBezTo>
                      <a:pt x="1218" y="596"/>
                      <a:pt x="1218" y="543"/>
                      <a:pt x="1271" y="490"/>
                    </a:cubicBezTo>
                    <a:cubicBezTo>
                      <a:pt x="1324" y="437"/>
                      <a:pt x="1324" y="437"/>
                      <a:pt x="1376" y="385"/>
                    </a:cubicBezTo>
                    <a:lnTo>
                      <a:pt x="1654" y="385"/>
                    </a:lnTo>
                    <a:cubicBezTo>
                      <a:pt x="1707" y="385"/>
                      <a:pt x="1707" y="385"/>
                      <a:pt x="1707" y="332"/>
                    </a:cubicBezTo>
                    <a:lnTo>
                      <a:pt x="1760" y="332"/>
                    </a:lnTo>
                    <a:lnTo>
                      <a:pt x="1760" y="265"/>
                    </a:lnTo>
                    <a:lnTo>
                      <a:pt x="1760" y="160"/>
                    </a:lnTo>
                    <a:cubicBezTo>
                      <a:pt x="1760" y="160"/>
                      <a:pt x="1760" y="107"/>
                      <a:pt x="1707" y="107"/>
                    </a:cubicBezTo>
                    <a:lnTo>
                      <a:pt x="940" y="107"/>
                    </a:lnTo>
                    <a:cubicBezTo>
                      <a:pt x="887" y="160"/>
                      <a:pt x="887" y="212"/>
                      <a:pt x="887" y="265"/>
                    </a:cubicBezTo>
                    <a:cubicBezTo>
                      <a:pt x="887" y="265"/>
                      <a:pt x="887" y="332"/>
                      <a:pt x="940" y="332"/>
                    </a:cubicBezTo>
                    <a:lnTo>
                      <a:pt x="940" y="385"/>
                    </a:lnTo>
                    <a:cubicBezTo>
                      <a:pt x="940" y="385"/>
                      <a:pt x="940" y="437"/>
                      <a:pt x="887" y="437"/>
                    </a:cubicBezTo>
                    <a:lnTo>
                      <a:pt x="887" y="490"/>
                    </a:lnTo>
                    <a:cubicBezTo>
                      <a:pt x="821" y="490"/>
                      <a:pt x="821" y="437"/>
                      <a:pt x="821" y="437"/>
                    </a:cubicBezTo>
                    <a:cubicBezTo>
                      <a:pt x="768" y="385"/>
                      <a:pt x="768" y="385"/>
                      <a:pt x="768" y="332"/>
                    </a:cubicBezTo>
                    <a:cubicBezTo>
                      <a:pt x="715" y="332"/>
                      <a:pt x="715" y="332"/>
                      <a:pt x="715" y="265"/>
                    </a:cubicBezTo>
                    <a:cubicBezTo>
                      <a:pt x="768" y="265"/>
                      <a:pt x="821" y="265"/>
                      <a:pt x="821" y="212"/>
                    </a:cubicBezTo>
                    <a:cubicBezTo>
                      <a:pt x="887" y="212"/>
                      <a:pt x="887" y="160"/>
                      <a:pt x="887" y="160"/>
                    </a:cubicBezTo>
                    <a:lnTo>
                      <a:pt x="887" y="107"/>
                    </a:lnTo>
                    <a:lnTo>
                      <a:pt x="887" y="54"/>
                    </a:lnTo>
                    <a:lnTo>
                      <a:pt x="821" y="54"/>
                    </a:lnTo>
                    <a:cubicBezTo>
                      <a:pt x="821" y="1"/>
                      <a:pt x="821" y="1"/>
                      <a:pt x="768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" name="Google Shape;776;p31">
                <a:extLst>
                  <a:ext uri="{FF2B5EF4-FFF2-40B4-BE49-F238E27FC236}">
                    <a16:creationId xmlns:a16="http://schemas.microsoft.com/office/drawing/2014/main" id="{65683981-D996-4A47-862F-BD6F9A936364}"/>
                  </a:ext>
                </a:extLst>
              </p:cNvPr>
              <p:cNvSpPr/>
              <p:nvPr/>
            </p:nvSpPr>
            <p:spPr>
              <a:xfrm>
                <a:off x="4799733" y="3864528"/>
                <a:ext cx="1237772" cy="1187034"/>
              </a:xfrm>
              <a:custGeom>
                <a:avLst/>
                <a:gdLst/>
                <a:ahLst/>
                <a:cxnLst/>
                <a:rect l="l" t="t" r="r" b="b"/>
                <a:pathLst>
                  <a:path w="22395" h="21477" extrusionOk="0">
                    <a:moveTo>
                      <a:pt x="17201" y="8638"/>
                    </a:moveTo>
                    <a:cubicBezTo>
                      <a:pt x="17575" y="8638"/>
                      <a:pt x="17951" y="8924"/>
                      <a:pt x="17987" y="9340"/>
                    </a:cubicBezTo>
                    <a:lnTo>
                      <a:pt x="18318" y="16672"/>
                    </a:lnTo>
                    <a:cubicBezTo>
                      <a:pt x="18371" y="17228"/>
                      <a:pt x="17868" y="17718"/>
                      <a:pt x="17273" y="17718"/>
                    </a:cubicBezTo>
                    <a:lnTo>
                      <a:pt x="9821" y="17612"/>
                    </a:lnTo>
                    <a:cubicBezTo>
                      <a:pt x="9212" y="17612"/>
                      <a:pt x="8881" y="16844"/>
                      <a:pt x="9331" y="16447"/>
                    </a:cubicBezTo>
                    <a:lnTo>
                      <a:pt x="16717" y="8837"/>
                    </a:lnTo>
                    <a:cubicBezTo>
                      <a:pt x="16855" y="8699"/>
                      <a:pt x="17028" y="8638"/>
                      <a:pt x="17201" y="8638"/>
                    </a:cubicBezTo>
                    <a:close/>
                    <a:moveTo>
                      <a:pt x="20125" y="1"/>
                    </a:moveTo>
                    <a:cubicBezTo>
                      <a:pt x="19697" y="1"/>
                      <a:pt x="19262" y="159"/>
                      <a:pt x="18927" y="512"/>
                    </a:cubicBezTo>
                    <a:lnTo>
                      <a:pt x="993" y="18711"/>
                    </a:lnTo>
                    <a:cubicBezTo>
                      <a:pt x="0" y="19756"/>
                      <a:pt x="781" y="21477"/>
                      <a:pt x="2264" y="21477"/>
                    </a:cubicBezTo>
                    <a:lnTo>
                      <a:pt x="20303" y="21477"/>
                    </a:lnTo>
                    <a:cubicBezTo>
                      <a:pt x="21508" y="21477"/>
                      <a:pt x="22395" y="20537"/>
                      <a:pt x="22395" y="19425"/>
                    </a:cubicBezTo>
                    <a:lnTo>
                      <a:pt x="21786" y="1558"/>
                    </a:lnTo>
                    <a:cubicBezTo>
                      <a:pt x="21786" y="611"/>
                      <a:pt x="20967" y="1"/>
                      <a:pt x="2012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" name="Google Shape;777;p31">
                <a:extLst>
                  <a:ext uri="{FF2B5EF4-FFF2-40B4-BE49-F238E27FC236}">
                    <a16:creationId xmlns:a16="http://schemas.microsoft.com/office/drawing/2014/main" id="{5E928E99-D4F1-4A2B-AB50-D702075E5867}"/>
                  </a:ext>
                </a:extLst>
              </p:cNvPr>
              <p:cNvSpPr/>
              <p:nvPr/>
            </p:nvSpPr>
            <p:spPr>
              <a:xfrm>
                <a:off x="4845828" y="3874532"/>
                <a:ext cx="1027082" cy="1046648"/>
              </a:xfrm>
              <a:custGeom>
                <a:avLst/>
                <a:gdLst/>
                <a:ahLst/>
                <a:cxnLst/>
                <a:rect l="l" t="t" r="r" b="b"/>
                <a:pathLst>
                  <a:path w="18583" h="18937" extrusionOk="0">
                    <a:moveTo>
                      <a:pt x="18477" y="0"/>
                    </a:moveTo>
                    <a:cubicBezTo>
                      <a:pt x="18305" y="119"/>
                      <a:pt x="18199" y="225"/>
                      <a:pt x="18093" y="331"/>
                    </a:cubicBezTo>
                    <a:lnTo>
                      <a:pt x="159" y="18530"/>
                    </a:lnTo>
                    <a:cubicBezTo>
                      <a:pt x="106" y="18649"/>
                      <a:pt x="53" y="18702"/>
                      <a:pt x="0" y="18755"/>
                    </a:cubicBezTo>
                    <a:lnTo>
                      <a:pt x="0" y="18808"/>
                    </a:lnTo>
                    <a:cubicBezTo>
                      <a:pt x="80" y="18894"/>
                      <a:pt x="189" y="18937"/>
                      <a:pt x="293" y="18937"/>
                    </a:cubicBezTo>
                    <a:cubicBezTo>
                      <a:pt x="397" y="18937"/>
                      <a:pt x="497" y="18894"/>
                      <a:pt x="556" y="18808"/>
                    </a:cubicBezTo>
                    <a:lnTo>
                      <a:pt x="18477" y="556"/>
                    </a:lnTo>
                    <a:cubicBezTo>
                      <a:pt x="18583" y="384"/>
                      <a:pt x="18583" y="172"/>
                      <a:pt x="1847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" name="Google Shape;778;p31">
                <a:extLst>
                  <a:ext uri="{FF2B5EF4-FFF2-40B4-BE49-F238E27FC236}">
                    <a16:creationId xmlns:a16="http://schemas.microsoft.com/office/drawing/2014/main" id="{A114321D-AAAB-47D5-A0E2-0AED649A8D91}"/>
                  </a:ext>
                </a:extLst>
              </p:cNvPr>
              <p:cNvSpPr/>
              <p:nvPr/>
            </p:nvSpPr>
            <p:spPr>
              <a:xfrm>
                <a:off x="5818028" y="3941796"/>
                <a:ext cx="76107" cy="67374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19" extrusionOk="0">
                    <a:moveTo>
                      <a:pt x="0" y="1"/>
                    </a:moveTo>
                    <a:lnTo>
                      <a:pt x="0" y="160"/>
                    </a:lnTo>
                    <a:lnTo>
                      <a:pt x="1218" y="1219"/>
                    </a:lnTo>
                    <a:lnTo>
                      <a:pt x="1324" y="1219"/>
                    </a:lnTo>
                    <a:cubicBezTo>
                      <a:pt x="1376" y="1152"/>
                      <a:pt x="1376" y="1099"/>
                      <a:pt x="1324" y="1047"/>
                    </a:cubicBezTo>
                    <a:lnTo>
                      <a:pt x="172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" name="Google Shape;779;p31">
                <a:extLst>
                  <a:ext uri="{FF2B5EF4-FFF2-40B4-BE49-F238E27FC236}">
                    <a16:creationId xmlns:a16="http://schemas.microsoft.com/office/drawing/2014/main" id="{32F8B873-1BD3-4DA9-8362-DC0982E7E22B}"/>
                  </a:ext>
                </a:extLst>
              </p:cNvPr>
              <p:cNvSpPr/>
              <p:nvPr/>
            </p:nvSpPr>
            <p:spPr>
              <a:xfrm>
                <a:off x="5647575" y="4112967"/>
                <a:ext cx="76107" cy="6958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9" extrusionOk="0">
                    <a:moveTo>
                      <a:pt x="86" y="1"/>
                    </a:moveTo>
                    <a:cubicBezTo>
                      <a:pt x="66" y="1"/>
                      <a:pt x="53" y="14"/>
                      <a:pt x="53" y="41"/>
                    </a:cubicBezTo>
                    <a:cubicBezTo>
                      <a:pt x="0" y="107"/>
                      <a:pt x="0" y="160"/>
                      <a:pt x="53" y="160"/>
                    </a:cubicBezTo>
                    <a:lnTo>
                      <a:pt x="1205" y="1258"/>
                    </a:lnTo>
                    <a:lnTo>
                      <a:pt x="1377" y="1258"/>
                    </a:lnTo>
                    <a:cubicBezTo>
                      <a:pt x="1377" y="1205"/>
                      <a:pt x="1377" y="1152"/>
                      <a:pt x="1324" y="1100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6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" name="Google Shape;780;p31">
                <a:extLst>
                  <a:ext uri="{FF2B5EF4-FFF2-40B4-BE49-F238E27FC236}">
                    <a16:creationId xmlns:a16="http://schemas.microsoft.com/office/drawing/2014/main" id="{E79DC200-D47E-4043-9579-D1B1CB1B43DC}"/>
                  </a:ext>
                </a:extLst>
              </p:cNvPr>
              <p:cNvSpPr/>
              <p:nvPr/>
            </p:nvSpPr>
            <p:spPr>
              <a:xfrm>
                <a:off x="5775580" y="3984243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53" y="1"/>
                    </a:moveTo>
                    <a:cubicBezTo>
                      <a:pt x="0" y="54"/>
                      <a:pt x="0" y="54"/>
                      <a:pt x="53" y="120"/>
                    </a:cubicBezTo>
                    <a:lnTo>
                      <a:pt x="874" y="887"/>
                    </a:lnTo>
                    <a:lnTo>
                      <a:pt x="993" y="887"/>
                    </a:lnTo>
                    <a:lnTo>
                      <a:pt x="993" y="781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" name="Google Shape;781;p31">
                <a:extLst>
                  <a:ext uri="{FF2B5EF4-FFF2-40B4-BE49-F238E27FC236}">
                    <a16:creationId xmlns:a16="http://schemas.microsoft.com/office/drawing/2014/main" id="{EF1F8262-C0FD-4814-A3DF-CA09357F9CFF}"/>
                  </a:ext>
                </a:extLst>
              </p:cNvPr>
              <p:cNvSpPr/>
              <p:nvPr/>
            </p:nvSpPr>
            <p:spPr>
              <a:xfrm>
                <a:off x="5736062" y="4024646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73" y="1"/>
                    </a:moveTo>
                    <a:cubicBezTo>
                      <a:pt x="54" y="1"/>
                      <a:pt x="27" y="17"/>
                      <a:pt x="1" y="50"/>
                    </a:cubicBezTo>
                    <a:lnTo>
                      <a:pt x="1" y="103"/>
                    </a:lnTo>
                    <a:lnTo>
                      <a:pt x="874" y="871"/>
                    </a:lnTo>
                    <a:cubicBezTo>
                      <a:pt x="901" y="898"/>
                      <a:pt x="914" y="911"/>
                      <a:pt x="929" y="911"/>
                    </a:cubicBezTo>
                    <a:cubicBezTo>
                      <a:pt x="944" y="911"/>
                      <a:pt x="960" y="898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7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" name="Google Shape;782;p31">
                <a:extLst>
                  <a:ext uri="{FF2B5EF4-FFF2-40B4-BE49-F238E27FC236}">
                    <a16:creationId xmlns:a16="http://schemas.microsoft.com/office/drawing/2014/main" id="{0F18B579-59FC-48BE-B7F8-F07A127BD2BC}"/>
                  </a:ext>
                </a:extLst>
              </p:cNvPr>
              <p:cNvSpPr/>
              <p:nvPr/>
            </p:nvSpPr>
            <p:spPr>
              <a:xfrm>
                <a:off x="5695826" y="4066927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" name="Google Shape;783;p31">
                <a:extLst>
                  <a:ext uri="{FF2B5EF4-FFF2-40B4-BE49-F238E27FC236}">
                    <a16:creationId xmlns:a16="http://schemas.microsoft.com/office/drawing/2014/main" id="{E67D8C9E-6430-4177-B4D1-8EA0D7E28526}"/>
                  </a:ext>
                </a:extLst>
              </p:cNvPr>
              <p:cNvSpPr/>
              <p:nvPr/>
            </p:nvSpPr>
            <p:spPr>
              <a:xfrm>
                <a:off x="5604409" y="415834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66" y="1"/>
                    </a:moveTo>
                    <a:cubicBezTo>
                      <a:pt x="0" y="54"/>
                      <a:pt x="0" y="54"/>
                      <a:pt x="66" y="106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" name="Google Shape;784;p31">
                <a:extLst>
                  <a:ext uri="{FF2B5EF4-FFF2-40B4-BE49-F238E27FC236}">
                    <a16:creationId xmlns:a16="http://schemas.microsoft.com/office/drawing/2014/main" id="{14919EFC-4F19-42D3-9F77-4E44330A43E9}"/>
                  </a:ext>
                </a:extLst>
              </p:cNvPr>
              <p:cNvSpPr/>
              <p:nvPr/>
            </p:nvSpPr>
            <p:spPr>
              <a:xfrm>
                <a:off x="5564891" y="4198580"/>
                <a:ext cx="5493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4" extrusionOk="0">
                    <a:moveTo>
                      <a:pt x="87" y="1"/>
                    </a:moveTo>
                    <a:cubicBezTo>
                      <a:pt x="70" y="1"/>
                      <a:pt x="54" y="14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87" y="874"/>
                    </a:lnTo>
                    <a:cubicBezTo>
                      <a:pt x="914" y="901"/>
                      <a:pt x="927" y="914"/>
                      <a:pt x="940" y="914"/>
                    </a:cubicBezTo>
                    <a:cubicBezTo>
                      <a:pt x="954" y="914"/>
                      <a:pt x="967" y="901"/>
                      <a:pt x="993" y="874"/>
                    </a:cubicBezTo>
                    <a:lnTo>
                      <a:pt x="993" y="808"/>
                    </a:lnTo>
                    <a:lnTo>
                      <a:pt x="120" y="40"/>
                    </a:lnTo>
                    <a:cubicBezTo>
                      <a:pt x="120" y="14"/>
                      <a:pt x="103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" name="Google Shape;785;p31">
                <a:extLst>
                  <a:ext uri="{FF2B5EF4-FFF2-40B4-BE49-F238E27FC236}">
                    <a16:creationId xmlns:a16="http://schemas.microsoft.com/office/drawing/2014/main" id="{16A14984-E0E8-456B-BD84-8259DE0710F7}"/>
                  </a:ext>
                </a:extLst>
              </p:cNvPr>
              <p:cNvSpPr/>
              <p:nvPr/>
            </p:nvSpPr>
            <p:spPr>
              <a:xfrm>
                <a:off x="5525373" y="4240254"/>
                <a:ext cx="5493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8" extrusionOk="0">
                    <a:moveTo>
                      <a:pt x="1" y="1"/>
                    </a:moveTo>
                    <a:lnTo>
                      <a:pt x="1" y="120"/>
                    </a:lnTo>
                    <a:lnTo>
                      <a:pt x="888" y="888"/>
                    </a:lnTo>
                    <a:lnTo>
                      <a:pt x="994" y="888"/>
                    </a:lnTo>
                    <a:cubicBezTo>
                      <a:pt x="994" y="888"/>
                      <a:pt x="994" y="835"/>
                      <a:pt x="941" y="782"/>
                    </a:cubicBezTo>
                    <a:lnTo>
                      <a:pt x="107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786;p31">
                <a:extLst>
                  <a:ext uri="{FF2B5EF4-FFF2-40B4-BE49-F238E27FC236}">
                    <a16:creationId xmlns:a16="http://schemas.microsoft.com/office/drawing/2014/main" id="{F1061FD4-18FB-4000-8538-542996E0E4A8}"/>
                  </a:ext>
                </a:extLst>
              </p:cNvPr>
              <p:cNvSpPr/>
              <p:nvPr/>
            </p:nvSpPr>
            <p:spPr>
              <a:xfrm>
                <a:off x="5433956" y="4331726"/>
                <a:ext cx="5786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888" extrusionOk="0">
                    <a:moveTo>
                      <a:pt x="53" y="0"/>
                    </a:moveTo>
                    <a:cubicBezTo>
                      <a:pt x="0" y="53"/>
                      <a:pt x="0" y="53"/>
                      <a:pt x="53" y="119"/>
                    </a:cubicBezTo>
                    <a:lnTo>
                      <a:pt x="940" y="887"/>
                    </a:lnTo>
                    <a:lnTo>
                      <a:pt x="993" y="887"/>
                    </a:lnTo>
                    <a:cubicBezTo>
                      <a:pt x="1046" y="887"/>
                      <a:pt x="1046" y="834"/>
                      <a:pt x="993" y="781"/>
                    </a:cubicBez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787;p31">
                <a:extLst>
                  <a:ext uri="{FF2B5EF4-FFF2-40B4-BE49-F238E27FC236}">
                    <a16:creationId xmlns:a16="http://schemas.microsoft.com/office/drawing/2014/main" id="{FA98C54B-4142-4BB3-8E04-33B83E3FA627}"/>
                  </a:ext>
                </a:extLst>
              </p:cNvPr>
              <p:cNvSpPr/>
              <p:nvPr/>
            </p:nvSpPr>
            <p:spPr>
              <a:xfrm>
                <a:off x="5394438" y="4372128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80" y="1"/>
                    </a:moveTo>
                    <a:cubicBezTo>
                      <a:pt x="67" y="1"/>
                      <a:pt x="54" y="17"/>
                      <a:pt x="54" y="50"/>
                    </a:cubicBezTo>
                    <a:cubicBezTo>
                      <a:pt x="1" y="50"/>
                      <a:pt x="1" y="103"/>
                      <a:pt x="54" y="103"/>
                    </a:cubicBezTo>
                    <a:lnTo>
                      <a:pt x="888" y="871"/>
                    </a:lnTo>
                    <a:cubicBezTo>
                      <a:pt x="914" y="897"/>
                      <a:pt x="940" y="910"/>
                      <a:pt x="960" y="910"/>
                    </a:cubicBezTo>
                    <a:cubicBezTo>
                      <a:pt x="980" y="910"/>
                      <a:pt x="993" y="897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788;p31">
                <a:extLst>
                  <a:ext uri="{FF2B5EF4-FFF2-40B4-BE49-F238E27FC236}">
                    <a16:creationId xmlns:a16="http://schemas.microsoft.com/office/drawing/2014/main" id="{3B27D17C-087C-4659-B1BE-B20DF4979076}"/>
                  </a:ext>
                </a:extLst>
              </p:cNvPr>
              <p:cNvSpPr/>
              <p:nvPr/>
            </p:nvSpPr>
            <p:spPr>
              <a:xfrm>
                <a:off x="5354975" y="441435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0" y="1"/>
                    </a:moveTo>
                    <a:cubicBezTo>
                      <a:pt x="0" y="54"/>
                      <a:pt x="0" y="54"/>
                      <a:pt x="53" y="107"/>
                    </a:cubicBezTo>
                    <a:lnTo>
                      <a:pt x="874" y="874"/>
                    </a:lnTo>
                    <a:lnTo>
                      <a:pt x="993" y="874"/>
                    </a:lnTo>
                    <a:lnTo>
                      <a:pt x="993" y="769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789;p31">
                <a:extLst>
                  <a:ext uri="{FF2B5EF4-FFF2-40B4-BE49-F238E27FC236}">
                    <a16:creationId xmlns:a16="http://schemas.microsoft.com/office/drawing/2014/main" id="{339F7ECD-CC9C-473F-B37B-2385B55D67B4}"/>
                  </a:ext>
                </a:extLst>
              </p:cNvPr>
              <p:cNvSpPr/>
              <p:nvPr/>
            </p:nvSpPr>
            <p:spPr>
              <a:xfrm>
                <a:off x="5266433" y="4505826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790;p31">
                <a:extLst>
                  <a:ext uri="{FF2B5EF4-FFF2-40B4-BE49-F238E27FC236}">
                    <a16:creationId xmlns:a16="http://schemas.microsoft.com/office/drawing/2014/main" id="{929A46A0-A9B7-43A8-8F42-C0A7E506D3DB}"/>
                  </a:ext>
                </a:extLst>
              </p:cNvPr>
              <p:cNvSpPr/>
              <p:nvPr/>
            </p:nvSpPr>
            <p:spPr>
              <a:xfrm>
                <a:off x="5223986" y="4546063"/>
                <a:ext cx="5786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914" extrusionOk="0">
                    <a:moveTo>
                      <a:pt x="87" y="0"/>
                    </a:moveTo>
                    <a:cubicBezTo>
                      <a:pt x="67" y="0"/>
                      <a:pt x="54" y="13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74" y="874"/>
                    </a:lnTo>
                    <a:cubicBezTo>
                      <a:pt x="901" y="900"/>
                      <a:pt x="931" y="913"/>
                      <a:pt x="954" y="913"/>
                    </a:cubicBezTo>
                    <a:cubicBezTo>
                      <a:pt x="977" y="913"/>
                      <a:pt x="994" y="900"/>
                      <a:pt x="994" y="874"/>
                    </a:cubicBezTo>
                    <a:cubicBezTo>
                      <a:pt x="1047" y="874"/>
                      <a:pt x="1047" y="808"/>
                      <a:pt x="994" y="808"/>
                    </a:cubicBezTo>
                    <a:lnTo>
                      <a:pt x="160" y="40"/>
                    </a:lnTo>
                    <a:cubicBezTo>
                      <a:pt x="133" y="13"/>
                      <a:pt x="107" y="0"/>
                      <a:pt x="87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791;p31">
                <a:extLst>
                  <a:ext uri="{FF2B5EF4-FFF2-40B4-BE49-F238E27FC236}">
                    <a16:creationId xmlns:a16="http://schemas.microsoft.com/office/drawing/2014/main" id="{A2844C9A-294B-4908-9F85-F7A922CB807E}"/>
                  </a:ext>
                </a:extLst>
              </p:cNvPr>
              <p:cNvSpPr/>
              <p:nvPr/>
            </p:nvSpPr>
            <p:spPr>
              <a:xfrm>
                <a:off x="5183804" y="4587736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66" y="1"/>
                    </a:moveTo>
                    <a:cubicBezTo>
                      <a:pt x="0" y="54"/>
                      <a:pt x="0" y="120"/>
                      <a:pt x="66" y="120"/>
                    </a:cubicBezTo>
                    <a:lnTo>
                      <a:pt x="887" y="887"/>
                    </a:lnTo>
                    <a:lnTo>
                      <a:pt x="993" y="887"/>
                    </a:lnTo>
                    <a:lnTo>
                      <a:pt x="993" y="782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792;p31">
                <a:extLst>
                  <a:ext uri="{FF2B5EF4-FFF2-40B4-BE49-F238E27FC236}">
                    <a16:creationId xmlns:a16="http://schemas.microsoft.com/office/drawing/2014/main" id="{EC0E45FA-FFBF-43B9-9036-504713AF3952}"/>
                  </a:ext>
                </a:extLst>
              </p:cNvPr>
              <p:cNvSpPr/>
              <p:nvPr/>
            </p:nvSpPr>
            <p:spPr>
              <a:xfrm>
                <a:off x="5095980" y="4679208"/>
                <a:ext cx="54938" cy="49024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7" extrusionOk="0">
                    <a:moveTo>
                      <a:pt x="1" y="0"/>
                    </a:moveTo>
                    <a:lnTo>
                      <a:pt x="1" y="119"/>
                    </a:lnTo>
                    <a:lnTo>
                      <a:pt x="874" y="887"/>
                    </a:lnTo>
                    <a:lnTo>
                      <a:pt x="993" y="887"/>
                    </a:lnTo>
                    <a:cubicBezTo>
                      <a:pt x="993" y="887"/>
                      <a:pt x="993" y="834"/>
                      <a:pt x="927" y="781"/>
                    </a:cubicBez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793;p31">
                <a:extLst>
                  <a:ext uri="{FF2B5EF4-FFF2-40B4-BE49-F238E27FC236}">
                    <a16:creationId xmlns:a16="http://schemas.microsoft.com/office/drawing/2014/main" id="{83726AEE-62FB-444D-86C5-9675E2BA875D}"/>
                  </a:ext>
                </a:extLst>
              </p:cNvPr>
              <p:cNvSpPr/>
              <p:nvPr/>
            </p:nvSpPr>
            <p:spPr>
              <a:xfrm>
                <a:off x="5055744" y="4719611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41" y="0"/>
                    </a:moveTo>
                    <a:cubicBezTo>
                      <a:pt x="17" y="0"/>
                      <a:pt x="1" y="17"/>
                      <a:pt x="1" y="50"/>
                    </a:cubicBezTo>
                    <a:lnTo>
                      <a:pt x="1" y="103"/>
                    </a:lnTo>
                    <a:lnTo>
                      <a:pt x="888" y="871"/>
                    </a:lnTo>
                    <a:cubicBezTo>
                      <a:pt x="888" y="897"/>
                      <a:pt x="901" y="910"/>
                      <a:pt x="914" y="910"/>
                    </a:cubicBezTo>
                    <a:cubicBezTo>
                      <a:pt x="927" y="910"/>
                      <a:pt x="941" y="897"/>
                      <a:pt x="941" y="871"/>
                    </a:cubicBezTo>
                    <a:cubicBezTo>
                      <a:pt x="993" y="871"/>
                      <a:pt x="993" y="818"/>
                      <a:pt x="941" y="818"/>
                    </a:cubicBezTo>
                    <a:lnTo>
                      <a:pt x="120" y="50"/>
                    </a:lnTo>
                    <a:cubicBezTo>
                      <a:pt x="93" y="17"/>
                      <a:pt x="64" y="0"/>
                      <a:pt x="41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" name="Google Shape;794;p31">
                <a:extLst>
                  <a:ext uri="{FF2B5EF4-FFF2-40B4-BE49-F238E27FC236}">
                    <a16:creationId xmlns:a16="http://schemas.microsoft.com/office/drawing/2014/main" id="{44DF6C97-7DA7-4C6C-8148-AC7D8B13D7D4}"/>
                  </a:ext>
                </a:extLst>
              </p:cNvPr>
              <p:cNvSpPr/>
              <p:nvPr/>
            </p:nvSpPr>
            <p:spPr>
              <a:xfrm>
                <a:off x="5013352" y="4761837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53" y="1"/>
                    </a:moveTo>
                    <a:cubicBezTo>
                      <a:pt x="0" y="54"/>
                      <a:pt x="0" y="107"/>
                      <a:pt x="53" y="107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" name="Google Shape;795;p31">
                <a:extLst>
                  <a:ext uri="{FF2B5EF4-FFF2-40B4-BE49-F238E27FC236}">
                    <a16:creationId xmlns:a16="http://schemas.microsoft.com/office/drawing/2014/main" id="{A817511C-24B7-418A-8453-4B0B27C74A13}"/>
                  </a:ext>
                </a:extLst>
              </p:cNvPr>
              <p:cNvSpPr/>
              <p:nvPr/>
            </p:nvSpPr>
            <p:spPr>
              <a:xfrm>
                <a:off x="4924809" y="4853309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" name="Google Shape;796;p31">
                <a:extLst>
                  <a:ext uri="{FF2B5EF4-FFF2-40B4-BE49-F238E27FC236}">
                    <a16:creationId xmlns:a16="http://schemas.microsoft.com/office/drawing/2014/main" id="{5702A604-299B-4E0A-8CAA-422A38FAE1B8}"/>
                  </a:ext>
                </a:extLst>
              </p:cNvPr>
              <p:cNvSpPr/>
              <p:nvPr/>
            </p:nvSpPr>
            <p:spPr>
              <a:xfrm>
                <a:off x="4885346" y="4893490"/>
                <a:ext cx="54883" cy="5129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928" extrusionOk="0">
                    <a:moveTo>
                      <a:pt x="53" y="1"/>
                    </a:moveTo>
                    <a:cubicBezTo>
                      <a:pt x="40" y="1"/>
                      <a:pt x="26" y="14"/>
                      <a:pt x="0" y="41"/>
                    </a:cubicBezTo>
                    <a:lnTo>
                      <a:pt x="0" y="94"/>
                    </a:lnTo>
                    <a:lnTo>
                      <a:pt x="887" y="874"/>
                    </a:lnTo>
                    <a:cubicBezTo>
                      <a:pt x="887" y="927"/>
                      <a:pt x="940" y="927"/>
                      <a:pt x="940" y="927"/>
                    </a:cubicBezTo>
                    <a:cubicBezTo>
                      <a:pt x="993" y="874"/>
                      <a:pt x="993" y="808"/>
                      <a:pt x="940" y="808"/>
                    </a:cubicBezTo>
                    <a:lnTo>
                      <a:pt x="106" y="41"/>
                    </a:lnTo>
                    <a:cubicBezTo>
                      <a:pt x="79" y="14"/>
                      <a:pt x="66" y="1"/>
                      <a:pt x="5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" name="Google Shape;797;p31">
                <a:extLst>
                  <a:ext uri="{FF2B5EF4-FFF2-40B4-BE49-F238E27FC236}">
                    <a16:creationId xmlns:a16="http://schemas.microsoft.com/office/drawing/2014/main" id="{BC2EA9C4-550E-47B5-850B-387D456C9ED6}"/>
                  </a:ext>
                </a:extLst>
              </p:cNvPr>
              <p:cNvSpPr/>
              <p:nvPr/>
            </p:nvSpPr>
            <p:spPr>
              <a:xfrm>
                <a:off x="5480051" y="4287068"/>
                <a:ext cx="76107" cy="6864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2" extrusionOk="0">
                    <a:moveTo>
                      <a:pt x="80" y="1"/>
                    </a:moveTo>
                    <a:cubicBezTo>
                      <a:pt x="53" y="1"/>
                      <a:pt x="27" y="14"/>
                      <a:pt x="0" y="41"/>
                    </a:cubicBezTo>
                    <a:lnTo>
                      <a:pt x="0" y="147"/>
                    </a:lnTo>
                    <a:lnTo>
                      <a:pt x="1205" y="1192"/>
                    </a:lnTo>
                    <a:cubicBezTo>
                      <a:pt x="1205" y="1225"/>
                      <a:pt x="1218" y="1242"/>
                      <a:pt x="1239" y="1242"/>
                    </a:cubicBezTo>
                    <a:cubicBezTo>
                      <a:pt x="1261" y="1242"/>
                      <a:pt x="1291" y="1225"/>
                      <a:pt x="1324" y="1192"/>
                    </a:cubicBezTo>
                    <a:cubicBezTo>
                      <a:pt x="1377" y="1192"/>
                      <a:pt x="1377" y="1139"/>
                      <a:pt x="1324" y="1086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" name="Google Shape;798;p31">
                <a:extLst>
                  <a:ext uri="{FF2B5EF4-FFF2-40B4-BE49-F238E27FC236}">
                    <a16:creationId xmlns:a16="http://schemas.microsoft.com/office/drawing/2014/main" id="{60ECA93A-0A70-4E75-BDBB-602CA54BF29F}"/>
                  </a:ext>
                </a:extLst>
              </p:cNvPr>
              <p:cNvSpPr/>
              <p:nvPr/>
            </p:nvSpPr>
            <p:spPr>
              <a:xfrm>
                <a:off x="5308880" y="4459731"/>
                <a:ext cx="76107" cy="69530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8" extrusionOk="0">
                    <a:moveTo>
                      <a:pt x="53" y="0"/>
                    </a:moveTo>
                    <a:cubicBezTo>
                      <a:pt x="0" y="53"/>
                      <a:pt x="0" y="120"/>
                      <a:pt x="53" y="173"/>
                    </a:cubicBezTo>
                    <a:lnTo>
                      <a:pt x="1218" y="1218"/>
                    </a:lnTo>
                    <a:cubicBezTo>
                      <a:pt x="1244" y="1245"/>
                      <a:pt x="1271" y="1258"/>
                      <a:pt x="1291" y="1258"/>
                    </a:cubicBezTo>
                    <a:cubicBezTo>
                      <a:pt x="1311" y="1258"/>
                      <a:pt x="1324" y="1245"/>
                      <a:pt x="1324" y="1218"/>
                    </a:cubicBezTo>
                    <a:cubicBezTo>
                      <a:pt x="1377" y="1165"/>
                      <a:pt x="1377" y="1112"/>
                      <a:pt x="1324" y="1112"/>
                    </a:cubicBezTo>
                    <a:lnTo>
                      <a:pt x="172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" name="Google Shape;799;p31">
                <a:extLst>
                  <a:ext uri="{FF2B5EF4-FFF2-40B4-BE49-F238E27FC236}">
                    <a16:creationId xmlns:a16="http://schemas.microsoft.com/office/drawing/2014/main" id="{6E51DE60-88A3-4476-8A29-5219EF41C2D6}"/>
                  </a:ext>
                </a:extLst>
              </p:cNvPr>
              <p:cNvSpPr/>
              <p:nvPr/>
            </p:nvSpPr>
            <p:spPr>
              <a:xfrm>
                <a:off x="5138428" y="4631621"/>
                <a:ext cx="79036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245" extrusionOk="0">
                    <a:moveTo>
                      <a:pt x="134" y="1"/>
                    </a:moveTo>
                    <a:cubicBezTo>
                      <a:pt x="106" y="1"/>
                      <a:pt x="80" y="14"/>
                      <a:pt x="53" y="40"/>
                    </a:cubicBezTo>
                    <a:cubicBezTo>
                      <a:pt x="0" y="93"/>
                      <a:pt x="53" y="146"/>
                      <a:pt x="53" y="146"/>
                    </a:cubicBezTo>
                    <a:lnTo>
                      <a:pt x="1271" y="1245"/>
                    </a:lnTo>
                    <a:lnTo>
                      <a:pt x="1377" y="1245"/>
                    </a:lnTo>
                    <a:cubicBezTo>
                      <a:pt x="1430" y="1192"/>
                      <a:pt x="1430" y="1139"/>
                      <a:pt x="1377" y="1086"/>
                    </a:cubicBezTo>
                    <a:lnTo>
                      <a:pt x="225" y="40"/>
                    </a:lnTo>
                    <a:cubicBezTo>
                      <a:pt x="192" y="14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" name="Google Shape;800;p31">
                <a:extLst>
                  <a:ext uri="{FF2B5EF4-FFF2-40B4-BE49-F238E27FC236}">
                    <a16:creationId xmlns:a16="http://schemas.microsoft.com/office/drawing/2014/main" id="{74928559-8DC3-47DA-B3CE-6E5677ECB2FA}"/>
                  </a:ext>
                </a:extLst>
              </p:cNvPr>
              <p:cNvSpPr/>
              <p:nvPr/>
            </p:nvSpPr>
            <p:spPr>
              <a:xfrm>
                <a:off x="4970904" y="4805003"/>
                <a:ext cx="76107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5" extrusionOk="0">
                    <a:moveTo>
                      <a:pt x="87" y="1"/>
                    </a:moveTo>
                    <a:cubicBezTo>
                      <a:pt x="67" y="1"/>
                      <a:pt x="53" y="14"/>
                      <a:pt x="53" y="40"/>
                    </a:cubicBezTo>
                    <a:cubicBezTo>
                      <a:pt x="1" y="40"/>
                      <a:pt x="1" y="93"/>
                      <a:pt x="53" y="159"/>
                    </a:cubicBezTo>
                    <a:lnTo>
                      <a:pt x="1205" y="1205"/>
                    </a:lnTo>
                    <a:cubicBezTo>
                      <a:pt x="1238" y="1231"/>
                      <a:pt x="1268" y="1245"/>
                      <a:pt x="1289" y="1245"/>
                    </a:cubicBezTo>
                    <a:cubicBezTo>
                      <a:pt x="1311" y="1245"/>
                      <a:pt x="1324" y="1231"/>
                      <a:pt x="1324" y="1205"/>
                    </a:cubicBezTo>
                    <a:cubicBezTo>
                      <a:pt x="1377" y="1205"/>
                      <a:pt x="1377" y="1152"/>
                      <a:pt x="1324" y="1086"/>
                    </a:cubicBezTo>
                    <a:lnTo>
                      <a:pt x="159" y="40"/>
                    </a:lnTo>
                    <a:cubicBezTo>
                      <a:pt x="133" y="14"/>
                      <a:pt x="106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" name="Google Shape;801;p31">
                <a:extLst>
                  <a:ext uri="{FF2B5EF4-FFF2-40B4-BE49-F238E27FC236}">
                    <a16:creationId xmlns:a16="http://schemas.microsoft.com/office/drawing/2014/main" id="{4D9F3E95-39A3-4F6F-8D5C-312894EBF4B0}"/>
                  </a:ext>
                </a:extLst>
              </p:cNvPr>
              <p:cNvSpPr/>
              <p:nvPr/>
            </p:nvSpPr>
            <p:spPr>
              <a:xfrm>
                <a:off x="5818028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316" y="1"/>
                    </a:moveTo>
                    <a:cubicBezTo>
                      <a:pt x="1046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1046" y="5520"/>
                      <a:pt x="2316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" name="Google Shape;802;p31">
                <a:extLst>
                  <a:ext uri="{FF2B5EF4-FFF2-40B4-BE49-F238E27FC236}">
                    <a16:creationId xmlns:a16="http://schemas.microsoft.com/office/drawing/2014/main" id="{7E34CAAC-7E6B-4603-A200-F1A8D0F4644B}"/>
                  </a:ext>
                </a:extLst>
              </p:cNvPr>
              <p:cNvSpPr/>
              <p:nvPr/>
            </p:nvSpPr>
            <p:spPr>
              <a:xfrm>
                <a:off x="5979692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263" y="1"/>
                    </a:moveTo>
                    <a:cubicBezTo>
                      <a:pt x="993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993" y="5520"/>
                      <a:pt x="2263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602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" name="Google Shape;803;p31">
                <a:extLst>
                  <a:ext uri="{FF2B5EF4-FFF2-40B4-BE49-F238E27FC236}">
                    <a16:creationId xmlns:a16="http://schemas.microsoft.com/office/drawing/2014/main" id="{3AD01370-4B8F-4496-9D95-6595E0149232}"/>
                  </a:ext>
                </a:extLst>
              </p:cNvPr>
              <p:cNvSpPr/>
              <p:nvPr/>
            </p:nvSpPr>
            <p:spPr>
              <a:xfrm>
                <a:off x="6052814" y="4807214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503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" name="Google Shape;804;p31">
                <a:extLst>
                  <a:ext uri="{FF2B5EF4-FFF2-40B4-BE49-F238E27FC236}">
                    <a16:creationId xmlns:a16="http://schemas.microsoft.com/office/drawing/2014/main" id="{A3B0FE1D-7532-4C11-A2E5-E5CE8102DF72}"/>
                  </a:ext>
                </a:extLst>
              </p:cNvPr>
              <p:cNvSpPr/>
              <p:nvPr/>
            </p:nvSpPr>
            <p:spPr>
              <a:xfrm>
                <a:off x="6052814" y="4898630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" name="Google Shape;805;p31">
                <a:extLst>
                  <a:ext uri="{FF2B5EF4-FFF2-40B4-BE49-F238E27FC236}">
                    <a16:creationId xmlns:a16="http://schemas.microsoft.com/office/drawing/2014/main" id="{CB1B7A03-5FFD-4D48-A14D-5C93FBBAF079}"/>
                  </a:ext>
                </a:extLst>
              </p:cNvPr>
              <p:cNvSpPr/>
              <p:nvPr/>
            </p:nvSpPr>
            <p:spPr>
              <a:xfrm>
                <a:off x="5818028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316" y="1"/>
                    </a:moveTo>
                    <a:cubicBezTo>
                      <a:pt x="1046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1046" y="5507"/>
                      <a:pt x="2316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rgbClr val="3FB6D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" name="Google Shape;806;p31">
                <a:extLst>
                  <a:ext uri="{FF2B5EF4-FFF2-40B4-BE49-F238E27FC236}">
                    <a16:creationId xmlns:a16="http://schemas.microsoft.com/office/drawing/2014/main" id="{B15AEFD6-717B-4F08-960E-612EA218F98B}"/>
                  </a:ext>
                </a:extLst>
              </p:cNvPr>
              <p:cNvSpPr/>
              <p:nvPr/>
            </p:nvSpPr>
            <p:spPr>
              <a:xfrm>
                <a:off x="5979692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263" y="1"/>
                    </a:moveTo>
                    <a:cubicBezTo>
                      <a:pt x="993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993" y="5507"/>
                      <a:pt x="2263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589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" name="Google Shape;807;p31">
                <a:extLst>
                  <a:ext uri="{FF2B5EF4-FFF2-40B4-BE49-F238E27FC236}">
                    <a16:creationId xmlns:a16="http://schemas.microsoft.com/office/drawing/2014/main" id="{50DDA634-2CAC-4919-93E3-E773A59EF94B}"/>
                  </a:ext>
                </a:extLst>
              </p:cNvPr>
              <p:cNvSpPr/>
              <p:nvPr/>
            </p:nvSpPr>
            <p:spPr>
              <a:xfrm>
                <a:off x="6052814" y="4197862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490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" name="Google Shape;808;p31">
                <a:extLst>
                  <a:ext uri="{FF2B5EF4-FFF2-40B4-BE49-F238E27FC236}">
                    <a16:creationId xmlns:a16="http://schemas.microsoft.com/office/drawing/2014/main" id="{70CB55FC-28E5-4F67-8CEA-21C87C90C69F}"/>
                  </a:ext>
                </a:extLst>
              </p:cNvPr>
              <p:cNvSpPr/>
              <p:nvPr/>
            </p:nvSpPr>
            <p:spPr>
              <a:xfrm>
                <a:off x="6052814" y="4289278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" name="Google Shape;809;p31">
                <a:extLst>
                  <a:ext uri="{FF2B5EF4-FFF2-40B4-BE49-F238E27FC236}">
                    <a16:creationId xmlns:a16="http://schemas.microsoft.com/office/drawing/2014/main" id="{DE76E0C0-D762-4F1A-A22C-A5F3B34FB390}"/>
                  </a:ext>
                </a:extLst>
              </p:cNvPr>
              <p:cNvSpPr/>
              <p:nvPr/>
            </p:nvSpPr>
            <p:spPr>
              <a:xfrm>
                <a:off x="5878714" y="4441437"/>
                <a:ext cx="1122202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304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" y="4421"/>
                    </a:lnTo>
                    <a:lnTo>
                      <a:pt x="1" y="5520"/>
                    </a:lnTo>
                    <a:lnTo>
                      <a:pt x="18146" y="5520"/>
                    </a:lnTo>
                    <a:cubicBezTo>
                      <a:pt x="19417" y="5520"/>
                      <a:pt x="20303" y="4633"/>
                      <a:pt x="20303" y="3534"/>
                    </a:cubicBezTo>
                    <a:lnTo>
                      <a:pt x="20303" y="2105"/>
                    </a:lnTo>
                    <a:cubicBezTo>
                      <a:pt x="20303" y="940"/>
                      <a:pt x="19417" y="1"/>
                      <a:pt x="181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" name="Google Shape;810;p31">
                <a:extLst>
                  <a:ext uri="{FF2B5EF4-FFF2-40B4-BE49-F238E27FC236}">
                    <a16:creationId xmlns:a16="http://schemas.microsoft.com/office/drawing/2014/main" id="{A78ED98A-AABF-4B79-9EDD-2E5491638436}"/>
                  </a:ext>
                </a:extLst>
              </p:cNvPr>
              <p:cNvSpPr/>
              <p:nvPr/>
            </p:nvSpPr>
            <p:spPr>
              <a:xfrm>
                <a:off x="5723626" y="4441437"/>
                <a:ext cx="1121484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1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8199" y="1112"/>
                    </a:lnTo>
                    <a:cubicBezTo>
                      <a:pt x="18636" y="1112"/>
                      <a:pt x="18967" y="1602"/>
                      <a:pt x="18967" y="2039"/>
                    </a:cubicBezTo>
                    <a:lnTo>
                      <a:pt x="18967" y="3481"/>
                    </a:lnTo>
                    <a:cubicBezTo>
                      <a:pt x="18967" y="3971"/>
                      <a:pt x="18636" y="4421"/>
                      <a:pt x="18199" y="4421"/>
                    </a:cubicBezTo>
                    <a:lnTo>
                      <a:pt x="1" y="4421"/>
                    </a:lnTo>
                    <a:lnTo>
                      <a:pt x="1" y="5520"/>
                    </a:lnTo>
                    <a:lnTo>
                      <a:pt x="18093" y="5520"/>
                    </a:lnTo>
                    <a:cubicBezTo>
                      <a:pt x="19351" y="5520"/>
                      <a:pt x="20290" y="4633"/>
                      <a:pt x="20290" y="3534"/>
                    </a:cubicBezTo>
                    <a:lnTo>
                      <a:pt x="20290" y="2105"/>
                    </a:lnTo>
                    <a:cubicBezTo>
                      <a:pt x="20290" y="940"/>
                      <a:pt x="19351" y="1"/>
                      <a:pt x="18093" y="1"/>
                    </a:cubicBez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" name="Google Shape;811;p31">
                <a:extLst>
                  <a:ext uri="{FF2B5EF4-FFF2-40B4-BE49-F238E27FC236}">
                    <a16:creationId xmlns:a16="http://schemas.microsoft.com/office/drawing/2014/main" id="{99FDF457-D1B3-46E7-9DC9-EFAA1C6DB508}"/>
                  </a:ext>
                </a:extLst>
              </p:cNvPr>
              <p:cNvSpPr/>
              <p:nvPr/>
            </p:nvSpPr>
            <p:spPr>
              <a:xfrm>
                <a:off x="5760215" y="4502897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0" y="0"/>
                    </a:moveTo>
                    <a:lnTo>
                      <a:pt x="0" y="3309"/>
                    </a:lnTo>
                    <a:lnTo>
                      <a:pt x="17537" y="3309"/>
                    </a:lnTo>
                    <a:cubicBezTo>
                      <a:pt x="18027" y="3309"/>
                      <a:pt x="18305" y="2859"/>
                      <a:pt x="18305" y="2369"/>
                    </a:cubicBezTo>
                    <a:lnTo>
                      <a:pt x="18305" y="927"/>
                    </a:lnTo>
                    <a:cubicBezTo>
                      <a:pt x="18305" y="490"/>
                      <a:pt x="18027" y="0"/>
                      <a:pt x="17537" y="0"/>
                    </a:cubicBez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" name="Google Shape;812;p31">
                <a:extLst>
                  <a:ext uri="{FF2B5EF4-FFF2-40B4-BE49-F238E27FC236}">
                    <a16:creationId xmlns:a16="http://schemas.microsoft.com/office/drawing/2014/main" id="{83A94181-24E7-4AC4-A855-23B9D83E0EF2}"/>
                  </a:ext>
                </a:extLst>
              </p:cNvPr>
              <p:cNvSpPr/>
              <p:nvPr/>
            </p:nvSpPr>
            <p:spPr>
              <a:xfrm>
                <a:off x="5760215" y="4594314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0" y="1"/>
                    </a:moveTo>
                    <a:lnTo>
                      <a:pt x="0" y="1655"/>
                    </a:lnTo>
                    <a:lnTo>
                      <a:pt x="17537" y="1655"/>
                    </a:lnTo>
                    <a:cubicBezTo>
                      <a:pt x="18027" y="1655"/>
                      <a:pt x="18305" y="1205"/>
                      <a:pt x="18305" y="715"/>
                    </a:cubicBez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" name="Google Shape;813;p31">
                <a:extLst>
                  <a:ext uri="{FF2B5EF4-FFF2-40B4-BE49-F238E27FC236}">
                    <a16:creationId xmlns:a16="http://schemas.microsoft.com/office/drawing/2014/main" id="{FBEFC177-3B75-4B05-8E0A-5A1ACB1F2120}"/>
                  </a:ext>
                </a:extLst>
              </p:cNvPr>
              <p:cNvSpPr/>
              <p:nvPr/>
            </p:nvSpPr>
            <p:spPr>
              <a:xfrm>
                <a:off x="5485910" y="4847726"/>
                <a:ext cx="200077" cy="203836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3688" extrusionOk="0">
                    <a:moveTo>
                      <a:pt x="1020" y="0"/>
                    </a:moveTo>
                    <a:cubicBezTo>
                      <a:pt x="495" y="0"/>
                      <a:pt x="74" y="143"/>
                      <a:pt x="0" y="485"/>
                    </a:cubicBezTo>
                    <a:lnTo>
                      <a:pt x="1152" y="3688"/>
                    </a:lnTo>
                    <a:lnTo>
                      <a:pt x="3468" y="1305"/>
                    </a:lnTo>
                    <a:cubicBezTo>
                      <a:pt x="3619" y="602"/>
                      <a:pt x="2099" y="0"/>
                      <a:pt x="1020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" name="Google Shape;814;p31">
                <a:extLst>
                  <a:ext uri="{FF2B5EF4-FFF2-40B4-BE49-F238E27FC236}">
                    <a16:creationId xmlns:a16="http://schemas.microsoft.com/office/drawing/2014/main" id="{3033D383-976E-4F6D-9FF5-A5BD87885C50}"/>
                  </a:ext>
                </a:extLst>
              </p:cNvPr>
              <p:cNvSpPr/>
              <p:nvPr/>
            </p:nvSpPr>
            <p:spPr>
              <a:xfrm>
                <a:off x="5528302" y="4988168"/>
                <a:ext cx="64445" cy="63395"/>
              </a:xfrm>
              <a:custGeom>
                <a:avLst/>
                <a:gdLst/>
                <a:ahLst/>
                <a:cxnLst/>
                <a:rect l="l" t="t" r="r" b="b"/>
                <a:pathLst>
                  <a:path w="1166" h="1147" extrusionOk="0">
                    <a:moveTo>
                      <a:pt x="349" y="0"/>
                    </a:moveTo>
                    <a:cubicBezTo>
                      <a:pt x="216" y="0"/>
                      <a:pt x="102" y="26"/>
                      <a:pt x="1" y="88"/>
                    </a:cubicBezTo>
                    <a:lnTo>
                      <a:pt x="385" y="1147"/>
                    </a:lnTo>
                    <a:lnTo>
                      <a:pt x="1166" y="313"/>
                    </a:lnTo>
                    <a:cubicBezTo>
                      <a:pt x="1046" y="207"/>
                      <a:pt x="835" y="88"/>
                      <a:pt x="663" y="35"/>
                    </a:cubicBezTo>
                    <a:cubicBezTo>
                      <a:pt x="547" y="13"/>
                      <a:pt x="444" y="0"/>
                      <a:pt x="349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" name="Google Shape;815;p31">
                <a:extLst>
                  <a:ext uri="{FF2B5EF4-FFF2-40B4-BE49-F238E27FC236}">
                    <a16:creationId xmlns:a16="http://schemas.microsoft.com/office/drawing/2014/main" id="{FD643C5C-7BD5-49D3-95C0-BC466D1AAB35}"/>
                  </a:ext>
                </a:extLst>
              </p:cNvPr>
              <p:cNvSpPr/>
              <p:nvPr/>
            </p:nvSpPr>
            <p:spPr>
              <a:xfrm>
                <a:off x="5644646" y="4085222"/>
                <a:ext cx="228265" cy="152158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2753" extrusionOk="0">
                    <a:moveTo>
                      <a:pt x="768" y="0"/>
                    </a:moveTo>
                    <a:cubicBezTo>
                      <a:pt x="543" y="0"/>
                      <a:pt x="384" y="106"/>
                      <a:pt x="331" y="278"/>
                    </a:cubicBezTo>
                    <a:lnTo>
                      <a:pt x="53" y="1602"/>
                    </a:lnTo>
                    <a:cubicBezTo>
                      <a:pt x="0" y="1654"/>
                      <a:pt x="53" y="1760"/>
                      <a:pt x="53" y="1866"/>
                    </a:cubicBezTo>
                    <a:cubicBezTo>
                      <a:pt x="106" y="1932"/>
                      <a:pt x="159" y="1985"/>
                      <a:pt x="265" y="2038"/>
                    </a:cubicBezTo>
                    <a:lnTo>
                      <a:pt x="331" y="2038"/>
                    </a:lnTo>
                    <a:lnTo>
                      <a:pt x="3362" y="2753"/>
                    </a:lnTo>
                    <a:cubicBezTo>
                      <a:pt x="3415" y="2753"/>
                      <a:pt x="3521" y="2753"/>
                      <a:pt x="3640" y="2700"/>
                    </a:cubicBezTo>
                    <a:cubicBezTo>
                      <a:pt x="3693" y="2647"/>
                      <a:pt x="3746" y="2594"/>
                      <a:pt x="3799" y="2475"/>
                    </a:cubicBezTo>
                    <a:lnTo>
                      <a:pt x="4077" y="1204"/>
                    </a:lnTo>
                    <a:cubicBezTo>
                      <a:pt x="4130" y="993"/>
                      <a:pt x="4024" y="821"/>
                      <a:pt x="3799" y="768"/>
                    </a:cubicBezTo>
                    <a:lnTo>
                      <a:pt x="768" y="0"/>
                    </a:ln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" name="Google Shape;816;p31">
                <a:extLst>
                  <a:ext uri="{FF2B5EF4-FFF2-40B4-BE49-F238E27FC236}">
                    <a16:creationId xmlns:a16="http://schemas.microsoft.com/office/drawing/2014/main" id="{6446AAA2-1CAF-407B-832C-D1E4217C16CD}"/>
                  </a:ext>
                </a:extLst>
              </p:cNvPr>
              <p:cNvSpPr/>
              <p:nvPr/>
            </p:nvSpPr>
            <p:spPr>
              <a:xfrm>
                <a:off x="5644646" y="4137120"/>
                <a:ext cx="215829" cy="100260"/>
              </a:xfrm>
              <a:custGeom>
                <a:avLst/>
                <a:gdLst/>
                <a:ahLst/>
                <a:cxnLst/>
                <a:rect l="l" t="t" r="r" b="b"/>
                <a:pathLst>
                  <a:path w="3905" h="1814" extrusionOk="0">
                    <a:moveTo>
                      <a:pt x="159" y="1"/>
                    </a:moveTo>
                    <a:lnTo>
                      <a:pt x="53" y="663"/>
                    </a:lnTo>
                    <a:cubicBezTo>
                      <a:pt x="0" y="715"/>
                      <a:pt x="53" y="821"/>
                      <a:pt x="53" y="927"/>
                    </a:cubicBezTo>
                    <a:cubicBezTo>
                      <a:pt x="106" y="993"/>
                      <a:pt x="159" y="1046"/>
                      <a:pt x="265" y="1099"/>
                    </a:cubicBezTo>
                    <a:lnTo>
                      <a:pt x="331" y="1099"/>
                    </a:lnTo>
                    <a:lnTo>
                      <a:pt x="3362" y="1814"/>
                    </a:lnTo>
                    <a:cubicBezTo>
                      <a:pt x="3415" y="1814"/>
                      <a:pt x="3521" y="1814"/>
                      <a:pt x="3640" y="1761"/>
                    </a:cubicBezTo>
                    <a:cubicBezTo>
                      <a:pt x="3693" y="1708"/>
                      <a:pt x="3746" y="1655"/>
                      <a:pt x="3799" y="1536"/>
                    </a:cubicBezTo>
                    <a:lnTo>
                      <a:pt x="3905" y="927"/>
                    </a:lnTo>
                    <a:lnTo>
                      <a:pt x="159" y="1"/>
                    </a:lnTo>
                    <a:close/>
                  </a:path>
                </a:pathLst>
              </a:custGeom>
              <a:solidFill>
                <a:srgbClr val="D414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" name="Google Shape;817;p31">
                <a:extLst>
                  <a:ext uri="{FF2B5EF4-FFF2-40B4-BE49-F238E27FC236}">
                    <a16:creationId xmlns:a16="http://schemas.microsoft.com/office/drawing/2014/main" id="{88A98BB5-1F0B-46F7-AC38-2D707FF9BCE3}"/>
                  </a:ext>
                </a:extLst>
              </p:cNvPr>
              <p:cNvSpPr/>
              <p:nvPr/>
            </p:nvSpPr>
            <p:spPr>
              <a:xfrm>
                <a:off x="5629280" y="4231521"/>
                <a:ext cx="209971" cy="688388"/>
              </a:xfrm>
              <a:custGeom>
                <a:avLst/>
                <a:gdLst/>
                <a:ahLst/>
                <a:cxnLst/>
                <a:rect l="l" t="t" r="r" b="b"/>
                <a:pathLst>
                  <a:path w="3799" h="12455" extrusionOk="0">
                    <a:moveTo>
                      <a:pt x="2753" y="0"/>
                    </a:moveTo>
                    <a:lnTo>
                      <a:pt x="0" y="11528"/>
                    </a:lnTo>
                    <a:lnTo>
                      <a:pt x="874" y="12454"/>
                    </a:lnTo>
                    <a:lnTo>
                      <a:pt x="3799" y="278"/>
                    </a:lnTo>
                    <a:lnTo>
                      <a:pt x="2753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" name="Google Shape;818;p31">
                <a:extLst>
                  <a:ext uri="{FF2B5EF4-FFF2-40B4-BE49-F238E27FC236}">
                    <a16:creationId xmlns:a16="http://schemas.microsoft.com/office/drawing/2014/main" id="{4CC8C184-78BF-47B5-9A22-AFB866DA2BE3}"/>
                  </a:ext>
                </a:extLst>
              </p:cNvPr>
              <p:cNvSpPr/>
              <p:nvPr/>
            </p:nvSpPr>
            <p:spPr>
              <a:xfrm>
                <a:off x="5559032" y="4216156"/>
                <a:ext cx="222462" cy="685459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12402" extrusionOk="0">
                    <a:moveTo>
                      <a:pt x="2754" y="0"/>
                    </a:moveTo>
                    <a:lnTo>
                      <a:pt x="1" y="11475"/>
                    </a:lnTo>
                    <a:lnTo>
                      <a:pt x="437" y="12402"/>
                    </a:lnTo>
                    <a:lnTo>
                      <a:pt x="1271" y="11806"/>
                    </a:lnTo>
                    <a:lnTo>
                      <a:pt x="4024" y="278"/>
                    </a:lnTo>
                    <a:lnTo>
                      <a:pt x="2754" y="0"/>
                    </a:lnTo>
                    <a:close/>
                  </a:path>
                </a:pathLst>
              </a:custGeom>
              <a:solidFill>
                <a:srgbClr val="16607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" name="Google Shape;819;p31">
                <a:extLst>
                  <a:ext uri="{FF2B5EF4-FFF2-40B4-BE49-F238E27FC236}">
                    <a16:creationId xmlns:a16="http://schemas.microsoft.com/office/drawing/2014/main" id="{F1DB6690-918A-4AEA-87D3-B866B20DC885}"/>
                  </a:ext>
                </a:extLst>
              </p:cNvPr>
              <p:cNvSpPr/>
              <p:nvPr/>
            </p:nvSpPr>
            <p:spPr>
              <a:xfrm>
                <a:off x="5485910" y="4200791"/>
                <a:ext cx="225336" cy="673741"/>
              </a:xfrm>
              <a:custGeom>
                <a:avLst/>
                <a:gdLst/>
                <a:ahLst/>
                <a:cxnLst/>
                <a:rect l="l" t="t" r="r" b="b"/>
                <a:pathLst>
                  <a:path w="4077" h="12190" extrusionOk="0">
                    <a:moveTo>
                      <a:pt x="2925" y="0"/>
                    </a:moveTo>
                    <a:lnTo>
                      <a:pt x="0" y="12190"/>
                    </a:lnTo>
                    <a:lnTo>
                      <a:pt x="0" y="12190"/>
                    </a:lnTo>
                    <a:lnTo>
                      <a:pt x="1324" y="11753"/>
                    </a:lnTo>
                    <a:lnTo>
                      <a:pt x="4077" y="278"/>
                    </a:lnTo>
                    <a:lnTo>
                      <a:pt x="2925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" name="Google Shape;820;p31">
                <a:extLst>
                  <a:ext uri="{FF2B5EF4-FFF2-40B4-BE49-F238E27FC236}">
                    <a16:creationId xmlns:a16="http://schemas.microsoft.com/office/drawing/2014/main" id="{A42793A7-B728-4D19-A38B-446AAA44314E}"/>
                  </a:ext>
                </a:extLst>
              </p:cNvPr>
              <p:cNvSpPr/>
              <p:nvPr/>
            </p:nvSpPr>
            <p:spPr>
              <a:xfrm>
                <a:off x="5616845" y="4167132"/>
                <a:ext cx="240701" cy="161720"/>
              </a:xfrm>
              <a:custGeom>
                <a:avLst/>
                <a:gdLst/>
                <a:ahLst/>
                <a:cxnLst/>
                <a:rect l="l" t="t" r="r" b="b"/>
                <a:pathLst>
                  <a:path w="4355" h="2926" extrusionOk="0">
                    <a:moveTo>
                      <a:pt x="834" y="0"/>
                    </a:moveTo>
                    <a:cubicBezTo>
                      <a:pt x="715" y="0"/>
                      <a:pt x="609" y="0"/>
                      <a:pt x="556" y="53"/>
                    </a:cubicBezTo>
                    <a:cubicBezTo>
                      <a:pt x="437" y="120"/>
                      <a:pt x="384" y="225"/>
                      <a:pt x="331" y="278"/>
                    </a:cubicBezTo>
                    <a:lnTo>
                      <a:pt x="53" y="1655"/>
                    </a:lnTo>
                    <a:cubicBezTo>
                      <a:pt x="0" y="1880"/>
                      <a:pt x="106" y="2105"/>
                      <a:pt x="331" y="2105"/>
                    </a:cubicBezTo>
                    <a:lnTo>
                      <a:pt x="3534" y="2925"/>
                    </a:lnTo>
                    <a:cubicBezTo>
                      <a:pt x="3746" y="2925"/>
                      <a:pt x="3971" y="2819"/>
                      <a:pt x="4024" y="2594"/>
                    </a:cubicBezTo>
                    <a:lnTo>
                      <a:pt x="4302" y="1271"/>
                    </a:lnTo>
                    <a:cubicBezTo>
                      <a:pt x="4355" y="1165"/>
                      <a:pt x="4302" y="1046"/>
                      <a:pt x="4249" y="940"/>
                    </a:cubicBezTo>
                    <a:cubicBezTo>
                      <a:pt x="4196" y="887"/>
                      <a:pt x="4143" y="834"/>
                      <a:pt x="4077" y="834"/>
                    </a:cubicBezTo>
                    <a:lnTo>
                      <a:pt x="4024" y="781"/>
                    </a:lnTo>
                    <a:lnTo>
                      <a:pt x="834" y="0"/>
                    </a:lnTo>
                    <a:close/>
                  </a:path>
                </a:pathLst>
              </a:custGeom>
              <a:solidFill>
                <a:srgbClr val="DDDD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" name="Google Shape;821;p31">
                <a:extLst>
                  <a:ext uri="{FF2B5EF4-FFF2-40B4-BE49-F238E27FC236}">
                    <a16:creationId xmlns:a16="http://schemas.microsoft.com/office/drawing/2014/main" id="{CA6E9802-B62C-4C82-B7A6-355F746E0597}"/>
                  </a:ext>
                </a:extLst>
              </p:cNvPr>
              <p:cNvSpPr/>
              <p:nvPr/>
            </p:nvSpPr>
            <p:spPr>
              <a:xfrm>
                <a:off x="5629280" y="4167132"/>
                <a:ext cx="228265" cy="106837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1933" extrusionOk="0">
                    <a:moveTo>
                      <a:pt x="609" y="0"/>
                    </a:moveTo>
                    <a:cubicBezTo>
                      <a:pt x="490" y="0"/>
                      <a:pt x="384" y="0"/>
                      <a:pt x="331" y="53"/>
                    </a:cubicBezTo>
                    <a:cubicBezTo>
                      <a:pt x="212" y="120"/>
                      <a:pt x="159" y="225"/>
                      <a:pt x="106" y="278"/>
                    </a:cubicBezTo>
                    <a:lnTo>
                      <a:pt x="0" y="940"/>
                    </a:lnTo>
                    <a:lnTo>
                      <a:pt x="3918" y="1933"/>
                    </a:lnTo>
                    <a:lnTo>
                      <a:pt x="4077" y="1271"/>
                    </a:lnTo>
                    <a:cubicBezTo>
                      <a:pt x="4130" y="1165"/>
                      <a:pt x="4077" y="1046"/>
                      <a:pt x="4024" y="940"/>
                    </a:cubicBezTo>
                    <a:cubicBezTo>
                      <a:pt x="3971" y="887"/>
                      <a:pt x="3918" y="834"/>
                      <a:pt x="3852" y="834"/>
                    </a:cubicBezTo>
                    <a:lnTo>
                      <a:pt x="3799" y="781"/>
                    </a:lnTo>
                    <a:lnTo>
                      <a:pt x="609" y="0"/>
                    </a:lnTo>
                    <a:close/>
                  </a:path>
                </a:pathLst>
              </a:custGeom>
              <a:solidFill>
                <a:srgbClr val="FAFBE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" name="Google Shape;822;p31">
                <a:extLst>
                  <a:ext uri="{FF2B5EF4-FFF2-40B4-BE49-F238E27FC236}">
                    <a16:creationId xmlns:a16="http://schemas.microsoft.com/office/drawing/2014/main" id="{C6A5C80D-FA28-4CFB-906F-A571A13D7502}"/>
                  </a:ext>
                </a:extLst>
              </p:cNvPr>
              <p:cNvSpPr/>
              <p:nvPr/>
            </p:nvSpPr>
            <p:spPr>
              <a:xfrm>
                <a:off x="5626351" y="4160499"/>
                <a:ext cx="243630" cy="80584"/>
              </a:xfrm>
              <a:custGeom>
                <a:avLst/>
                <a:gdLst/>
                <a:ahLst/>
                <a:cxnLst/>
                <a:rect l="l" t="t" r="r" b="b"/>
                <a:pathLst>
                  <a:path w="4408" h="1458" extrusionOk="0">
                    <a:moveTo>
                      <a:pt x="263" y="0"/>
                    </a:moveTo>
                    <a:cubicBezTo>
                      <a:pt x="159" y="0"/>
                      <a:pt x="53" y="87"/>
                      <a:pt x="53" y="173"/>
                    </a:cubicBezTo>
                    <a:cubicBezTo>
                      <a:pt x="0" y="345"/>
                      <a:pt x="106" y="504"/>
                      <a:pt x="212" y="504"/>
                    </a:cubicBezTo>
                    <a:lnTo>
                      <a:pt x="4077" y="1444"/>
                    </a:lnTo>
                    <a:cubicBezTo>
                      <a:pt x="4106" y="1454"/>
                      <a:pt x="4134" y="1458"/>
                      <a:pt x="4160" y="1458"/>
                    </a:cubicBezTo>
                    <a:cubicBezTo>
                      <a:pt x="4277" y="1458"/>
                      <a:pt x="4364" y="1372"/>
                      <a:pt x="4408" y="1285"/>
                    </a:cubicBezTo>
                    <a:cubicBezTo>
                      <a:pt x="4408" y="1113"/>
                      <a:pt x="4355" y="1007"/>
                      <a:pt x="4183" y="954"/>
                    </a:cubicBezTo>
                    <a:lnTo>
                      <a:pt x="331" y="15"/>
                    </a:lnTo>
                    <a:cubicBezTo>
                      <a:pt x="309" y="5"/>
                      <a:pt x="286" y="0"/>
                      <a:pt x="263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" name="Google Shape;823;p31">
                <a:extLst>
                  <a:ext uri="{FF2B5EF4-FFF2-40B4-BE49-F238E27FC236}">
                    <a16:creationId xmlns:a16="http://schemas.microsoft.com/office/drawing/2014/main" id="{CA337883-DA53-4A2C-85EF-E547A3B12347}"/>
                  </a:ext>
                </a:extLst>
              </p:cNvPr>
              <p:cNvSpPr/>
              <p:nvPr/>
            </p:nvSpPr>
            <p:spPr>
              <a:xfrm>
                <a:off x="5604409" y="4252690"/>
                <a:ext cx="244349" cy="79865"/>
              </a:xfrm>
              <a:custGeom>
                <a:avLst/>
                <a:gdLst/>
                <a:ahLst/>
                <a:cxnLst/>
                <a:rect l="l" t="t" r="r" b="b"/>
                <a:pathLst>
                  <a:path w="4421" h="1445" extrusionOk="0">
                    <a:moveTo>
                      <a:pt x="331" y="1"/>
                    </a:moveTo>
                    <a:cubicBezTo>
                      <a:pt x="225" y="1"/>
                      <a:pt x="66" y="54"/>
                      <a:pt x="66" y="226"/>
                    </a:cubicBezTo>
                    <a:cubicBezTo>
                      <a:pt x="0" y="332"/>
                      <a:pt x="119" y="491"/>
                      <a:pt x="225" y="491"/>
                    </a:cubicBezTo>
                    <a:lnTo>
                      <a:pt x="4090" y="1430"/>
                    </a:lnTo>
                    <a:cubicBezTo>
                      <a:pt x="4119" y="1440"/>
                      <a:pt x="4147" y="1444"/>
                      <a:pt x="4173" y="1444"/>
                    </a:cubicBezTo>
                    <a:cubicBezTo>
                      <a:pt x="4290" y="1444"/>
                      <a:pt x="4378" y="1358"/>
                      <a:pt x="4421" y="1271"/>
                    </a:cubicBezTo>
                    <a:cubicBezTo>
                      <a:pt x="4421" y="1099"/>
                      <a:pt x="4368" y="994"/>
                      <a:pt x="4196" y="941"/>
                    </a:cubicBezTo>
                    <a:lnTo>
                      <a:pt x="331" y="1"/>
                    </a:ln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" name="Google Shape;824;p31">
                <a:extLst>
                  <a:ext uri="{FF2B5EF4-FFF2-40B4-BE49-F238E27FC236}">
                    <a16:creationId xmlns:a16="http://schemas.microsoft.com/office/drawing/2014/main" id="{DCA5891C-4D9D-4EF8-8190-41E11BC80CA4}"/>
                  </a:ext>
                </a:extLst>
              </p:cNvPr>
              <p:cNvSpPr/>
              <p:nvPr/>
            </p:nvSpPr>
            <p:spPr>
              <a:xfrm>
                <a:off x="6376144" y="3457797"/>
                <a:ext cx="158072" cy="233903"/>
              </a:xfrm>
              <a:custGeom>
                <a:avLst/>
                <a:gdLst/>
                <a:ahLst/>
                <a:cxnLst/>
                <a:rect l="l" t="t" r="r" b="b"/>
                <a:pathLst>
                  <a:path w="2860" h="4232" extrusionOk="0">
                    <a:moveTo>
                      <a:pt x="2381" y="0"/>
                    </a:moveTo>
                    <a:cubicBezTo>
                      <a:pt x="2298" y="0"/>
                      <a:pt x="2214" y="33"/>
                      <a:pt x="2145" y="102"/>
                    </a:cubicBezTo>
                    <a:cubicBezTo>
                      <a:pt x="2039" y="155"/>
                      <a:pt x="1" y="1532"/>
                      <a:pt x="384" y="3901"/>
                    </a:cubicBezTo>
                    <a:cubicBezTo>
                      <a:pt x="437" y="4073"/>
                      <a:pt x="596" y="4231"/>
                      <a:pt x="821" y="4231"/>
                    </a:cubicBezTo>
                    <a:lnTo>
                      <a:pt x="874" y="4231"/>
                    </a:lnTo>
                    <a:cubicBezTo>
                      <a:pt x="1099" y="4179"/>
                      <a:pt x="1258" y="3954"/>
                      <a:pt x="1205" y="3742"/>
                    </a:cubicBezTo>
                    <a:cubicBezTo>
                      <a:pt x="927" y="1968"/>
                      <a:pt x="2528" y="817"/>
                      <a:pt x="2581" y="817"/>
                    </a:cubicBezTo>
                    <a:cubicBezTo>
                      <a:pt x="2806" y="645"/>
                      <a:pt x="2859" y="380"/>
                      <a:pt x="2701" y="208"/>
                    </a:cubicBezTo>
                    <a:cubicBezTo>
                      <a:pt x="2629" y="73"/>
                      <a:pt x="2506" y="0"/>
                      <a:pt x="238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" name="Google Shape;825;p31">
                <a:extLst>
                  <a:ext uri="{FF2B5EF4-FFF2-40B4-BE49-F238E27FC236}">
                    <a16:creationId xmlns:a16="http://schemas.microsoft.com/office/drawing/2014/main" id="{3237B78C-4AEC-41B1-B117-C4F3AA2DC800}"/>
                  </a:ext>
                </a:extLst>
              </p:cNvPr>
              <p:cNvSpPr/>
              <p:nvPr/>
            </p:nvSpPr>
            <p:spPr>
              <a:xfrm>
                <a:off x="6180820" y="3609734"/>
                <a:ext cx="527497" cy="527442"/>
              </a:xfrm>
              <a:custGeom>
                <a:avLst/>
                <a:gdLst/>
                <a:ahLst/>
                <a:cxnLst/>
                <a:rect l="l" t="t" r="r" b="b"/>
                <a:pathLst>
                  <a:path w="9544" h="9543" extrusionOk="0">
                    <a:moveTo>
                      <a:pt x="4739" y="0"/>
                    </a:moveTo>
                    <a:cubicBezTo>
                      <a:pt x="2145" y="0"/>
                      <a:pt x="1" y="2144"/>
                      <a:pt x="1" y="4791"/>
                    </a:cubicBezTo>
                    <a:cubicBezTo>
                      <a:pt x="1" y="7385"/>
                      <a:pt x="2145" y="9543"/>
                      <a:pt x="4739" y="9543"/>
                    </a:cubicBezTo>
                    <a:cubicBezTo>
                      <a:pt x="7386" y="9543"/>
                      <a:pt x="9543" y="7385"/>
                      <a:pt x="9543" y="4791"/>
                    </a:cubicBezTo>
                    <a:cubicBezTo>
                      <a:pt x="9543" y="2144"/>
                      <a:pt x="7386" y="0"/>
                      <a:pt x="47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" name="Google Shape;826;p31">
                <a:extLst>
                  <a:ext uri="{FF2B5EF4-FFF2-40B4-BE49-F238E27FC236}">
                    <a16:creationId xmlns:a16="http://schemas.microsoft.com/office/drawing/2014/main" id="{1521C7F7-8E1A-47C5-9DCA-90CDB5811C11}"/>
                  </a:ext>
                </a:extLst>
              </p:cNvPr>
              <p:cNvSpPr/>
              <p:nvPr/>
            </p:nvSpPr>
            <p:spPr>
              <a:xfrm>
                <a:off x="6241562" y="3659421"/>
                <a:ext cx="207815" cy="145692"/>
              </a:xfrm>
              <a:custGeom>
                <a:avLst/>
                <a:gdLst/>
                <a:ahLst/>
                <a:cxnLst/>
                <a:rect l="l" t="t" r="r" b="b"/>
                <a:pathLst>
                  <a:path w="3760" h="2636" extrusionOk="0">
                    <a:moveTo>
                      <a:pt x="2633" y="1"/>
                    </a:moveTo>
                    <a:cubicBezTo>
                      <a:pt x="2247" y="1"/>
                      <a:pt x="1778" y="140"/>
                      <a:pt x="1324" y="425"/>
                    </a:cubicBezTo>
                    <a:cubicBezTo>
                      <a:pt x="450" y="914"/>
                      <a:pt x="0" y="1748"/>
                      <a:pt x="278" y="2238"/>
                    </a:cubicBezTo>
                    <a:cubicBezTo>
                      <a:pt x="439" y="2509"/>
                      <a:pt x="746" y="2635"/>
                      <a:pt x="1120" y="2635"/>
                    </a:cubicBezTo>
                    <a:cubicBezTo>
                      <a:pt x="1513" y="2635"/>
                      <a:pt x="1981" y="2496"/>
                      <a:pt x="2436" y="2238"/>
                    </a:cubicBezTo>
                    <a:cubicBezTo>
                      <a:pt x="3309" y="1695"/>
                      <a:pt x="3759" y="861"/>
                      <a:pt x="3428" y="372"/>
                    </a:cubicBezTo>
                    <a:cubicBezTo>
                      <a:pt x="3293" y="127"/>
                      <a:pt x="3000" y="1"/>
                      <a:pt x="26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" name="Google Shape;827;p31">
                <a:extLst>
                  <a:ext uri="{FF2B5EF4-FFF2-40B4-BE49-F238E27FC236}">
                    <a16:creationId xmlns:a16="http://schemas.microsoft.com/office/drawing/2014/main" id="{100455C1-4CC7-4A44-A713-8C4B71803359}"/>
                  </a:ext>
                </a:extLst>
              </p:cNvPr>
              <p:cNvSpPr/>
              <p:nvPr/>
            </p:nvSpPr>
            <p:spPr>
              <a:xfrm>
                <a:off x="6189608" y="3719445"/>
                <a:ext cx="518709" cy="417731"/>
              </a:xfrm>
              <a:custGeom>
                <a:avLst/>
                <a:gdLst/>
                <a:ahLst/>
                <a:cxnLst/>
                <a:rect l="l" t="t" r="r" b="b"/>
                <a:pathLst>
                  <a:path w="9385" h="7558" extrusionOk="0">
                    <a:moveTo>
                      <a:pt x="8445" y="0"/>
                    </a:moveTo>
                    <a:lnTo>
                      <a:pt x="8445" y="0"/>
                    </a:lnTo>
                    <a:cubicBezTo>
                      <a:pt x="8551" y="437"/>
                      <a:pt x="8603" y="821"/>
                      <a:pt x="8603" y="1271"/>
                    </a:cubicBezTo>
                    <a:cubicBezTo>
                      <a:pt x="8603" y="3918"/>
                      <a:pt x="6512" y="6009"/>
                      <a:pt x="3865" y="6009"/>
                    </a:cubicBezTo>
                    <a:cubicBezTo>
                      <a:pt x="2264" y="6009"/>
                      <a:pt x="887" y="5242"/>
                      <a:pt x="1" y="4024"/>
                    </a:cubicBezTo>
                    <a:lnTo>
                      <a:pt x="1" y="4024"/>
                    </a:lnTo>
                    <a:cubicBezTo>
                      <a:pt x="556" y="6062"/>
                      <a:pt x="2436" y="7558"/>
                      <a:pt x="4580" y="7558"/>
                    </a:cubicBezTo>
                    <a:cubicBezTo>
                      <a:pt x="7227" y="7558"/>
                      <a:pt x="9384" y="5400"/>
                      <a:pt x="9384" y="2806"/>
                    </a:cubicBezTo>
                    <a:cubicBezTo>
                      <a:pt x="9384" y="1761"/>
                      <a:pt x="9053" y="821"/>
                      <a:pt x="84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4" name="Google Shape;828;p31">
              <a:extLst>
                <a:ext uri="{FF2B5EF4-FFF2-40B4-BE49-F238E27FC236}">
                  <a16:creationId xmlns:a16="http://schemas.microsoft.com/office/drawing/2014/main" id="{325EC593-5286-4CEA-AD35-7B7118BAC552}"/>
                </a:ext>
              </a:extLst>
            </p:cNvPr>
            <p:cNvSpPr/>
            <p:nvPr/>
          </p:nvSpPr>
          <p:spPr>
            <a:xfrm>
              <a:off x="5641385" y="4715193"/>
              <a:ext cx="204624" cy="152288"/>
            </a:xfrm>
            <a:custGeom>
              <a:avLst/>
              <a:gdLst/>
              <a:ahLst/>
              <a:cxnLst/>
              <a:rect l="l" t="t" r="r" b="b"/>
              <a:pathLst>
                <a:path w="6588" h="4903" extrusionOk="0">
                  <a:moveTo>
                    <a:pt x="4067" y="1"/>
                  </a:moveTo>
                  <a:lnTo>
                    <a:pt x="2790" y="2790"/>
                  </a:lnTo>
                  <a:lnTo>
                    <a:pt x="404" y="3059"/>
                  </a:lnTo>
                  <a:cubicBezTo>
                    <a:pt x="135" y="3059"/>
                    <a:pt x="0" y="3496"/>
                    <a:pt x="269" y="3630"/>
                  </a:cubicBezTo>
                  <a:lnTo>
                    <a:pt x="2924" y="4739"/>
                  </a:lnTo>
                  <a:cubicBezTo>
                    <a:pt x="3134" y="4850"/>
                    <a:pt x="3343" y="4903"/>
                    <a:pt x="3545" y="4903"/>
                  </a:cubicBezTo>
                  <a:cubicBezTo>
                    <a:pt x="3892" y="4903"/>
                    <a:pt x="4215" y="4747"/>
                    <a:pt x="4470" y="4471"/>
                  </a:cubicBezTo>
                  <a:lnTo>
                    <a:pt x="6588" y="1547"/>
                  </a:lnTo>
                  <a:lnTo>
                    <a:pt x="4067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829;p31">
              <a:extLst>
                <a:ext uri="{FF2B5EF4-FFF2-40B4-BE49-F238E27FC236}">
                  <a16:creationId xmlns:a16="http://schemas.microsoft.com/office/drawing/2014/main" id="{A15EBF99-6DE8-40C1-8121-3110897B443A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671" y="8635"/>
                    <a:pt x="17780" y="8098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830;p31">
              <a:extLst>
                <a:ext uri="{FF2B5EF4-FFF2-40B4-BE49-F238E27FC236}">
                  <a16:creationId xmlns:a16="http://schemas.microsoft.com/office/drawing/2014/main" id="{4B39D613-D659-4322-B6E8-338191A4B7C2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1110" y="15659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368" y="8770"/>
                    <a:pt x="17208" y="8366"/>
                    <a:pt x="18049" y="7661"/>
                  </a:cubicBezTo>
                  <a:cubicBezTo>
                    <a:pt x="18183" y="7526"/>
                    <a:pt x="18351" y="7392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831;p31">
              <a:extLst>
                <a:ext uri="{FF2B5EF4-FFF2-40B4-BE49-F238E27FC236}">
                  <a16:creationId xmlns:a16="http://schemas.microsoft.com/office/drawing/2014/main" id="{A9B86892-DD10-46D1-978E-9AAFD0121D5A}"/>
                </a:ext>
              </a:extLst>
            </p:cNvPr>
            <p:cNvSpPr/>
            <p:nvPr/>
          </p:nvSpPr>
          <p:spPr>
            <a:xfrm>
              <a:off x="5802121" y="4428136"/>
              <a:ext cx="435338" cy="335107"/>
            </a:xfrm>
            <a:custGeom>
              <a:avLst/>
              <a:gdLst/>
              <a:ahLst/>
              <a:cxnLst/>
              <a:rect l="l" t="t" r="r" b="b"/>
              <a:pathLst>
                <a:path w="14016" h="10789" extrusionOk="0">
                  <a:moveTo>
                    <a:pt x="11630" y="0"/>
                  </a:moveTo>
                  <a:lnTo>
                    <a:pt x="5479" y="2521"/>
                  </a:lnTo>
                  <a:cubicBezTo>
                    <a:pt x="4471" y="2924"/>
                    <a:pt x="3496" y="3764"/>
                    <a:pt x="2958" y="4739"/>
                  </a:cubicBezTo>
                  <a:cubicBezTo>
                    <a:pt x="2118" y="6151"/>
                    <a:pt x="976" y="7966"/>
                    <a:pt x="1" y="9948"/>
                  </a:cubicBezTo>
                  <a:lnTo>
                    <a:pt x="1413" y="10789"/>
                  </a:lnTo>
                  <a:lnTo>
                    <a:pt x="5479" y="5310"/>
                  </a:lnTo>
                  <a:lnTo>
                    <a:pt x="8840" y="4605"/>
                  </a:lnTo>
                  <a:lnTo>
                    <a:pt x="8974" y="4470"/>
                  </a:lnTo>
                  <a:cubicBezTo>
                    <a:pt x="9109" y="4067"/>
                    <a:pt x="9512" y="3764"/>
                    <a:pt x="9815" y="3630"/>
                  </a:cubicBezTo>
                  <a:lnTo>
                    <a:pt x="14016" y="1815"/>
                  </a:lnTo>
                  <a:cubicBezTo>
                    <a:pt x="13176" y="1244"/>
                    <a:pt x="12335" y="706"/>
                    <a:pt x="11630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832;p31">
              <a:extLst>
                <a:ext uri="{FF2B5EF4-FFF2-40B4-BE49-F238E27FC236}">
                  <a16:creationId xmlns:a16="http://schemas.microsoft.com/office/drawing/2014/main" id="{F8BF754F-A651-4E17-83E5-71E641121B9A}"/>
                </a:ext>
              </a:extLst>
            </p:cNvPr>
            <p:cNvSpPr/>
            <p:nvPr/>
          </p:nvSpPr>
          <p:spPr>
            <a:xfrm>
              <a:off x="5993172" y="3849238"/>
              <a:ext cx="435338" cy="325727"/>
            </a:xfrm>
            <a:custGeom>
              <a:avLst/>
              <a:gdLst/>
              <a:ahLst/>
              <a:cxnLst/>
              <a:rect l="l" t="t" r="r" b="b"/>
              <a:pathLst>
                <a:path w="14016" h="10487" extrusionOk="0">
                  <a:moveTo>
                    <a:pt x="11156" y="0"/>
                  </a:moveTo>
                  <a:cubicBezTo>
                    <a:pt x="10333" y="0"/>
                    <a:pt x="9506" y="386"/>
                    <a:pt x="8974" y="1128"/>
                  </a:cubicBezTo>
                  <a:lnTo>
                    <a:pt x="6050" y="5598"/>
                  </a:lnTo>
                  <a:lnTo>
                    <a:pt x="1849" y="2943"/>
                  </a:lnTo>
                  <a:lnTo>
                    <a:pt x="0" y="5598"/>
                  </a:lnTo>
                  <a:lnTo>
                    <a:pt x="5344" y="10102"/>
                  </a:lnTo>
                  <a:cubicBezTo>
                    <a:pt x="5736" y="10352"/>
                    <a:pt x="6156" y="10486"/>
                    <a:pt x="6566" y="10486"/>
                  </a:cubicBezTo>
                  <a:cubicBezTo>
                    <a:pt x="7034" y="10486"/>
                    <a:pt x="7488" y="10310"/>
                    <a:pt x="7865" y="9934"/>
                  </a:cubicBezTo>
                  <a:lnTo>
                    <a:pt x="13040" y="4489"/>
                  </a:lnTo>
                  <a:cubicBezTo>
                    <a:pt x="13881" y="3649"/>
                    <a:pt x="14015" y="2372"/>
                    <a:pt x="13444" y="1397"/>
                  </a:cubicBezTo>
                  <a:cubicBezTo>
                    <a:pt x="12937" y="453"/>
                    <a:pt x="12048" y="0"/>
                    <a:pt x="11156" y="0"/>
                  </a:cubicBezTo>
                  <a:close/>
                </a:path>
              </a:pathLst>
            </a:custGeom>
            <a:solidFill>
              <a:srgbClr val="F6E5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833;p31">
              <a:extLst>
                <a:ext uri="{FF2B5EF4-FFF2-40B4-BE49-F238E27FC236}">
                  <a16:creationId xmlns:a16="http://schemas.microsoft.com/office/drawing/2014/main" id="{5C0E7C98-3C79-47FD-B395-D23C891830FC}"/>
                </a:ext>
              </a:extLst>
            </p:cNvPr>
            <p:cNvSpPr/>
            <p:nvPr/>
          </p:nvSpPr>
          <p:spPr>
            <a:xfrm>
              <a:off x="6106945" y="3870700"/>
              <a:ext cx="178533" cy="304824"/>
            </a:xfrm>
            <a:custGeom>
              <a:avLst/>
              <a:gdLst/>
              <a:ahLst/>
              <a:cxnLst/>
              <a:rect l="l" t="t" r="r" b="b"/>
              <a:pathLst>
                <a:path w="5748" h="9814" extrusionOk="0">
                  <a:moveTo>
                    <a:pt x="5748" y="0"/>
                  </a:moveTo>
                  <a:lnTo>
                    <a:pt x="5748" y="0"/>
                  </a:lnTo>
                  <a:cubicBezTo>
                    <a:pt x="5580" y="168"/>
                    <a:pt x="5445" y="303"/>
                    <a:pt x="5311" y="437"/>
                  </a:cubicBezTo>
                  <a:lnTo>
                    <a:pt x="2387" y="4907"/>
                  </a:lnTo>
                  <a:lnTo>
                    <a:pt x="1" y="3529"/>
                  </a:lnTo>
                  <a:lnTo>
                    <a:pt x="1" y="7999"/>
                  </a:lnTo>
                  <a:lnTo>
                    <a:pt x="1681" y="9411"/>
                  </a:lnTo>
                  <a:cubicBezTo>
                    <a:pt x="1950" y="9545"/>
                    <a:pt x="2219" y="9680"/>
                    <a:pt x="2387" y="9814"/>
                  </a:cubicBezTo>
                  <a:lnTo>
                    <a:pt x="4067" y="3932"/>
                  </a:lnTo>
                  <a:cubicBezTo>
                    <a:pt x="4471" y="2521"/>
                    <a:pt x="5042" y="1277"/>
                    <a:pt x="57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834;p31">
              <a:extLst>
                <a:ext uri="{FF2B5EF4-FFF2-40B4-BE49-F238E27FC236}">
                  <a16:creationId xmlns:a16="http://schemas.microsoft.com/office/drawing/2014/main" id="{44A896B8-E41C-45BF-89E2-9D7AA3150C23}"/>
                </a:ext>
              </a:extLst>
            </p:cNvPr>
            <p:cNvSpPr/>
            <p:nvPr/>
          </p:nvSpPr>
          <p:spPr>
            <a:xfrm>
              <a:off x="6175836" y="3779880"/>
              <a:ext cx="439532" cy="506031"/>
            </a:xfrm>
            <a:custGeom>
              <a:avLst/>
              <a:gdLst/>
              <a:ahLst/>
              <a:cxnLst/>
              <a:rect l="l" t="t" r="r" b="b"/>
              <a:pathLst>
                <a:path w="14151" h="16292" extrusionOk="0">
                  <a:moveTo>
                    <a:pt x="9109" y="0"/>
                  </a:moveTo>
                  <a:lnTo>
                    <a:pt x="5042" y="572"/>
                  </a:lnTo>
                  <a:cubicBezTo>
                    <a:pt x="3664" y="2387"/>
                    <a:pt x="2521" y="4605"/>
                    <a:pt x="1849" y="6856"/>
                  </a:cubicBezTo>
                  <a:lnTo>
                    <a:pt x="1" y="13444"/>
                  </a:lnTo>
                  <a:cubicBezTo>
                    <a:pt x="1406" y="14452"/>
                    <a:pt x="4559" y="16292"/>
                    <a:pt x="8376" y="16292"/>
                  </a:cubicBezTo>
                  <a:cubicBezTo>
                    <a:pt x="8759" y="16292"/>
                    <a:pt x="9150" y="16273"/>
                    <a:pt x="9546" y="16233"/>
                  </a:cubicBezTo>
                  <a:cubicBezTo>
                    <a:pt x="11092" y="16099"/>
                    <a:pt x="12470" y="15696"/>
                    <a:pt x="14016" y="14990"/>
                  </a:cubicBezTo>
                  <a:lnTo>
                    <a:pt x="14150" y="7831"/>
                  </a:lnTo>
                  <a:cubicBezTo>
                    <a:pt x="14150" y="5310"/>
                    <a:pt x="13175" y="2924"/>
                    <a:pt x="11361" y="1412"/>
                  </a:cubicBezTo>
                  <a:cubicBezTo>
                    <a:pt x="10655" y="841"/>
                    <a:pt x="9815" y="269"/>
                    <a:pt x="91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835;p31">
              <a:extLst>
                <a:ext uri="{FF2B5EF4-FFF2-40B4-BE49-F238E27FC236}">
                  <a16:creationId xmlns:a16="http://schemas.microsoft.com/office/drawing/2014/main" id="{76467C4B-6AF2-4641-8A7B-60DDF79BE146}"/>
                </a:ext>
              </a:extLst>
            </p:cNvPr>
            <p:cNvSpPr/>
            <p:nvPr/>
          </p:nvSpPr>
          <p:spPr>
            <a:xfrm>
              <a:off x="6446215" y="3823706"/>
              <a:ext cx="169153" cy="460404"/>
            </a:xfrm>
            <a:custGeom>
              <a:avLst/>
              <a:gdLst/>
              <a:ahLst/>
              <a:cxnLst/>
              <a:rect l="l" t="t" r="r" b="b"/>
              <a:pathLst>
                <a:path w="5446" h="14823" extrusionOk="0">
                  <a:moveTo>
                    <a:pt x="2656" y="1"/>
                  </a:moveTo>
                  <a:cubicBezTo>
                    <a:pt x="1546" y="404"/>
                    <a:pt x="706" y="1244"/>
                    <a:pt x="404" y="3496"/>
                  </a:cubicBezTo>
                  <a:cubicBezTo>
                    <a:pt x="0" y="5714"/>
                    <a:pt x="538" y="9075"/>
                    <a:pt x="706" y="11327"/>
                  </a:cubicBezTo>
                  <a:lnTo>
                    <a:pt x="841" y="14822"/>
                  </a:lnTo>
                  <a:cubicBezTo>
                    <a:pt x="2387" y="14688"/>
                    <a:pt x="3765" y="14285"/>
                    <a:pt x="5311" y="13579"/>
                  </a:cubicBezTo>
                  <a:lnTo>
                    <a:pt x="5445" y="6420"/>
                  </a:lnTo>
                  <a:lnTo>
                    <a:pt x="5445" y="6286"/>
                  </a:lnTo>
                  <a:cubicBezTo>
                    <a:pt x="5445" y="3765"/>
                    <a:pt x="4336" y="1513"/>
                    <a:pt x="26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836;p31">
              <a:extLst>
                <a:ext uri="{FF2B5EF4-FFF2-40B4-BE49-F238E27FC236}">
                  <a16:creationId xmlns:a16="http://schemas.microsoft.com/office/drawing/2014/main" id="{F6155CD0-9DBD-45BF-9F0F-3A68E979E4F7}"/>
                </a:ext>
              </a:extLst>
            </p:cNvPr>
            <p:cNvSpPr/>
            <p:nvPr/>
          </p:nvSpPr>
          <p:spPr>
            <a:xfrm>
              <a:off x="6123655" y="4195040"/>
              <a:ext cx="501093" cy="361229"/>
            </a:xfrm>
            <a:custGeom>
              <a:avLst/>
              <a:gdLst/>
              <a:ahLst/>
              <a:cxnLst/>
              <a:rect l="l" t="t" r="r" b="b"/>
              <a:pathLst>
                <a:path w="16133" h="11630" extrusionOk="0">
                  <a:moveTo>
                    <a:pt x="1681" y="1"/>
                  </a:moveTo>
                  <a:lnTo>
                    <a:pt x="303" y="5177"/>
                  </a:lnTo>
                  <a:cubicBezTo>
                    <a:pt x="0" y="5748"/>
                    <a:pt x="303" y="6454"/>
                    <a:pt x="706" y="6991"/>
                  </a:cubicBezTo>
                  <a:cubicBezTo>
                    <a:pt x="1681" y="7832"/>
                    <a:pt x="2521" y="8537"/>
                    <a:pt x="3664" y="9243"/>
                  </a:cubicBezTo>
                  <a:cubicBezTo>
                    <a:pt x="5747" y="10655"/>
                    <a:pt x="8134" y="11629"/>
                    <a:pt x="10654" y="11629"/>
                  </a:cubicBezTo>
                  <a:cubicBezTo>
                    <a:pt x="12066" y="11629"/>
                    <a:pt x="13612" y="11495"/>
                    <a:pt x="14990" y="10789"/>
                  </a:cubicBezTo>
                  <a:cubicBezTo>
                    <a:pt x="15696" y="10487"/>
                    <a:pt x="16133" y="9815"/>
                    <a:pt x="16133" y="9109"/>
                  </a:cubicBezTo>
                  <a:lnTo>
                    <a:pt x="16133" y="8537"/>
                  </a:lnTo>
                  <a:lnTo>
                    <a:pt x="15696" y="1547"/>
                  </a:lnTo>
                  <a:cubicBezTo>
                    <a:pt x="14150" y="2253"/>
                    <a:pt x="12772" y="2656"/>
                    <a:pt x="11226" y="2790"/>
                  </a:cubicBezTo>
                  <a:cubicBezTo>
                    <a:pt x="10830" y="2830"/>
                    <a:pt x="10439" y="2849"/>
                    <a:pt x="10056" y="2849"/>
                  </a:cubicBezTo>
                  <a:cubicBezTo>
                    <a:pt x="6239" y="2849"/>
                    <a:pt x="3086" y="1009"/>
                    <a:pt x="1681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837;p31">
              <a:extLst>
                <a:ext uri="{FF2B5EF4-FFF2-40B4-BE49-F238E27FC236}">
                  <a16:creationId xmlns:a16="http://schemas.microsoft.com/office/drawing/2014/main" id="{7A9E66BF-ABCD-46E5-9AC6-39D3007B99A2}"/>
                </a:ext>
              </a:extLst>
            </p:cNvPr>
            <p:cNvSpPr/>
            <p:nvPr/>
          </p:nvSpPr>
          <p:spPr>
            <a:xfrm>
              <a:off x="6319893" y="3623306"/>
              <a:ext cx="143063" cy="253078"/>
            </a:xfrm>
            <a:custGeom>
              <a:avLst/>
              <a:gdLst/>
              <a:ahLst/>
              <a:cxnLst/>
              <a:rect l="l" t="t" r="r" b="b"/>
              <a:pathLst>
                <a:path w="4606" h="8148" extrusionOk="0">
                  <a:moveTo>
                    <a:pt x="4067" y="0"/>
                  </a:moveTo>
                  <a:lnTo>
                    <a:pt x="1" y="269"/>
                  </a:lnTo>
                  <a:lnTo>
                    <a:pt x="404" y="5882"/>
                  </a:lnTo>
                  <a:lnTo>
                    <a:pt x="404" y="6285"/>
                  </a:lnTo>
                  <a:cubicBezTo>
                    <a:pt x="560" y="7347"/>
                    <a:pt x="1413" y="8147"/>
                    <a:pt x="2423" y="8147"/>
                  </a:cubicBezTo>
                  <a:cubicBezTo>
                    <a:pt x="2500" y="8147"/>
                    <a:pt x="2577" y="8143"/>
                    <a:pt x="2656" y="8133"/>
                  </a:cubicBezTo>
                  <a:cubicBezTo>
                    <a:pt x="3765" y="7965"/>
                    <a:pt x="4605" y="6991"/>
                    <a:pt x="4471" y="5882"/>
                  </a:cubicBezTo>
                  <a:lnTo>
                    <a:pt x="4471" y="5613"/>
                  </a:lnTo>
                  <a:lnTo>
                    <a:pt x="4067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838;p31">
              <a:extLst>
                <a:ext uri="{FF2B5EF4-FFF2-40B4-BE49-F238E27FC236}">
                  <a16:creationId xmlns:a16="http://schemas.microsoft.com/office/drawing/2014/main" id="{8EA4E3DC-B3C2-430A-8645-02EB0085B2DE}"/>
                </a:ext>
              </a:extLst>
            </p:cNvPr>
            <p:cNvSpPr/>
            <p:nvPr/>
          </p:nvSpPr>
          <p:spPr>
            <a:xfrm>
              <a:off x="5802125" y="4764263"/>
              <a:ext cx="234920" cy="138872"/>
            </a:xfrm>
            <a:custGeom>
              <a:avLst/>
              <a:gdLst/>
              <a:ahLst/>
              <a:cxnLst/>
              <a:rect l="l" t="t" r="r" b="b"/>
              <a:pathLst>
                <a:path w="6420" h="4389" extrusionOk="0">
                  <a:moveTo>
                    <a:pt x="4201" y="1"/>
                  </a:moveTo>
                  <a:lnTo>
                    <a:pt x="2790" y="2084"/>
                  </a:lnTo>
                  <a:lnTo>
                    <a:pt x="404" y="2084"/>
                  </a:lnTo>
                  <a:cubicBezTo>
                    <a:pt x="135" y="2084"/>
                    <a:pt x="0" y="2387"/>
                    <a:pt x="269" y="2521"/>
                  </a:cubicBezTo>
                  <a:lnTo>
                    <a:pt x="2655" y="4202"/>
                  </a:lnTo>
                  <a:cubicBezTo>
                    <a:pt x="2912" y="4322"/>
                    <a:pt x="3162" y="4389"/>
                    <a:pt x="3399" y="4389"/>
                  </a:cubicBezTo>
                  <a:cubicBezTo>
                    <a:pt x="3690" y="4389"/>
                    <a:pt x="3961" y="4289"/>
                    <a:pt x="4201" y="4067"/>
                  </a:cubicBezTo>
                  <a:lnTo>
                    <a:pt x="6420" y="1815"/>
                  </a:lnTo>
                  <a:lnTo>
                    <a:pt x="4201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839;p31">
              <a:extLst>
                <a:ext uri="{FF2B5EF4-FFF2-40B4-BE49-F238E27FC236}">
                  <a16:creationId xmlns:a16="http://schemas.microsoft.com/office/drawing/2014/main" id="{5E8BB71E-1E11-4673-8E19-33DD7203DAFD}"/>
                </a:ext>
              </a:extLst>
            </p:cNvPr>
            <p:cNvSpPr/>
            <p:nvPr/>
          </p:nvSpPr>
          <p:spPr>
            <a:xfrm>
              <a:off x="5950371" y="4370395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347" y="1"/>
                  </a:moveTo>
                  <a:cubicBezTo>
                    <a:pt x="17839" y="1"/>
                    <a:pt x="17322" y="109"/>
                    <a:pt x="16805" y="313"/>
                  </a:cubicBezTo>
                  <a:lnTo>
                    <a:pt x="13713" y="1725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cubicBezTo>
                    <a:pt x="21712" y="2263"/>
                    <a:pt x="21140" y="1154"/>
                    <a:pt x="20031" y="448"/>
                  </a:cubicBezTo>
                  <a:cubicBezTo>
                    <a:pt x="19493" y="143"/>
                    <a:pt x="18927" y="1"/>
                    <a:pt x="18347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840;p31">
              <a:extLst>
                <a:ext uri="{FF2B5EF4-FFF2-40B4-BE49-F238E27FC236}">
                  <a16:creationId xmlns:a16="http://schemas.microsoft.com/office/drawing/2014/main" id="{58B7EB72-E5C6-4BA8-9E97-8201A4022397}"/>
                </a:ext>
              </a:extLst>
            </p:cNvPr>
            <p:cNvSpPr/>
            <p:nvPr/>
          </p:nvSpPr>
          <p:spPr>
            <a:xfrm>
              <a:off x="6428479" y="4371762"/>
              <a:ext cx="196269" cy="273515"/>
            </a:xfrm>
            <a:custGeom>
              <a:avLst/>
              <a:gdLst/>
              <a:ahLst/>
              <a:cxnLst/>
              <a:rect l="l" t="t" r="r" b="b"/>
              <a:pathLst>
                <a:path w="6319" h="8806" extrusionOk="0">
                  <a:moveTo>
                    <a:pt x="2790" y="0"/>
                  </a:moveTo>
                  <a:cubicBezTo>
                    <a:pt x="2386" y="0"/>
                    <a:pt x="1949" y="0"/>
                    <a:pt x="1546" y="269"/>
                  </a:cubicBezTo>
                  <a:cubicBezTo>
                    <a:pt x="1546" y="2219"/>
                    <a:pt x="1277" y="4202"/>
                    <a:pt x="840" y="6016"/>
                  </a:cubicBezTo>
                  <a:cubicBezTo>
                    <a:pt x="706" y="6857"/>
                    <a:pt x="437" y="7697"/>
                    <a:pt x="135" y="8537"/>
                  </a:cubicBezTo>
                  <a:lnTo>
                    <a:pt x="0" y="8806"/>
                  </a:lnTo>
                  <a:lnTo>
                    <a:pt x="0" y="8806"/>
                  </a:lnTo>
                  <a:lnTo>
                    <a:pt x="975" y="8671"/>
                  </a:lnTo>
                  <a:cubicBezTo>
                    <a:pt x="2252" y="8671"/>
                    <a:pt x="3361" y="8100"/>
                    <a:pt x="4336" y="7394"/>
                  </a:cubicBezTo>
                  <a:cubicBezTo>
                    <a:pt x="5176" y="6554"/>
                    <a:pt x="5882" y="5445"/>
                    <a:pt x="6319" y="4336"/>
                  </a:cubicBezTo>
                  <a:lnTo>
                    <a:pt x="6319" y="3496"/>
                  </a:lnTo>
                  <a:lnTo>
                    <a:pt x="6319" y="2924"/>
                  </a:lnTo>
                  <a:cubicBezTo>
                    <a:pt x="6150" y="1950"/>
                    <a:pt x="5613" y="975"/>
                    <a:pt x="4638" y="404"/>
                  </a:cubicBezTo>
                  <a:cubicBezTo>
                    <a:pt x="4067" y="135"/>
                    <a:pt x="3495" y="0"/>
                    <a:pt x="2958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841;p31">
              <a:extLst>
                <a:ext uri="{FF2B5EF4-FFF2-40B4-BE49-F238E27FC236}">
                  <a16:creationId xmlns:a16="http://schemas.microsoft.com/office/drawing/2014/main" id="{08D9E3A7-86E1-40F3-953F-1FE1E4FF6332}"/>
                </a:ext>
              </a:extLst>
            </p:cNvPr>
            <p:cNvSpPr/>
            <p:nvPr/>
          </p:nvSpPr>
          <p:spPr>
            <a:xfrm>
              <a:off x="6476498" y="3874086"/>
              <a:ext cx="226552" cy="540508"/>
            </a:xfrm>
            <a:custGeom>
              <a:avLst/>
              <a:gdLst/>
              <a:ahLst/>
              <a:cxnLst/>
              <a:rect l="l" t="t" r="r" b="b"/>
              <a:pathLst>
                <a:path w="7294" h="17402" extrusionOk="0">
                  <a:moveTo>
                    <a:pt x="2720" y="0"/>
                  </a:moveTo>
                  <a:cubicBezTo>
                    <a:pt x="2021" y="0"/>
                    <a:pt x="1314" y="296"/>
                    <a:pt x="840" y="900"/>
                  </a:cubicBezTo>
                  <a:cubicBezTo>
                    <a:pt x="269" y="1740"/>
                    <a:pt x="0" y="2849"/>
                    <a:pt x="403" y="3958"/>
                  </a:cubicBezTo>
                  <a:lnTo>
                    <a:pt x="5445" y="17267"/>
                  </a:lnTo>
                  <a:lnTo>
                    <a:pt x="5445" y="17401"/>
                  </a:lnTo>
                  <a:lnTo>
                    <a:pt x="7293" y="16998"/>
                  </a:lnTo>
                  <a:cubicBezTo>
                    <a:pt x="6856" y="11385"/>
                    <a:pt x="6150" y="5504"/>
                    <a:pt x="4907" y="1572"/>
                  </a:cubicBezTo>
                  <a:cubicBezTo>
                    <a:pt x="4580" y="532"/>
                    <a:pt x="3657" y="0"/>
                    <a:pt x="27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842;p31">
              <a:extLst>
                <a:ext uri="{FF2B5EF4-FFF2-40B4-BE49-F238E27FC236}">
                  <a16:creationId xmlns:a16="http://schemas.microsoft.com/office/drawing/2014/main" id="{D6D5BB63-E9C8-4331-A34F-63DA54CE053D}"/>
                </a:ext>
              </a:extLst>
            </p:cNvPr>
            <p:cNvSpPr/>
            <p:nvPr/>
          </p:nvSpPr>
          <p:spPr>
            <a:xfrm>
              <a:off x="6645590" y="4402045"/>
              <a:ext cx="148281" cy="95013"/>
            </a:xfrm>
            <a:custGeom>
              <a:avLst/>
              <a:gdLst/>
              <a:ahLst/>
              <a:cxnLst/>
              <a:rect l="l" t="t" r="r" b="b"/>
              <a:pathLst>
                <a:path w="4774" h="3059" extrusionOk="0">
                  <a:moveTo>
                    <a:pt x="1849" y="0"/>
                  </a:moveTo>
                  <a:lnTo>
                    <a:pt x="1" y="403"/>
                  </a:lnTo>
                  <a:lnTo>
                    <a:pt x="303" y="1546"/>
                  </a:lnTo>
                  <a:cubicBezTo>
                    <a:pt x="572" y="2386"/>
                    <a:pt x="1412" y="3058"/>
                    <a:pt x="2252" y="3058"/>
                  </a:cubicBezTo>
                  <a:lnTo>
                    <a:pt x="4202" y="2386"/>
                  </a:lnTo>
                  <a:cubicBezTo>
                    <a:pt x="4773" y="2218"/>
                    <a:pt x="4773" y="1546"/>
                    <a:pt x="4202" y="1244"/>
                  </a:cubicBezTo>
                  <a:lnTo>
                    <a:pt x="1984" y="538"/>
                  </a:lnTo>
                  <a:cubicBezTo>
                    <a:pt x="1984" y="403"/>
                    <a:pt x="1984" y="135"/>
                    <a:pt x="1849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843;p31">
              <a:extLst>
                <a:ext uri="{FF2B5EF4-FFF2-40B4-BE49-F238E27FC236}">
                  <a16:creationId xmlns:a16="http://schemas.microsoft.com/office/drawing/2014/main" id="{56B4D0FE-0B68-4651-862A-D837ACDA9C6A}"/>
                </a:ext>
              </a:extLst>
            </p:cNvPr>
            <p:cNvSpPr/>
            <p:nvPr/>
          </p:nvSpPr>
          <p:spPr>
            <a:xfrm>
              <a:off x="6454570" y="3753790"/>
              <a:ext cx="4193" cy="26122"/>
            </a:xfrm>
            <a:custGeom>
              <a:avLst/>
              <a:gdLst/>
              <a:ahLst/>
              <a:cxnLst/>
              <a:rect l="l" t="t" r="r" b="b"/>
              <a:pathLst>
                <a:path w="135" h="841" extrusionOk="0">
                  <a:moveTo>
                    <a:pt x="0" y="0"/>
                  </a:moveTo>
                  <a:lnTo>
                    <a:pt x="0" y="0"/>
                  </a:lnTo>
                  <a:lnTo>
                    <a:pt x="135" y="840"/>
                  </a:lnTo>
                  <a:lnTo>
                    <a:pt x="135" y="840"/>
                  </a:lnTo>
                  <a:lnTo>
                    <a:pt x="135" y="840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844;p31">
              <a:extLst>
                <a:ext uri="{FF2B5EF4-FFF2-40B4-BE49-F238E27FC236}">
                  <a16:creationId xmlns:a16="http://schemas.microsoft.com/office/drawing/2014/main" id="{FA30B55F-35FE-40D8-B3E2-2D17EA757012}"/>
                </a:ext>
              </a:extLst>
            </p:cNvPr>
            <p:cNvSpPr/>
            <p:nvPr/>
          </p:nvSpPr>
          <p:spPr>
            <a:xfrm>
              <a:off x="6458732" y="3779880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BAA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845;p31">
              <a:extLst>
                <a:ext uri="{FF2B5EF4-FFF2-40B4-BE49-F238E27FC236}">
                  <a16:creationId xmlns:a16="http://schemas.microsoft.com/office/drawing/2014/main" id="{A66095BE-9040-4BC4-96DE-EEF05E80816B}"/>
                </a:ext>
              </a:extLst>
            </p:cNvPr>
            <p:cNvSpPr/>
            <p:nvPr/>
          </p:nvSpPr>
          <p:spPr>
            <a:xfrm>
              <a:off x="6328248" y="3762114"/>
              <a:ext cx="4224" cy="21959"/>
            </a:xfrm>
            <a:custGeom>
              <a:avLst/>
              <a:gdLst/>
              <a:ahLst/>
              <a:cxnLst/>
              <a:rect l="l" t="t" r="r" b="b"/>
              <a:pathLst>
                <a:path w="136" h="707" extrusionOk="0">
                  <a:moveTo>
                    <a:pt x="1" y="1"/>
                  </a:moveTo>
                  <a:lnTo>
                    <a:pt x="135" y="707"/>
                  </a:lnTo>
                  <a:lnTo>
                    <a:pt x="135" y="70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846;p31">
              <a:extLst>
                <a:ext uri="{FF2B5EF4-FFF2-40B4-BE49-F238E27FC236}">
                  <a16:creationId xmlns:a16="http://schemas.microsoft.com/office/drawing/2014/main" id="{4DF5FF6C-A1B3-41C0-B596-203947FE8C36}"/>
                </a:ext>
              </a:extLst>
            </p:cNvPr>
            <p:cNvSpPr/>
            <p:nvPr/>
          </p:nvSpPr>
          <p:spPr>
            <a:xfrm>
              <a:off x="6328248" y="3753790"/>
              <a:ext cx="130515" cy="56374"/>
            </a:xfrm>
            <a:custGeom>
              <a:avLst/>
              <a:gdLst/>
              <a:ahLst/>
              <a:cxnLst/>
              <a:rect l="l" t="t" r="r" b="b"/>
              <a:pathLst>
                <a:path w="4202" h="1815" extrusionOk="0">
                  <a:moveTo>
                    <a:pt x="4067" y="0"/>
                  </a:moveTo>
                  <a:cubicBezTo>
                    <a:pt x="2958" y="269"/>
                    <a:pt x="1681" y="269"/>
                    <a:pt x="303" y="269"/>
                  </a:cubicBezTo>
                  <a:lnTo>
                    <a:pt x="1" y="269"/>
                  </a:lnTo>
                  <a:lnTo>
                    <a:pt x="135" y="975"/>
                  </a:lnTo>
                  <a:cubicBezTo>
                    <a:pt x="572" y="1546"/>
                    <a:pt x="1278" y="1815"/>
                    <a:pt x="1984" y="1815"/>
                  </a:cubicBezTo>
                  <a:cubicBezTo>
                    <a:pt x="2656" y="1815"/>
                    <a:pt x="3362" y="1546"/>
                    <a:pt x="4202" y="840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847;p31">
              <a:extLst>
                <a:ext uri="{FF2B5EF4-FFF2-40B4-BE49-F238E27FC236}">
                  <a16:creationId xmlns:a16="http://schemas.microsoft.com/office/drawing/2014/main" id="{E2994D42-0494-415C-BFB6-8F9B9C5271E5}"/>
                </a:ext>
              </a:extLst>
            </p:cNvPr>
            <p:cNvSpPr/>
            <p:nvPr/>
          </p:nvSpPr>
          <p:spPr>
            <a:xfrm>
              <a:off x="5797959" y="2518871"/>
              <a:ext cx="1226595" cy="1243460"/>
            </a:xfrm>
            <a:custGeom>
              <a:avLst/>
              <a:gdLst/>
              <a:ahLst/>
              <a:cxnLst/>
              <a:rect l="l" t="t" r="r" b="b"/>
              <a:pathLst>
                <a:path w="39491" h="40034" extrusionOk="0">
                  <a:moveTo>
                    <a:pt x="19594" y="0"/>
                  </a:moveTo>
                  <a:cubicBezTo>
                    <a:pt x="10083" y="0"/>
                    <a:pt x="1815" y="7125"/>
                    <a:pt x="572" y="16502"/>
                  </a:cubicBezTo>
                  <a:cubicBezTo>
                    <a:pt x="1" y="20300"/>
                    <a:pt x="572" y="23795"/>
                    <a:pt x="1950" y="26887"/>
                  </a:cubicBezTo>
                  <a:cubicBezTo>
                    <a:pt x="2387" y="27996"/>
                    <a:pt x="2656" y="29240"/>
                    <a:pt x="2656" y="30517"/>
                  </a:cubicBezTo>
                  <a:cubicBezTo>
                    <a:pt x="2790" y="31357"/>
                    <a:pt x="2790" y="32063"/>
                    <a:pt x="2656" y="32903"/>
                  </a:cubicBezTo>
                  <a:lnTo>
                    <a:pt x="2656" y="33172"/>
                  </a:lnTo>
                  <a:lnTo>
                    <a:pt x="2656" y="33878"/>
                  </a:lnTo>
                  <a:cubicBezTo>
                    <a:pt x="3361" y="37373"/>
                    <a:pt x="9512" y="39894"/>
                    <a:pt x="16805" y="40028"/>
                  </a:cubicBezTo>
                  <a:cubicBezTo>
                    <a:pt x="16986" y="40032"/>
                    <a:pt x="17166" y="40034"/>
                    <a:pt x="17345" y="40034"/>
                  </a:cubicBezTo>
                  <a:cubicBezTo>
                    <a:pt x="23364" y="40034"/>
                    <a:pt x="27959" y="37855"/>
                    <a:pt x="31223" y="34852"/>
                  </a:cubicBezTo>
                  <a:cubicBezTo>
                    <a:pt x="31660" y="34987"/>
                    <a:pt x="32063" y="34987"/>
                    <a:pt x="32500" y="34987"/>
                  </a:cubicBezTo>
                  <a:cubicBezTo>
                    <a:pt x="35424" y="34987"/>
                    <a:pt x="37945" y="32600"/>
                    <a:pt x="37945" y="29542"/>
                  </a:cubicBezTo>
                  <a:cubicBezTo>
                    <a:pt x="37945" y="28399"/>
                    <a:pt x="37676" y="27425"/>
                    <a:pt x="37104" y="26584"/>
                  </a:cubicBezTo>
                  <a:cubicBezTo>
                    <a:pt x="38079" y="24366"/>
                    <a:pt x="38650" y="22249"/>
                    <a:pt x="38650" y="20569"/>
                  </a:cubicBezTo>
                  <a:cubicBezTo>
                    <a:pt x="39491" y="9646"/>
                    <a:pt x="30820" y="134"/>
                    <a:pt x="19594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848;p31">
              <a:extLst>
                <a:ext uri="{FF2B5EF4-FFF2-40B4-BE49-F238E27FC236}">
                  <a16:creationId xmlns:a16="http://schemas.microsoft.com/office/drawing/2014/main" id="{2CB66865-7714-4A34-AED9-41AD60932962}"/>
                </a:ext>
              </a:extLst>
            </p:cNvPr>
            <p:cNvSpPr/>
            <p:nvPr/>
          </p:nvSpPr>
          <p:spPr>
            <a:xfrm>
              <a:off x="5854333" y="3348735"/>
              <a:ext cx="1026164" cy="330945"/>
            </a:xfrm>
            <a:custGeom>
              <a:avLst/>
              <a:gdLst/>
              <a:ahLst/>
              <a:cxnLst/>
              <a:rect l="l" t="t" r="r" b="b"/>
              <a:pathLst>
                <a:path w="33038" h="10655" extrusionOk="0">
                  <a:moveTo>
                    <a:pt x="33038" y="7731"/>
                  </a:moveTo>
                  <a:cubicBezTo>
                    <a:pt x="32365" y="8134"/>
                    <a:pt x="31525" y="8269"/>
                    <a:pt x="30685" y="8269"/>
                  </a:cubicBezTo>
                  <a:cubicBezTo>
                    <a:pt x="30248" y="8269"/>
                    <a:pt x="29845" y="8269"/>
                    <a:pt x="29408" y="8134"/>
                  </a:cubicBezTo>
                  <a:cubicBezTo>
                    <a:pt x="28433" y="9109"/>
                    <a:pt x="27324" y="9949"/>
                    <a:pt x="26047" y="10655"/>
                  </a:cubicBezTo>
                  <a:lnTo>
                    <a:pt x="26047" y="10655"/>
                  </a:lnTo>
                  <a:cubicBezTo>
                    <a:pt x="27324" y="9949"/>
                    <a:pt x="28433" y="9109"/>
                    <a:pt x="29408" y="8134"/>
                  </a:cubicBezTo>
                  <a:cubicBezTo>
                    <a:pt x="29845" y="8269"/>
                    <a:pt x="30248" y="8269"/>
                    <a:pt x="30685" y="8269"/>
                  </a:cubicBezTo>
                  <a:cubicBezTo>
                    <a:pt x="31525" y="8269"/>
                    <a:pt x="32365" y="8134"/>
                    <a:pt x="33038" y="7731"/>
                  </a:cubicBez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135" y="1"/>
                    <a:pt x="135" y="169"/>
                  </a:cubicBezTo>
                  <a:lnTo>
                    <a:pt x="135" y="303"/>
                  </a:lnTo>
                  <a:lnTo>
                    <a:pt x="135" y="169"/>
                  </a:lnTo>
                  <a:cubicBezTo>
                    <a:pt x="135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849;p31">
              <a:extLst>
                <a:ext uri="{FF2B5EF4-FFF2-40B4-BE49-F238E27FC236}">
                  <a16:creationId xmlns:a16="http://schemas.microsoft.com/office/drawing/2014/main" id="{253D56D8-124E-4040-8949-78C5C960F31C}"/>
                </a:ext>
              </a:extLst>
            </p:cNvPr>
            <p:cNvSpPr/>
            <p:nvPr/>
          </p:nvSpPr>
          <p:spPr>
            <a:xfrm>
              <a:off x="5854333" y="3127432"/>
              <a:ext cx="1122202" cy="552249"/>
            </a:xfrm>
            <a:custGeom>
              <a:avLst/>
              <a:gdLst/>
              <a:ahLst/>
              <a:cxnLst/>
              <a:rect l="l" t="t" r="r" b="b"/>
              <a:pathLst>
                <a:path w="36130" h="17780" extrusionOk="0">
                  <a:moveTo>
                    <a:pt x="6151" y="1547"/>
                  </a:moveTo>
                  <a:cubicBezTo>
                    <a:pt x="5613" y="2925"/>
                    <a:pt x="4067" y="5042"/>
                    <a:pt x="2387" y="5042"/>
                  </a:cubicBezTo>
                  <a:cubicBezTo>
                    <a:pt x="2118" y="5042"/>
                    <a:pt x="1681" y="5042"/>
                    <a:pt x="1412" y="4773"/>
                  </a:cubicBezTo>
                  <a:cubicBezTo>
                    <a:pt x="1109" y="5614"/>
                    <a:pt x="706" y="6588"/>
                    <a:pt x="0" y="7126"/>
                  </a:cubicBezTo>
                  <a:cubicBezTo>
                    <a:pt x="0" y="7126"/>
                    <a:pt x="135" y="7126"/>
                    <a:pt x="135" y="7294"/>
                  </a:cubicBezTo>
                  <a:lnTo>
                    <a:pt x="135" y="7428"/>
                  </a:lnTo>
                  <a:cubicBezTo>
                    <a:pt x="1815" y="6151"/>
                    <a:pt x="4201" y="4605"/>
                    <a:pt x="7159" y="3496"/>
                  </a:cubicBezTo>
                  <a:cubicBezTo>
                    <a:pt x="6588" y="2925"/>
                    <a:pt x="6722" y="2387"/>
                    <a:pt x="6151" y="1547"/>
                  </a:cubicBezTo>
                  <a:close/>
                  <a:moveTo>
                    <a:pt x="20166" y="1"/>
                  </a:moveTo>
                  <a:cubicBezTo>
                    <a:pt x="19594" y="841"/>
                    <a:pt x="18922" y="1547"/>
                    <a:pt x="18216" y="2253"/>
                  </a:cubicBezTo>
                  <a:cubicBezTo>
                    <a:pt x="18754" y="2253"/>
                    <a:pt x="19191" y="2522"/>
                    <a:pt x="19762" y="2656"/>
                  </a:cubicBezTo>
                  <a:cubicBezTo>
                    <a:pt x="23258" y="3933"/>
                    <a:pt x="25778" y="6991"/>
                    <a:pt x="26484" y="10789"/>
                  </a:cubicBezTo>
                  <a:cubicBezTo>
                    <a:pt x="26753" y="12739"/>
                    <a:pt x="26887" y="15259"/>
                    <a:pt x="26047" y="17780"/>
                  </a:cubicBezTo>
                  <a:cubicBezTo>
                    <a:pt x="27324" y="17074"/>
                    <a:pt x="28433" y="16234"/>
                    <a:pt x="29408" y="15259"/>
                  </a:cubicBezTo>
                  <a:cubicBezTo>
                    <a:pt x="29845" y="15394"/>
                    <a:pt x="30248" y="15394"/>
                    <a:pt x="30685" y="15394"/>
                  </a:cubicBezTo>
                  <a:cubicBezTo>
                    <a:pt x="31525" y="15394"/>
                    <a:pt x="32365" y="15259"/>
                    <a:pt x="33038" y="14856"/>
                  </a:cubicBezTo>
                  <a:cubicBezTo>
                    <a:pt x="34886" y="14016"/>
                    <a:pt x="36130" y="12033"/>
                    <a:pt x="36130" y="9949"/>
                  </a:cubicBezTo>
                  <a:cubicBezTo>
                    <a:pt x="36130" y="9378"/>
                    <a:pt x="35995" y="8806"/>
                    <a:pt x="35861" y="8269"/>
                  </a:cubicBezTo>
                  <a:cubicBezTo>
                    <a:pt x="34718" y="7832"/>
                    <a:pt x="34449" y="6286"/>
                    <a:pt x="33038" y="6017"/>
                  </a:cubicBezTo>
                  <a:cubicBezTo>
                    <a:pt x="32769" y="5882"/>
                    <a:pt x="32500" y="5882"/>
                    <a:pt x="32197" y="5882"/>
                  </a:cubicBezTo>
                  <a:cubicBezTo>
                    <a:pt x="31088" y="5882"/>
                    <a:pt x="30248" y="6286"/>
                    <a:pt x="29408" y="6857"/>
                  </a:cubicBezTo>
                  <a:cubicBezTo>
                    <a:pt x="28837" y="7126"/>
                    <a:pt x="28299" y="7294"/>
                    <a:pt x="27862" y="7294"/>
                  </a:cubicBezTo>
                  <a:cubicBezTo>
                    <a:pt x="27022" y="7294"/>
                    <a:pt x="26316" y="6857"/>
                    <a:pt x="25644" y="6017"/>
                  </a:cubicBezTo>
                  <a:cubicBezTo>
                    <a:pt x="25072" y="5042"/>
                    <a:pt x="25072" y="3933"/>
                    <a:pt x="25072" y="2925"/>
                  </a:cubicBezTo>
                  <a:cubicBezTo>
                    <a:pt x="25207" y="2387"/>
                    <a:pt x="25207" y="1816"/>
                    <a:pt x="25341" y="1412"/>
                  </a:cubicBezTo>
                  <a:lnTo>
                    <a:pt x="25341" y="1412"/>
                  </a:lnTo>
                  <a:cubicBezTo>
                    <a:pt x="25072" y="2085"/>
                    <a:pt x="24367" y="2522"/>
                    <a:pt x="23392" y="2522"/>
                  </a:cubicBezTo>
                  <a:cubicBezTo>
                    <a:pt x="21980" y="2522"/>
                    <a:pt x="20166" y="1681"/>
                    <a:pt x="20166" y="270"/>
                  </a:cubicBezTo>
                  <a:lnTo>
                    <a:pt x="20166" y="1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850;p31">
              <a:extLst>
                <a:ext uri="{FF2B5EF4-FFF2-40B4-BE49-F238E27FC236}">
                  <a16:creationId xmlns:a16="http://schemas.microsoft.com/office/drawing/2014/main" id="{11AC130C-D146-4C24-8153-A67B24755EA6}"/>
                </a:ext>
              </a:extLst>
            </p:cNvPr>
            <p:cNvSpPr/>
            <p:nvPr/>
          </p:nvSpPr>
          <p:spPr>
            <a:xfrm>
              <a:off x="5641385" y="2381306"/>
              <a:ext cx="1491724" cy="1007776"/>
            </a:xfrm>
            <a:custGeom>
              <a:avLst/>
              <a:gdLst/>
              <a:ahLst/>
              <a:cxnLst/>
              <a:rect l="l" t="t" r="r" b="b"/>
              <a:pathLst>
                <a:path w="48027" h="32446" extrusionOk="0">
                  <a:moveTo>
                    <a:pt x="22214" y="0"/>
                  </a:moveTo>
                  <a:cubicBezTo>
                    <a:pt x="21954" y="0"/>
                    <a:pt x="21689" y="15"/>
                    <a:pt x="21409" y="60"/>
                  </a:cubicBezTo>
                  <a:cubicBezTo>
                    <a:pt x="21006" y="228"/>
                    <a:pt x="20569" y="228"/>
                    <a:pt x="20165" y="497"/>
                  </a:cubicBezTo>
                  <a:cubicBezTo>
                    <a:pt x="19897" y="766"/>
                    <a:pt x="19594" y="1337"/>
                    <a:pt x="19460" y="1471"/>
                  </a:cubicBezTo>
                  <a:cubicBezTo>
                    <a:pt x="18351" y="2177"/>
                    <a:pt x="15830" y="2177"/>
                    <a:pt x="14284" y="2749"/>
                  </a:cubicBezTo>
                  <a:cubicBezTo>
                    <a:pt x="13309" y="3152"/>
                    <a:pt x="8974" y="6782"/>
                    <a:pt x="10923" y="7790"/>
                  </a:cubicBezTo>
                  <a:cubicBezTo>
                    <a:pt x="9948" y="9033"/>
                    <a:pt x="8133" y="9033"/>
                    <a:pt x="6856" y="10008"/>
                  </a:cubicBezTo>
                  <a:cubicBezTo>
                    <a:pt x="5882" y="10714"/>
                    <a:pt x="4336" y="12831"/>
                    <a:pt x="6016" y="13503"/>
                  </a:cubicBezTo>
                  <a:cubicBezTo>
                    <a:pt x="5310" y="14209"/>
                    <a:pt x="4336" y="14344"/>
                    <a:pt x="3496" y="15049"/>
                  </a:cubicBezTo>
                  <a:cubicBezTo>
                    <a:pt x="2790" y="15755"/>
                    <a:pt x="2521" y="16730"/>
                    <a:pt x="2252" y="17704"/>
                  </a:cubicBezTo>
                  <a:cubicBezTo>
                    <a:pt x="1973" y="18478"/>
                    <a:pt x="1011" y="21987"/>
                    <a:pt x="2382" y="21987"/>
                  </a:cubicBezTo>
                  <a:cubicBezTo>
                    <a:pt x="2500" y="21987"/>
                    <a:pt x="2635" y="21961"/>
                    <a:pt x="2790" y="21906"/>
                  </a:cubicBezTo>
                  <a:lnTo>
                    <a:pt x="2790" y="21906"/>
                  </a:lnTo>
                  <a:cubicBezTo>
                    <a:pt x="975" y="22611"/>
                    <a:pt x="0" y="25569"/>
                    <a:pt x="706" y="27249"/>
                  </a:cubicBezTo>
                  <a:cubicBezTo>
                    <a:pt x="1244" y="28224"/>
                    <a:pt x="1950" y="28795"/>
                    <a:pt x="3092" y="28795"/>
                  </a:cubicBezTo>
                  <a:cubicBezTo>
                    <a:pt x="3198" y="28831"/>
                    <a:pt x="3325" y="28847"/>
                    <a:pt x="3462" y="28847"/>
                  </a:cubicBezTo>
                  <a:cubicBezTo>
                    <a:pt x="3846" y="28847"/>
                    <a:pt x="4307" y="28716"/>
                    <a:pt x="4605" y="28493"/>
                  </a:cubicBezTo>
                  <a:cubicBezTo>
                    <a:pt x="4605" y="29199"/>
                    <a:pt x="4773" y="29770"/>
                    <a:pt x="5042" y="30308"/>
                  </a:cubicBezTo>
                  <a:cubicBezTo>
                    <a:pt x="5431" y="31013"/>
                    <a:pt x="5851" y="31293"/>
                    <a:pt x="6256" y="31293"/>
                  </a:cubicBezTo>
                  <a:cubicBezTo>
                    <a:pt x="7145" y="31293"/>
                    <a:pt x="7968" y="29949"/>
                    <a:pt x="8268" y="28795"/>
                  </a:cubicBezTo>
                  <a:cubicBezTo>
                    <a:pt x="8578" y="28972"/>
                    <a:pt x="8892" y="29049"/>
                    <a:pt x="9203" y="29049"/>
                  </a:cubicBezTo>
                  <a:cubicBezTo>
                    <a:pt x="10854" y="29049"/>
                    <a:pt x="12441" y="26869"/>
                    <a:pt x="13007" y="25569"/>
                  </a:cubicBezTo>
                  <a:cubicBezTo>
                    <a:pt x="13713" y="26544"/>
                    <a:pt x="13309" y="27518"/>
                    <a:pt x="14855" y="27787"/>
                  </a:cubicBezTo>
                  <a:cubicBezTo>
                    <a:pt x="15083" y="27859"/>
                    <a:pt x="15332" y="27893"/>
                    <a:pt x="15592" y="27893"/>
                  </a:cubicBezTo>
                  <a:cubicBezTo>
                    <a:pt x="16906" y="27893"/>
                    <a:pt x="18534" y="27038"/>
                    <a:pt x="19460" y="25972"/>
                  </a:cubicBezTo>
                  <a:lnTo>
                    <a:pt x="19460" y="25972"/>
                  </a:lnTo>
                  <a:cubicBezTo>
                    <a:pt x="19191" y="26544"/>
                    <a:pt x="18888" y="27384"/>
                    <a:pt x="19191" y="27653"/>
                  </a:cubicBezTo>
                  <a:cubicBezTo>
                    <a:pt x="19464" y="28079"/>
                    <a:pt x="19996" y="28220"/>
                    <a:pt x="20547" y="28220"/>
                  </a:cubicBezTo>
                  <a:cubicBezTo>
                    <a:pt x="21082" y="28220"/>
                    <a:pt x="21633" y="28087"/>
                    <a:pt x="21980" y="27955"/>
                  </a:cubicBezTo>
                  <a:cubicBezTo>
                    <a:pt x="24098" y="27249"/>
                    <a:pt x="25778" y="25838"/>
                    <a:pt x="27022" y="24023"/>
                  </a:cubicBezTo>
                  <a:lnTo>
                    <a:pt x="27022" y="24023"/>
                  </a:lnTo>
                  <a:cubicBezTo>
                    <a:pt x="26852" y="25530"/>
                    <a:pt x="28679" y="26474"/>
                    <a:pt x="30227" y="26474"/>
                  </a:cubicBezTo>
                  <a:cubicBezTo>
                    <a:pt x="31130" y="26474"/>
                    <a:pt x="31937" y="26153"/>
                    <a:pt x="32197" y="25434"/>
                  </a:cubicBezTo>
                  <a:lnTo>
                    <a:pt x="32197" y="25434"/>
                  </a:lnTo>
                  <a:cubicBezTo>
                    <a:pt x="32063" y="26678"/>
                    <a:pt x="31660" y="28627"/>
                    <a:pt x="32500" y="30039"/>
                  </a:cubicBezTo>
                  <a:cubicBezTo>
                    <a:pt x="33185" y="30911"/>
                    <a:pt x="33922" y="31296"/>
                    <a:pt x="34718" y="31296"/>
                  </a:cubicBezTo>
                  <a:cubicBezTo>
                    <a:pt x="35210" y="31296"/>
                    <a:pt x="35725" y="31149"/>
                    <a:pt x="36264" y="30879"/>
                  </a:cubicBezTo>
                  <a:cubicBezTo>
                    <a:pt x="37110" y="30341"/>
                    <a:pt x="37975" y="29900"/>
                    <a:pt x="38949" y="29900"/>
                  </a:cubicBezTo>
                  <a:cubicBezTo>
                    <a:pt x="39253" y="29900"/>
                    <a:pt x="39566" y="29943"/>
                    <a:pt x="39894" y="30039"/>
                  </a:cubicBezTo>
                  <a:cubicBezTo>
                    <a:pt x="41440" y="30308"/>
                    <a:pt x="41742" y="32291"/>
                    <a:pt x="43254" y="32425"/>
                  </a:cubicBezTo>
                  <a:cubicBezTo>
                    <a:pt x="43343" y="32439"/>
                    <a:pt x="43432" y="32446"/>
                    <a:pt x="43520" y="32446"/>
                  </a:cubicBezTo>
                  <a:cubicBezTo>
                    <a:pt x="45121" y="32446"/>
                    <a:pt x="46716" y="30235"/>
                    <a:pt x="45506" y="28930"/>
                  </a:cubicBezTo>
                  <a:cubicBezTo>
                    <a:pt x="47321" y="28493"/>
                    <a:pt x="48027" y="25972"/>
                    <a:pt x="47758" y="24292"/>
                  </a:cubicBezTo>
                  <a:cubicBezTo>
                    <a:pt x="47624" y="23888"/>
                    <a:pt x="47758" y="23754"/>
                    <a:pt x="47624" y="23317"/>
                  </a:cubicBezTo>
                  <a:cubicBezTo>
                    <a:pt x="47321" y="23048"/>
                    <a:pt x="46615" y="23048"/>
                    <a:pt x="46615" y="22746"/>
                  </a:cubicBezTo>
                  <a:cubicBezTo>
                    <a:pt x="46481" y="22342"/>
                    <a:pt x="47456" y="20931"/>
                    <a:pt x="47456" y="20393"/>
                  </a:cubicBezTo>
                  <a:cubicBezTo>
                    <a:pt x="47888" y="18166"/>
                    <a:pt x="47334" y="12258"/>
                    <a:pt x="44200" y="12258"/>
                  </a:cubicBezTo>
                  <a:cubicBezTo>
                    <a:pt x="44166" y="12258"/>
                    <a:pt x="44130" y="12258"/>
                    <a:pt x="44095" y="12260"/>
                  </a:cubicBezTo>
                  <a:cubicBezTo>
                    <a:pt x="44095" y="10311"/>
                    <a:pt x="42145" y="7924"/>
                    <a:pt x="40734" y="6647"/>
                  </a:cubicBezTo>
                  <a:cubicBezTo>
                    <a:pt x="39894" y="5807"/>
                    <a:pt x="39490" y="5941"/>
                    <a:pt x="38516" y="5673"/>
                  </a:cubicBezTo>
                  <a:cubicBezTo>
                    <a:pt x="37373" y="5404"/>
                    <a:pt x="37944" y="5269"/>
                    <a:pt x="37239" y="4127"/>
                  </a:cubicBezTo>
                  <a:cubicBezTo>
                    <a:pt x="36527" y="2605"/>
                    <a:pt x="33432" y="994"/>
                    <a:pt x="31042" y="994"/>
                  </a:cubicBezTo>
                  <a:cubicBezTo>
                    <a:pt x="30159" y="994"/>
                    <a:pt x="29372" y="1214"/>
                    <a:pt x="28836" y="1740"/>
                  </a:cubicBezTo>
                  <a:cubicBezTo>
                    <a:pt x="27727" y="60"/>
                    <a:pt x="25610" y="60"/>
                    <a:pt x="23795" y="60"/>
                  </a:cubicBezTo>
                  <a:cubicBezTo>
                    <a:pt x="23235" y="60"/>
                    <a:pt x="22735" y="0"/>
                    <a:pt x="222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851;p31">
              <a:extLst>
                <a:ext uri="{FF2B5EF4-FFF2-40B4-BE49-F238E27FC236}">
                  <a16:creationId xmlns:a16="http://schemas.microsoft.com/office/drawing/2014/main" id="{ED725F0D-AE8C-4C62-A1D0-28AED534EF28}"/>
                </a:ext>
              </a:extLst>
            </p:cNvPr>
            <p:cNvSpPr/>
            <p:nvPr/>
          </p:nvSpPr>
          <p:spPr>
            <a:xfrm>
              <a:off x="5715495" y="3061677"/>
              <a:ext cx="8386" cy="5249"/>
            </a:xfrm>
            <a:custGeom>
              <a:avLst/>
              <a:gdLst/>
              <a:ahLst/>
              <a:cxnLst/>
              <a:rect l="l" t="t" r="r" b="b"/>
              <a:pathLst>
                <a:path w="270" h="169" extrusionOk="0">
                  <a:moveTo>
                    <a:pt x="269" y="1"/>
                  </a:moveTo>
                  <a:cubicBezTo>
                    <a:pt x="135" y="1"/>
                    <a:pt x="0" y="169"/>
                    <a:pt x="0" y="169"/>
                  </a:cubicBezTo>
                  <a:cubicBezTo>
                    <a:pt x="0" y="169"/>
                    <a:pt x="135" y="169"/>
                    <a:pt x="269" y="1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852;p31">
              <a:extLst>
                <a:ext uri="{FF2B5EF4-FFF2-40B4-BE49-F238E27FC236}">
                  <a16:creationId xmlns:a16="http://schemas.microsoft.com/office/drawing/2014/main" id="{CA2B1D70-9BCE-4DD2-BA34-2E4009D1622F}"/>
                </a:ext>
              </a:extLst>
            </p:cNvPr>
            <p:cNvSpPr/>
            <p:nvPr/>
          </p:nvSpPr>
          <p:spPr>
            <a:xfrm>
              <a:off x="6324086" y="3197379"/>
              <a:ext cx="96069" cy="52243"/>
            </a:xfrm>
            <a:custGeom>
              <a:avLst/>
              <a:gdLst/>
              <a:ahLst/>
              <a:cxnLst/>
              <a:rect l="l" t="t" r="r" b="b"/>
              <a:pathLst>
                <a:path w="3093" h="1682" extrusionOk="0">
                  <a:moveTo>
                    <a:pt x="3092" y="1"/>
                  </a:moveTo>
                  <a:lnTo>
                    <a:pt x="3092" y="1"/>
                  </a:lnTo>
                  <a:cubicBezTo>
                    <a:pt x="2118" y="673"/>
                    <a:pt x="1109" y="1244"/>
                    <a:pt x="0" y="1681"/>
                  </a:cubicBezTo>
                  <a:cubicBezTo>
                    <a:pt x="1109" y="1244"/>
                    <a:pt x="2252" y="673"/>
                    <a:pt x="3092" y="1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853;p31">
              <a:extLst>
                <a:ext uri="{FF2B5EF4-FFF2-40B4-BE49-F238E27FC236}">
                  <a16:creationId xmlns:a16="http://schemas.microsoft.com/office/drawing/2014/main" id="{3686F475-F542-484B-BD08-AA494971535B}"/>
                </a:ext>
              </a:extLst>
            </p:cNvPr>
            <p:cNvSpPr/>
            <p:nvPr/>
          </p:nvSpPr>
          <p:spPr>
            <a:xfrm>
              <a:off x="6420124" y="3127432"/>
              <a:ext cx="221334" cy="78334"/>
            </a:xfrm>
            <a:custGeom>
              <a:avLst/>
              <a:gdLst/>
              <a:ahLst/>
              <a:cxnLst/>
              <a:rect l="l" t="t" r="r" b="b"/>
              <a:pathLst>
                <a:path w="7126" h="2522" extrusionOk="0">
                  <a:moveTo>
                    <a:pt x="1950" y="270"/>
                  </a:moveTo>
                  <a:cubicBezTo>
                    <a:pt x="1950" y="1681"/>
                    <a:pt x="3764" y="2522"/>
                    <a:pt x="5176" y="2522"/>
                  </a:cubicBezTo>
                  <a:cubicBezTo>
                    <a:pt x="6151" y="2522"/>
                    <a:pt x="6856" y="2085"/>
                    <a:pt x="7125" y="1412"/>
                  </a:cubicBezTo>
                  <a:lnTo>
                    <a:pt x="7125" y="1412"/>
                  </a:lnTo>
                  <a:cubicBezTo>
                    <a:pt x="6856" y="2085"/>
                    <a:pt x="6151" y="2522"/>
                    <a:pt x="5176" y="2522"/>
                  </a:cubicBezTo>
                  <a:cubicBezTo>
                    <a:pt x="3764" y="2522"/>
                    <a:pt x="1950" y="1681"/>
                    <a:pt x="1950" y="270"/>
                  </a:cubicBezTo>
                  <a:close/>
                  <a:moveTo>
                    <a:pt x="1950" y="1"/>
                  </a:moveTo>
                  <a:cubicBezTo>
                    <a:pt x="1378" y="841"/>
                    <a:pt x="706" y="1547"/>
                    <a:pt x="0" y="2253"/>
                  </a:cubicBezTo>
                  <a:lnTo>
                    <a:pt x="0" y="2253"/>
                  </a:lnTo>
                  <a:cubicBezTo>
                    <a:pt x="706" y="1547"/>
                    <a:pt x="1378" y="841"/>
                    <a:pt x="195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854;p31">
              <a:extLst>
                <a:ext uri="{FF2B5EF4-FFF2-40B4-BE49-F238E27FC236}">
                  <a16:creationId xmlns:a16="http://schemas.microsoft.com/office/drawing/2014/main" id="{9B6100B7-6F05-45AC-8A7F-2591A20F2D37}"/>
                </a:ext>
              </a:extLst>
            </p:cNvPr>
            <p:cNvSpPr/>
            <p:nvPr/>
          </p:nvSpPr>
          <p:spPr>
            <a:xfrm>
              <a:off x="6119462" y="3187999"/>
              <a:ext cx="126353" cy="61623"/>
            </a:xfrm>
            <a:custGeom>
              <a:avLst/>
              <a:gdLst/>
              <a:ahLst/>
              <a:cxnLst/>
              <a:rect l="l" t="t" r="r" b="b"/>
              <a:pathLst>
                <a:path w="4068" h="1984" extrusionOk="0">
                  <a:moveTo>
                    <a:pt x="3933" y="0"/>
                  </a:moveTo>
                  <a:cubicBezTo>
                    <a:pt x="3093" y="1143"/>
                    <a:pt x="1413" y="1983"/>
                    <a:pt x="1" y="1983"/>
                  </a:cubicBezTo>
                  <a:cubicBezTo>
                    <a:pt x="1413" y="1983"/>
                    <a:pt x="3093" y="1143"/>
                    <a:pt x="4068" y="0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855;p31">
              <a:extLst>
                <a:ext uri="{FF2B5EF4-FFF2-40B4-BE49-F238E27FC236}">
                  <a16:creationId xmlns:a16="http://schemas.microsoft.com/office/drawing/2014/main" id="{FBE42FD0-1063-42E2-93F4-90B8AFA16845}"/>
                </a:ext>
              </a:extLst>
            </p:cNvPr>
            <p:cNvSpPr/>
            <p:nvPr/>
          </p:nvSpPr>
          <p:spPr>
            <a:xfrm>
              <a:off x="5854333" y="3344573"/>
              <a:ext cx="31" cy="4193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0"/>
                  </a:moveTo>
                  <a:lnTo>
                    <a:pt x="0" y="0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A992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856;p31">
              <a:extLst>
                <a:ext uri="{FF2B5EF4-FFF2-40B4-BE49-F238E27FC236}">
                  <a16:creationId xmlns:a16="http://schemas.microsoft.com/office/drawing/2014/main" id="{A37A6433-D788-40AE-971C-D6785D37767F}"/>
                </a:ext>
              </a:extLst>
            </p:cNvPr>
            <p:cNvSpPr/>
            <p:nvPr/>
          </p:nvSpPr>
          <p:spPr>
            <a:xfrm>
              <a:off x="5854333" y="3276272"/>
              <a:ext cx="43639" cy="72494"/>
            </a:xfrm>
            <a:custGeom>
              <a:avLst/>
              <a:gdLst/>
              <a:ahLst/>
              <a:cxnLst/>
              <a:rect l="l" t="t" r="r" b="b"/>
              <a:pathLst>
                <a:path w="1405" h="2334" extrusionOk="0">
                  <a:moveTo>
                    <a:pt x="1405" y="1"/>
                  </a:moveTo>
                  <a:lnTo>
                    <a:pt x="1405" y="1"/>
                  </a:lnTo>
                  <a:cubicBezTo>
                    <a:pt x="1103" y="837"/>
                    <a:pt x="701" y="1799"/>
                    <a:pt x="0" y="2199"/>
                  </a:cubicBezTo>
                  <a:lnTo>
                    <a:pt x="0" y="2334"/>
                  </a:lnTo>
                  <a:cubicBezTo>
                    <a:pt x="701" y="1800"/>
                    <a:pt x="1103" y="837"/>
                    <a:pt x="1405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857;p31">
              <a:extLst>
                <a:ext uri="{FF2B5EF4-FFF2-40B4-BE49-F238E27FC236}">
                  <a16:creationId xmlns:a16="http://schemas.microsoft.com/office/drawing/2014/main" id="{6BECF98D-222B-44E1-B71A-8F18FBEB97A1}"/>
                </a:ext>
              </a:extLst>
            </p:cNvPr>
            <p:cNvSpPr/>
            <p:nvPr/>
          </p:nvSpPr>
          <p:spPr>
            <a:xfrm>
              <a:off x="5659120" y="3179644"/>
              <a:ext cx="1465664" cy="208817"/>
            </a:xfrm>
            <a:custGeom>
              <a:avLst/>
              <a:gdLst/>
              <a:ahLst/>
              <a:cxnLst/>
              <a:rect l="l" t="t" r="r" b="b"/>
              <a:pathLst>
                <a:path w="47188" h="6723" extrusionOk="0">
                  <a:moveTo>
                    <a:pt x="45372" y="4470"/>
                  </a:moveTo>
                  <a:cubicBezTo>
                    <a:pt x="45204" y="5613"/>
                    <a:pt x="44095" y="6722"/>
                    <a:pt x="42986" y="6722"/>
                  </a:cubicBezTo>
                  <a:lnTo>
                    <a:pt x="42683" y="6722"/>
                  </a:lnTo>
                  <a:cubicBezTo>
                    <a:pt x="42549" y="6722"/>
                    <a:pt x="42280" y="6722"/>
                    <a:pt x="42146" y="6588"/>
                  </a:cubicBezTo>
                  <a:lnTo>
                    <a:pt x="42146" y="6588"/>
                  </a:lnTo>
                  <a:cubicBezTo>
                    <a:pt x="42280" y="6722"/>
                    <a:pt x="42549" y="6722"/>
                    <a:pt x="42683" y="6722"/>
                  </a:cubicBezTo>
                  <a:lnTo>
                    <a:pt x="42986" y="6722"/>
                  </a:lnTo>
                  <a:cubicBezTo>
                    <a:pt x="44095" y="6722"/>
                    <a:pt x="45204" y="5613"/>
                    <a:pt x="45372" y="4470"/>
                  </a:cubicBezTo>
                  <a:close/>
                  <a:moveTo>
                    <a:pt x="1" y="135"/>
                  </a:moveTo>
                  <a:cubicBezTo>
                    <a:pt x="1" y="706"/>
                    <a:pt x="1" y="1109"/>
                    <a:pt x="135" y="1546"/>
                  </a:cubicBezTo>
                  <a:cubicBezTo>
                    <a:pt x="673" y="2521"/>
                    <a:pt x="1379" y="3092"/>
                    <a:pt x="2521" y="3092"/>
                  </a:cubicBezTo>
                  <a:lnTo>
                    <a:pt x="2656" y="3092"/>
                  </a:lnTo>
                  <a:cubicBezTo>
                    <a:pt x="3059" y="3092"/>
                    <a:pt x="3630" y="3092"/>
                    <a:pt x="4034" y="2790"/>
                  </a:cubicBezTo>
                  <a:lnTo>
                    <a:pt x="4034" y="2790"/>
                  </a:lnTo>
                  <a:cubicBezTo>
                    <a:pt x="3630" y="3092"/>
                    <a:pt x="3059" y="3092"/>
                    <a:pt x="2656" y="3092"/>
                  </a:cubicBezTo>
                  <a:lnTo>
                    <a:pt x="2521" y="3092"/>
                  </a:lnTo>
                  <a:cubicBezTo>
                    <a:pt x="1379" y="3092"/>
                    <a:pt x="673" y="2521"/>
                    <a:pt x="135" y="1546"/>
                  </a:cubicBezTo>
                  <a:cubicBezTo>
                    <a:pt x="1" y="1109"/>
                    <a:pt x="1" y="706"/>
                    <a:pt x="1" y="135"/>
                  </a:cubicBezTo>
                  <a:close/>
                  <a:moveTo>
                    <a:pt x="47187" y="0"/>
                  </a:moveTo>
                  <a:cubicBezTo>
                    <a:pt x="47053" y="1412"/>
                    <a:pt x="46347" y="2924"/>
                    <a:pt x="44935" y="3227"/>
                  </a:cubicBezTo>
                  <a:lnTo>
                    <a:pt x="44935" y="3227"/>
                  </a:lnTo>
                  <a:cubicBezTo>
                    <a:pt x="46347" y="2924"/>
                    <a:pt x="47053" y="1412"/>
                    <a:pt x="47187" y="0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858;p31">
              <a:extLst>
                <a:ext uri="{FF2B5EF4-FFF2-40B4-BE49-F238E27FC236}">
                  <a16:creationId xmlns:a16="http://schemas.microsoft.com/office/drawing/2014/main" id="{EDF4639D-2DB4-47CE-A5BE-27276F8AC578}"/>
                </a:ext>
              </a:extLst>
            </p:cNvPr>
            <p:cNvSpPr/>
            <p:nvPr/>
          </p:nvSpPr>
          <p:spPr>
            <a:xfrm>
              <a:off x="6968149" y="3384237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859;p31">
              <a:extLst>
                <a:ext uri="{FF2B5EF4-FFF2-40B4-BE49-F238E27FC236}">
                  <a16:creationId xmlns:a16="http://schemas.microsoft.com/office/drawing/2014/main" id="{83E5E880-58FD-4D05-B8FA-566B946D8E5A}"/>
                </a:ext>
              </a:extLst>
            </p:cNvPr>
            <p:cNvSpPr/>
            <p:nvPr/>
          </p:nvSpPr>
          <p:spPr>
            <a:xfrm>
              <a:off x="6880497" y="3314289"/>
              <a:ext cx="87683" cy="69978"/>
            </a:xfrm>
            <a:custGeom>
              <a:avLst/>
              <a:gdLst/>
              <a:ahLst/>
              <a:cxnLst/>
              <a:rect l="l" t="t" r="r" b="b"/>
              <a:pathLst>
                <a:path w="2823" h="2253" extrusionOk="0">
                  <a:moveTo>
                    <a:pt x="0" y="1"/>
                  </a:moveTo>
                  <a:cubicBezTo>
                    <a:pt x="1411" y="270"/>
                    <a:pt x="1680" y="1816"/>
                    <a:pt x="2823" y="2253"/>
                  </a:cubicBezTo>
                  <a:cubicBezTo>
                    <a:pt x="1680" y="1681"/>
                    <a:pt x="1411" y="270"/>
                    <a:pt x="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860;p31">
              <a:extLst>
                <a:ext uri="{FF2B5EF4-FFF2-40B4-BE49-F238E27FC236}">
                  <a16:creationId xmlns:a16="http://schemas.microsoft.com/office/drawing/2014/main" id="{C0322238-07EC-4432-8801-45CE1D4E8280}"/>
                </a:ext>
              </a:extLst>
            </p:cNvPr>
            <p:cNvSpPr/>
            <p:nvPr/>
          </p:nvSpPr>
          <p:spPr>
            <a:xfrm>
              <a:off x="5659120" y="2836212"/>
              <a:ext cx="1465664" cy="552249"/>
            </a:xfrm>
            <a:custGeom>
              <a:avLst/>
              <a:gdLst/>
              <a:ahLst/>
              <a:cxnLst/>
              <a:rect l="l" t="t" r="r" b="b"/>
              <a:pathLst>
                <a:path w="47188" h="17780" extrusionOk="0">
                  <a:moveTo>
                    <a:pt x="2084" y="7260"/>
                  </a:moveTo>
                  <a:cubicBezTo>
                    <a:pt x="2009" y="7294"/>
                    <a:pt x="1935" y="7334"/>
                    <a:pt x="1862" y="7377"/>
                  </a:cubicBezTo>
                  <a:lnTo>
                    <a:pt x="1862" y="7377"/>
                  </a:lnTo>
                  <a:cubicBezTo>
                    <a:pt x="1913" y="7328"/>
                    <a:pt x="1999" y="7260"/>
                    <a:pt x="2084" y="7260"/>
                  </a:cubicBezTo>
                  <a:close/>
                  <a:moveTo>
                    <a:pt x="28837" y="0"/>
                  </a:moveTo>
                  <a:cubicBezTo>
                    <a:pt x="28568" y="0"/>
                    <a:pt x="28400" y="0"/>
                    <a:pt x="28265" y="135"/>
                  </a:cubicBezTo>
                  <a:cubicBezTo>
                    <a:pt x="27156" y="1546"/>
                    <a:pt x="25745" y="2521"/>
                    <a:pt x="24064" y="3058"/>
                  </a:cubicBezTo>
                  <a:cubicBezTo>
                    <a:pt x="23661" y="3058"/>
                    <a:pt x="23090" y="3361"/>
                    <a:pt x="22518" y="3361"/>
                  </a:cubicBezTo>
                  <a:cubicBezTo>
                    <a:pt x="21981" y="3361"/>
                    <a:pt x="21544" y="3227"/>
                    <a:pt x="21275" y="2790"/>
                  </a:cubicBezTo>
                  <a:lnTo>
                    <a:pt x="21275" y="2655"/>
                  </a:lnTo>
                  <a:cubicBezTo>
                    <a:pt x="21140" y="2386"/>
                    <a:pt x="20838" y="2084"/>
                    <a:pt x="20569" y="2084"/>
                  </a:cubicBezTo>
                  <a:cubicBezTo>
                    <a:pt x="20435" y="2084"/>
                    <a:pt x="20300" y="2084"/>
                    <a:pt x="20166" y="2218"/>
                  </a:cubicBezTo>
                  <a:cubicBezTo>
                    <a:pt x="19326" y="2655"/>
                    <a:pt x="18317" y="3058"/>
                    <a:pt x="17477" y="3058"/>
                  </a:cubicBezTo>
                  <a:cubicBezTo>
                    <a:pt x="17343" y="3058"/>
                    <a:pt x="17074" y="2924"/>
                    <a:pt x="16939" y="2924"/>
                  </a:cubicBezTo>
                  <a:cubicBezTo>
                    <a:pt x="16099" y="2790"/>
                    <a:pt x="15797" y="2386"/>
                    <a:pt x="15662" y="2084"/>
                  </a:cubicBezTo>
                  <a:cubicBezTo>
                    <a:pt x="15528" y="1815"/>
                    <a:pt x="15259" y="1681"/>
                    <a:pt x="14956" y="1681"/>
                  </a:cubicBezTo>
                  <a:cubicBezTo>
                    <a:pt x="14822" y="1681"/>
                    <a:pt x="14553" y="1681"/>
                    <a:pt x="14419" y="1949"/>
                  </a:cubicBezTo>
                  <a:cubicBezTo>
                    <a:pt x="13847" y="2790"/>
                    <a:pt x="13007" y="3630"/>
                    <a:pt x="12032" y="4067"/>
                  </a:cubicBezTo>
                  <a:cubicBezTo>
                    <a:pt x="11058" y="4336"/>
                    <a:pt x="10083" y="4907"/>
                    <a:pt x="9377" y="5747"/>
                  </a:cubicBezTo>
                  <a:cubicBezTo>
                    <a:pt x="9075" y="6150"/>
                    <a:pt x="8672" y="6419"/>
                    <a:pt x="8403" y="6419"/>
                  </a:cubicBezTo>
                  <a:cubicBezTo>
                    <a:pt x="7966" y="6419"/>
                    <a:pt x="7562" y="6150"/>
                    <a:pt x="7126" y="5445"/>
                  </a:cubicBezTo>
                  <a:cubicBezTo>
                    <a:pt x="6991" y="5176"/>
                    <a:pt x="6857" y="4739"/>
                    <a:pt x="6857" y="4470"/>
                  </a:cubicBezTo>
                  <a:cubicBezTo>
                    <a:pt x="6722" y="4067"/>
                    <a:pt x="6420" y="3764"/>
                    <a:pt x="6151" y="3764"/>
                  </a:cubicBezTo>
                  <a:cubicBezTo>
                    <a:pt x="6017" y="3764"/>
                    <a:pt x="6017" y="3764"/>
                    <a:pt x="6017" y="3899"/>
                  </a:cubicBezTo>
                  <a:lnTo>
                    <a:pt x="5176" y="3899"/>
                  </a:lnTo>
                  <a:cubicBezTo>
                    <a:pt x="4034" y="3764"/>
                    <a:pt x="3361" y="3361"/>
                    <a:pt x="2790" y="2218"/>
                  </a:cubicBezTo>
                  <a:cubicBezTo>
                    <a:pt x="2656" y="1815"/>
                    <a:pt x="2656" y="1378"/>
                    <a:pt x="2656" y="840"/>
                  </a:cubicBezTo>
                  <a:cubicBezTo>
                    <a:pt x="2084" y="1546"/>
                    <a:pt x="1815" y="2218"/>
                    <a:pt x="1681" y="3058"/>
                  </a:cubicBezTo>
                  <a:cubicBezTo>
                    <a:pt x="1513" y="3495"/>
                    <a:pt x="1110" y="4907"/>
                    <a:pt x="1110" y="6016"/>
                  </a:cubicBezTo>
                  <a:cubicBezTo>
                    <a:pt x="1110" y="6708"/>
                    <a:pt x="1239" y="7400"/>
                    <a:pt x="1783" y="7427"/>
                  </a:cubicBezTo>
                  <a:lnTo>
                    <a:pt x="1783" y="7427"/>
                  </a:lnTo>
                  <a:cubicBezTo>
                    <a:pt x="707" y="8131"/>
                    <a:pt x="1" y="9774"/>
                    <a:pt x="1" y="11192"/>
                  </a:cubicBezTo>
                  <a:cubicBezTo>
                    <a:pt x="1" y="11763"/>
                    <a:pt x="1" y="12166"/>
                    <a:pt x="135" y="12603"/>
                  </a:cubicBezTo>
                  <a:cubicBezTo>
                    <a:pt x="673" y="13578"/>
                    <a:pt x="1379" y="14149"/>
                    <a:pt x="2521" y="14149"/>
                  </a:cubicBezTo>
                  <a:lnTo>
                    <a:pt x="2656" y="14149"/>
                  </a:lnTo>
                  <a:cubicBezTo>
                    <a:pt x="3059" y="14149"/>
                    <a:pt x="3630" y="14149"/>
                    <a:pt x="4034" y="13847"/>
                  </a:cubicBezTo>
                  <a:lnTo>
                    <a:pt x="4034" y="14284"/>
                  </a:lnTo>
                  <a:cubicBezTo>
                    <a:pt x="4034" y="14687"/>
                    <a:pt x="4202" y="15258"/>
                    <a:pt x="4471" y="15662"/>
                  </a:cubicBezTo>
                  <a:cubicBezTo>
                    <a:pt x="4874" y="16367"/>
                    <a:pt x="5311" y="16670"/>
                    <a:pt x="5714" y="16670"/>
                  </a:cubicBezTo>
                  <a:cubicBezTo>
                    <a:pt x="5882" y="16670"/>
                    <a:pt x="6151" y="16502"/>
                    <a:pt x="6285" y="16367"/>
                  </a:cubicBezTo>
                  <a:cubicBezTo>
                    <a:pt x="6991" y="15964"/>
                    <a:pt x="7394" y="14990"/>
                    <a:pt x="7697" y="14149"/>
                  </a:cubicBezTo>
                  <a:cubicBezTo>
                    <a:pt x="7966" y="14418"/>
                    <a:pt x="8403" y="14418"/>
                    <a:pt x="8672" y="14418"/>
                  </a:cubicBezTo>
                  <a:cubicBezTo>
                    <a:pt x="10352" y="14418"/>
                    <a:pt x="11898" y="12301"/>
                    <a:pt x="12436" y="10923"/>
                  </a:cubicBezTo>
                  <a:cubicBezTo>
                    <a:pt x="13007" y="11763"/>
                    <a:pt x="12873" y="12301"/>
                    <a:pt x="13444" y="12872"/>
                  </a:cubicBezTo>
                  <a:cubicBezTo>
                    <a:pt x="13578" y="13007"/>
                    <a:pt x="13847" y="13141"/>
                    <a:pt x="14284" y="13141"/>
                  </a:cubicBezTo>
                  <a:cubicBezTo>
                    <a:pt x="14419" y="13309"/>
                    <a:pt x="14688" y="13309"/>
                    <a:pt x="14822" y="13309"/>
                  </a:cubicBezTo>
                  <a:cubicBezTo>
                    <a:pt x="16234" y="13309"/>
                    <a:pt x="17914" y="12469"/>
                    <a:pt x="18889" y="11326"/>
                  </a:cubicBezTo>
                  <a:lnTo>
                    <a:pt x="18889" y="11326"/>
                  </a:lnTo>
                  <a:cubicBezTo>
                    <a:pt x="18620" y="11763"/>
                    <a:pt x="18485" y="12166"/>
                    <a:pt x="18485" y="12603"/>
                  </a:cubicBezTo>
                  <a:cubicBezTo>
                    <a:pt x="18485" y="12738"/>
                    <a:pt x="18620" y="12872"/>
                    <a:pt x="18620" y="13007"/>
                  </a:cubicBezTo>
                  <a:cubicBezTo>
                    <a:pt x="18889" y="13444"/>
                    <a:pt x="19326" y="13578"/>
                    <a:pt x="19863" y="13578"/>
                  </a:cubicBezTo>
                  <a:cubicBezTo>
                    <a:pt x="20435" y="13578"/>
                    <a:pt x="21006" y="13444"/>
                    <a:pt x="21409" y="13309"/>
                  </a:cubicBezTo>
                  <a:cubicBezTo>
                    <a:pt x="22518" y="12872"/>
                    <a:pt x="23527" y="12301"/>
                    <a:pt x="24501" y="11629"/>
                  </a:cubicBezTo>
                  <a:cubicBezTo>
                    <a:pt x="25207" y="10923"/>
                    <a:pt x="25879" y="10217"/>
                    <a:pt x="26451" y="9377"/>
                  </a:cubicBezTo>
                  <a:lnTo>
                    <a:pt x="26451" y="9646"/>
                  </a:lnTo>
                  <a:cubicBezTo>
                    <a:pt x="26451" y="11057"/>
                    <a:pt x="28265" y="11898"/>
                    <a:pt x="29677" y="11898"/>
                  </a:cubicBezTo>
                  <a:cubicBezTo>
                    <a:pt x="30652" y="11898"/>
                    <a:pt x="31357" y="11461"/>
                    <a:pt x="31626" y="10788"/>
                  </a:cubicBezTo>
                  <a:lnTo>
                    <a:pt x="31626" y="10788"/>
                  </a:lnTo>
                  <a:cubicBezTo>
                    <a:pt x="31492" y="11192"/>
                    <a:pt x="31492" y="11763"/>
                    <a:pt x="31357" y="12301"/>
                  </a:cubicBezTo>
                  <a:cubicBezTo>
                    <a:pt x="31357" y="13309"/>
                    <a:pt x="31357" y="14418"/>
                    <a:pt x="31929" y="15393"/>
                  </a:cubicBezTo>
                  <a:cubicBezTo>
                    <a:pt x="32601" y="16233"/>
                    <a:pt x="33307" y="16670"/>
                    <a:pt x="34147" y="16670"/>
                  </a:cubicBezTo>
                  <a:cubicBezTo>
                    <a:pt x="34584" y="16670"/>
                    <a:pt x="35122" y="16502"/>
                    <a:pt x="35693" y="16233"/>
                  </a:cubicBezTo>
                  <a:cubicBezTo>
                    <a:pt x="36533" y="15662"/>
                    <a:pt x="37373" y="15258"/>
                    <a:pt x="38482" y="15258"/>
                  </a:cubicBezTo>
                  <a:cubicBezTo>
                    <a:pt x="38785" y="15258"/>
                    <a:pt x="39054" y="15258"/>
                    <a:pt x="39323" y="15393"/>
                  </a:cubicBezTo>
                  <a:cubicBezTo>
                    <a:pt x="40734" y="15662"/>
                    <a:pt x="41003" y="17073"/>
                    <a:pt x="42146" y="17645"/>
                  </a:cubicBezTo>
                  <a:cubicBezTo>
                    <a:pt x="42280" y="17779"/>
                    <a:pt x="42549" y="17779"/>
                    <a:pt x="42683" y="17779"/>
                  </a:cubicBezTo>
                  <a:lnTo>
                    <a:pt x="42986" y="17779"/>
                  </a:lnTo>
                  <a:cubicBezTo>
                    <a:pt x="44095" y="17779"/>
                    <a:pt x="45204" y="16670"/>
                    <a:pt x="45372" y="15527"/>
                  </a:cubicBezTo>
                  <a:cubicBezTo>
                    <a:pt x="45372" y="15124"/>
                    <a:pt x="45204" y="14687"/>
                    <a:pt x="44935" y="14284"/>
                  </a:cubicBezTo>
                  <a:cubicBezTo>
                    <a:pt x="46347" y="13981"/>
                    <a:pt x="47053" y="12469"/>
                    <a:pt x="47187" y="11057"/>
                  </a:cubicBezTo>
                  <a:lnTo>
                    <a:pt x="47187" y="9646"/>
                  </a:lnTo>
                  <a:cubicBezTo>
                    <a:pt x="47053" y="9242"/>
                    <a:pt x="47187" y="9108"/>
                    <a:pt x="47053" y="8806"/>
                  </a:cubicBezTo>
                  <a:cubicBezTo>
                    <a:pt x="46750" y="8402"/>
                    <a:pt x="46044" y="8402"/>
                    <a:pt x="46044" y="8100"/>
                  </a:cubicBezTo>
                  <a:lnTo>
                    <a:pt x="46044" y="7965"/>
                  </a:lnTo>
                  <a:cubicBezTo>
                    <a:pt x="46044" y="7831"/>
                    <a:pt x="46044" y="7696"/>
                    <a:pt x="46212" y="7428"/>
                  </a:cubicBezTo>
                  <a:lnTo>
                    <a:pt x="46212" y="7428"/>
                  </a:lnTo>
                  <a:cubicBezTo>
                    <a:pt x="46044" y="7562"/>
                    <a:pt x="45775" y="7562"/>
                    <a:pt x="45641" y="7562"/>
                  </a:cubicBezTo>
                  <a:lnTo>
                    <a:pt x="45372" y="7562"/>
                  </a:lnTo>
                  <a:cubicBezTo>
                    <a:pt x="43826" y="7428"/>
                    <a:pt x="43524" y="5445"/>
                    <a:pt x="42011" y="5041"/>
                  </a:cubicBezTo>
                  <a:cubicBezTo>
                    <a:pt x="41709" y="5041"/>
                    <a:pt x="41440" y="4907"/>
                    <a:pt x="41171" y="4907"/>
                  </a:cubicBezTo>
                  <a:cubicBezTo>
                    <a:pt x="40028" y="4907"/>
                    <a:pt x="39188" y="5445"/>
                    <a:pt x="38348" y="5882"/>
                  </a:cubicBezTo>
                  <a:cubicBezTo>
                    <a:pt x="37810" y="6150"/>
                    <a:pt x="37239" y="6419"/>
                    <a:pt x="36802" y="6419"/>
                  </a:cubicBezTo>
                  <a:cubicBezTo>
                    <a:pt x="35962" y="6419"/>
                    <a:pt x="35290" y="6016"/>
                    <a:pt x="34584" y="5041"/>
                  </a:cubicBezTo>
                  <a:cubicBezTo>
                    <a:pt x="34012" y="4201"/>
                    <a:pt x="34012" y="3227"/>
                    <a:pt x="34012" y="2218"/>
                  </a:cubicBezTo>
                  <a:cubicBezTo>
                    <a:pt x="34012" y="1815"/>
                    <a:pt x="33744" y="1378"/>
                    <a:pt x="33307" y="1378"/>
                  </a:cubicBezTo>
                  <a:lnTo>
                    <a:pt x="33172" y="1546"/>
                  </a:lnTo>
                  <a:lnTo>
                    <a:pt x="32332" y="1546"/>
                  </a:lnTo>
                  <a:cubicBezTo>
                    <a:pt x="31223" y="1546"/>
                    <a:pt x="29946" y="1109"/>
                    <a:pt x="29408" y="269"/>
                  </a:cubicBezTo>
                  <a:cubicBezTo>
                    <a:pt x="29240" y="0"/>
                    <a:pt x="28971" y="0"/>
                    <a:pt x="28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861;p31">
              <a:extLst>
                <a:ext uri="{FF2B5EF4-FFF2-40B4-BE49-F238E27FC236}">
                  <a16:creationId xmlns:a16="http://schemas.microsoft.com/office/drawing/2014/main" id="{0C31480F-A1B1-4138-B3A2-6EB278349808}"/>
                </a:ext>
              </a:extLst>
            </p:cNvPr>
            <p:cNvSpPr/>
            <p:nvPr/>
          </p:nvSpPr>
          <p:spPr>
            <a:xfrm>
              <a:off x="6133036" y="3492792"/>
              <a:ext cx="178533" cy="122190"/>
            </a:xfrm>
            <a:custGeom>
              <a:avLst/>
              <a:gdLst/>
              <a:ahLst/>
              <a:cxnLst/>
              <a:rect l="l" t="t" r="r" b="b"/>
              <a:pathLst>
                <a:path w="5748" h="3934" extrusionOk="0">
                  <a:moveTo>
                    <a:pt x="5311" y="1"/>
                  </a:moveTo>
                  <a:cubicBezTo>
                    <a:pt x="5042" y="1"/>
                    <a:pt x="4740" y="270"/>
                    <a:pt x="4740" y="572"/>
                  </a:cubicBezTo>
                  <a:cubicBezTo>
                    <a:pt x="4740" y="1816"/>
                    <a:pt x="3765" y="2790"/>
                    <a:pt x="2522" y="2925"/>
                  </a:cubicBezTo>
                  <a:cubicBezTo>
                    <a:pt x="2407" y="2958"/>
                    <a:pt x="2293" y="2973"/>
                    <a:pt x="2179" y="2973"/>
                  </a:cubicBezTo>
                  <a:cubicBezTo>
                    <a:pt x="1723" y="2973"/>
                    <a:pt x="1271" y="2737"/>
                    <a:pt x="841" y="2522"/>
                  </a:cubicBezTo>
                  <a:cubicBezTo>
                    <a:pt x="802" y="2482"/>
                    <a:pt x="736" y="2466"/>
                    <a:pt x="660" y="2466"/>
                  </a:cubicBezTo>
                  <a:cubicBezTo>
                    <a:pt x="477" y="2466"/>
                    <a:pt x="230" y="2561"/>
                    <a:pt x="135" y="2656"/>
                  </a:cubicBezTo>
                  <a:cubicBezTo>
                    <a:pt x="1" y="2925"/>
                    <a:pt x="135" y="3227"/>
                    <a:pt x="270" y="3362"/>
                  </a:cubicBezTo>
                  <a:cubicBezTo>
                    <a:pt x="841" y="3765"/>
                    <a:pt x="1547" y="3933"/>
                    <a:pt x="2219" y="3933"/>
                  </a:cubicBezTo>
                  <a:lnTo>
                    <a:pt x="2656" y="3933"/>
                  </a:lnTo>
                  <a:cubicBezTo>
                    <a:pt x="4336" y="3765"/>
                    <a:pt x="5748" y="2253"/>
                    <a:pt x="5748" y="572"/>
                  </a:cubicBezTo>
                  <a:cubicBezTo>
                    <a:pt x="5748" y="270"/>
                    <a:pt x="5580" y="1"/>
                    <a:pt x="5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862;p31">
              <a:extLst>
                <a:ext uri="{FF2B5EF4-FFF2-40B4-BE49-F238E27FC236}">
                  <a16:creationId xmlns:a16="http://schemas.microsoft.com/office/drawing/2014/main" id="{C26D60C6-B75D-4FB2-A13E-6698FB2AA5E1}"/>
                </a:ext>
              </a:extLst>
            </p:cNvPr>
            <p:cNvSpPr/>
            <p:nvPr/>
          </p:nvSpPr>
          <p:spPr>
            <a:xfrm>
              <a:off x="6337660" y="3256735"/>
              <a:ext cx="234908" cy="209376"/>
            </a:xfrm>
            <a:custGeom>
              <a:avLst/>
              <a:gdLst/>
              <a:ahLst/>
              <a:cxnLst/>
              <a:rect l="l" t="t" r="r" b="b"/>
              <a:pathLst>
                <a:path w="7563" h="6741" extrusionOk="0">
                  <a:moveTo>
                    <a:pt x="3777" y="0"/>
                  </a:moveTo>
                  <a:cubicBezTo>
                    <a:pt x="2799" y="0"/>
                    <a:pt x="1814" y="426"/>
                    <a:pt x="1109" y="1283"/>
                  </a:cubicBezTo>
                  <a:cubicBezTo>
                    <a:pt x="0" y="2694"/>
                    <a:pt x="269" y="4811"/>
                    <a:pt x="1681" y="6055"/>
                  </a:cubicBezTo>
                  <a:cubicBezTo>
                    <a:pt x="2312" y="6518"/>
                    <a:pt x="3048" y="6741"/>
                    <a:pt x="3773" y="6741"/>
                  </a:cubicBezTo>
                  <a:cubicBezTo>
                    <a:pt x="4785" y="6741"/>
                    <a:pt x="5773" y="6306"/>
                    <a:pt x="6419" y="5484"/>
                  </a:cubicBezTo>
                  <a:cubicBezTo>
                    <a:pt x="7562" y="3971"/>
                    <a:pt x="7394" y="1854"/>
                    <a:pt x="5882" y="745"/>
                  </a:cubicBezTo>
                  <a:cubicBezTo>
                    <a:pt x="5270" y="249"/>
                    <a:pt x="4525" y="0"/>
                    <a:pt x="37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863;p31">
              <a:extLst>
                <a:ext uri="{FF2B5EF4-FFF2-40B4-BE49-F238E27FC236}">
                  <a16:creationId xmlns:a16="http://schemas.microsoft.com/office/drawing/2014/main" id="{D47CE1BA-EF2A-4F4F-9D13-6B4B80889B8B}"/>
                </a:ext>
              </a:extLst>
            </p:cNvPr>
            <p:cNvSpPr/>
            <p:nvPr/>
          </p:nvSpPr>
          <p:spPr>
            <a:xfrm>
              <a:off x="6384622" y="3440611"/>
              <a:ext cx="266216" cy="134677"/>
            </a:xfrm>
            <a:custGeom>
              <a:avLst/>
              <a:gdLst/>
              <a:ahLst/>
              <a:cxnLst/>
              <a:rect l="l" t="t" r="r" b="b"/>
              <a:pathLst>
                <a:path w="8571" h="4336" extrusionOk="0">
                  <a:moveTo>
                    <a:pt x="4202" y="0"/>
                  </a:moveTo>
                  <a:cubicBezTo>
                    <a:pt x="1983" y="135"/>
                    <a:pt x="1" y="1110"/>
                    <a:pt x="169" y="2252"/>
                  </a:cubicBezTo>
                  <a:cubicBezTo>
                    <a:pt x="169" y="3496"/>
                    <a:pt x="1983" y="4336"/>
                    <a:pt x="4370" y="4336"/>
                  </a:cubicBezTo>
                  <a:cubicBezTo>
                    <a:pt x="6588" y="4202"/>
                    <a:pt x="8571" y="3227"/>
                    <a:pt x="8403" y="2084"/>
                  </a:cubicBezTo>
                  <a:cubicBezTo>
                    <a:pt x="8403" y="841"/>
                    <a:pt x="6588" y="0"/>
                    <a:pt x="42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864;p31">
              <a:extLst>
                <a:ext uri="{FF2B5EF4-FFF2-40B4-BE49-F238E27FC236}">
                  <a16:creationId xmlns:a16="http://schemas.microsoft.com/office/drawing/2014/main" id="{10BF39A8-F37E-402C-A722-6342F10028AA}"/>
                </a:ext>
              </a:extLst>
            </p:cNvPr>
            <p:cNvSpPr/>
            <p:nvPr/>
          </p:nvSpPr>
          <p:spPr>
            <a:xfrm>
              <a:off x="5893997" y="3288416"/>
              <a:ext cx="217172" cy="192914"/>
            </a:xfrm>
            <a:custGeom>
              <a:avLst/>
              <a:gdLst/>
              <a:ahLst/>
              <a:cxnLst/>
              <a:rect l="l" t="t" r="r" b="b"/>
              <a:pathLst>
                <a:path w="6992" h="6211" extrusionOk="0">
                  <a:moveTo>
                    <a:pt x="3413" y="1"/>
                  </a:moveTo>
                  <a:cubicBezTo>
                    <a:pt x="2734" y="1"/>
                    <a:pt x="2061" y="223"/>
                    <a:pt x="1513" y="699"/>
                  </a:cubicBezTo>
                  <a:cubicBezTo>
                    <a:pt x="135" y="1674"/>
                    <a:pt x="0" y="3623"/>
                    <a:pt x="975" y="5035"/>
                  </a:cubicBezTo>
                  <a:cubicBezTo>
                    <a:pt x="1593" y="5821"/>
                    <a:pt x="2470" y="6211"/>
                    <a:pt x="3371" y="6211"/>
                  </a:cubicBezTo>
                  <a:cubicBezTo>
                    <a:pt x="4088" y="6211"/>
                    <a:pt x="4819" y="5963"/>
                    <a:pt x="5445" y="5472"/>
                  </a:cubicBezTo>
                  <a:cubicBezTo>
                    <a:pt x="6722" y="4464"/>
                    <a:pt x="6991" y="2514"/>
                    <a:pt x="5882" y="1103"/>
                  </a:cubicBezTo>
                  <a:cubicBezTo>
                    <a:pt x="5230" y="393"/>
                    <a:pt x="4315" y="1"/>
                    <a:pt x="34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865;p31">
              <a:extLst>
                <a:ext uri="{FF2B5EF4-FFF2-40B4-BE49-F238E27FC236}">
                  <a16:creationId xmlns:a16="http://schemas.microsoft.com/office/drawing/2014/main" id="{D9344192-6461-4248-A41D-B18E3BEB47E5}"/>
                </a:ext>
              </a:extLst>
            </p:cNvPr>
            <p:cNvSpPr/>
            <p:nvPr/>
          </p:nvSpPr>
          <p:spPr>
            <a:xfrm>
              <a:off x="5880424" y="3458346"/>
              <a:ext cx="182727" cy="121569"/>
            </a:xfrm>
            <a:custGeom>
              <a:avLst/>
              <a:gdLst/>
              <a:ahLst/>
              <a:cxnLst/>
              <a:rect l="l" t="t" r="r" b="b"/>
              <a:pathLst>
                <a:path w="5883" h="3914" extrusionOk="0">
                  <a:moveTo>
                    <a:pt x="1950" y="1"/>
                  </a:moveTo>
                  <a:cubicBezTo>
                    <a:pt x="1278" y="1"/>
                    <a:pt x="572" y="135"/>
                    <a:pt x="1" y="270"/>
                  </a:cubicBezTo>
                  <a:cubicBezTo>
                    <a:pt x="135" y="1110"/>
                    <a:pt x="135" y="1816"/>
                    <a:pt x="1" y="2656"/>
                  </a:cubicBezTo>
                  <a:lnTo>
                    <a:pt x="1" y="2925"/>
                  </a:lnTo>
                  <a:lnTo>
                    <a:pt x="1" y="3631"/>
                  </a:lnTo>
                  <a:cubicBezTo>
                    <a:pt x="572" y="3899"/>
                    <a:pt x="1278" y="3899"/>
                    <a:pt x="1950" y="3899"/>
                  </a:cubicBezTo>
                  <a:cubicBezTo>
                    <a:pt x="2100" y="3909"/>
                    <a:pt x="2248" y="3914"/>
                    <a:pt x="2394" y="3914"/>
                  </a:cubicBezTo>
                  <a:cubicBezTo>
                    <a:pt x="4315" y="3914"/>
                    <a:pt x="5882" y="3115"/>
                    <a:pt x="5882" y="2085"/>
                  </a:cubicBezTo>
                  <a:cubicBezTo>
                    <a:pt x="5882" y="1513"/>
                    <a:pt x="5479" y="975"/>
                    <a:pt x="4773" y="673"/>
                  </a:cubicBezTo>
                  <a:cubicBezTo>
                    <a:pt x="4067" y="270"/>
                    <a:pt x="3093" y="1"/>
                    <a:pt x="21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866;p31">
              <a:extLst>
                <a:ext uri="{FF2B5EF4-FFF2-40B4-BE49-F238E27FC236}">
                  <a16:creationId xmlns:a16="http://schemas.microsoft.com/office/drawing/2014/main" id="{F1E40478-ED2C-452D-9185-ED87A82F83FB}"/>
                </a:ext>
              </a:extLst>
            </p:cNvPr>
            <p:cNvSpPr/>
            <p:nvPr/>
          </p:nvSpPr>
          <p:spPr>
            <a:xfrm>
              <a:off x="5858495" y="3818488"/>
              <a:ext cx="248481" cy="358775"/>
            </a:xfrm>
            <a:custGeom>
              <a:avLst/>
              <a:gdLst/>
              <a:ahLst/>
              <a:cxnLst/>
              <a:rect l="l" t="t" r="r" b="b"/>
              <a:pathLst>
                <a:path w="8000" h="11551" extrusionOk="0"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08" y="11271"/>
                    <a:pt x="2617" y="11551"/>
                    <a:pt x="3747" y="11551"/>
                  </a:cubicBezTo>
                  <a:cubicBezTo>
                    <a:pt x="4958" y="11551"/>
                    <a:pt x="6193" y="11229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1"/>
                  </a:lnTo>
                  <a:cubicBezTo>
                    <a:pt x="8000" y="707"/>
                    <a:pt x="6185" y="1144"/>
                    <a:pt x="4067" y="1144"/>
                  </a:cubicBezTo>
                  <a:cubicBezTo>
                    <a:pt x="1816" y="1144"/>
                    <a:pt x="1" y="707"/>
                    <a:pt x="1" y="1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867;p31">
              <a:extLst>
                <a:ext uri="{FF2B5EF4-FFF2-40B4-BE49-F238E27FC236}">
                  <a16:creationId xmlns:a16="http://schemas.microsoft.com/office/drawing/2014/main" id="{6AA9C373-6F60-441F-8AD2-DE57CDB4570F}"/>
                </a:ext>
              </a:extLst>
            </p:cNvPr>
            <p:cNvSpPr/>
            <p:nvPr/>
          </p:nvSpPr>
          <p:spPr>
            <a:xfrm>
              <a:off x="5858495" y="3818488"/>
              <a:ext cx="248481" cy="357036"/>
            </a:xfrm>
            <a:custGeom>
              <a:avLst/>
              <a:gdLst/>
              <a:ahLst/>
              <a:cxnLst/>
              <a:rect l="l" t="t" r="r" b="b"/>
              <a:pathLst>
                <a:path w="8000" h="11495" extrusionOk="0">
                  <a:moveTo>
                    <a:pt x="8000" y="1"/>
                  </a:moveTo>
                  <a:lnTo>
                    <a:pt x="8000" y="1"/>
                  </a:lnTo>
                  <a:lnTo>
                    <a:pt x="8000" y="5210"/>
                  </a:lnTo>
                  <a:lnTo>
                    <a:pt x="8000" y="5210"/>
                  </a:lnTo>
                  <a:lnTo>
                    <a:pt x="8000" y="1"/>
                  </a:lnTo>
                  <a:close/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47" y="11361"/>
                    <a:pt x="2656" y="11495"/>
                    <a:pt x="3799" y="11495"/>
                  </a:cubicBezTo>
                  <a:cubicBezTo>
                    <a:pt x="4908" y="11495"/>
                    <a:pt x="6185" y="11226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9680"/>
                  </a:lnTo>
                  <a:lnTo>
                    <a:pt x="8000" y="9680"/>
                  </a:lnTo>
                  <a:lnTo>
                    <a:pt x="8000" y="9815"/>
                  </a:lnTo>
                  <a:cubicBezTo>
                    <a:pt x="8000" y="10251"/>
                    <a:pt x="7865" y="10520"/>
                    <a:pt x="7428" y="10655"/>
                  </a:cubicBezTo>
                  <a:cubicBezTo>
                    <a:pt x="6185" y="11226"/>
                    <a:pt x="4908" y="11495"/>
                    <a:pt x="3799" y="11495"/>
                  </a:cubicBezTo>
                  <a:cubicBezTo>
                    <a:pt x="2656" y="11495"/>
                    <a:pt x="1547" y="11361"/>
                    <a:pt x="438" y="10655"/>
                  </a:cubicBezTo>
                  <a:cubicBezTo>
                    <a:pt x="135" y="10520"/>
                    <a:pt x="1" y="10251"/>
                    <a:pt x="1" y="98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868;p31">
              <a:extLst>
                <a:ext uri="{FF2B5EF4-FFF2-40B4-BE49-F238E27FC236}">
                  <a16:creationId xmlns:a16="http://schemas.microsoft.com/office/drawing/2014/main" id="{4968CCF2-285E-41A5-B58C-67FB41B3F123}"/>
                </a:ext>
              </a:extLst>
            </p:cNvPr>
            <p:cNvSpPr/>
            <p:nvPr/>
          </p:nvSpPr>
          <p:spPr>
            <a:xfrm>
              <a:off x="6106945" y="3980311"/>
              <a:ext cx="31" cy="138870"/>
            </a:xfrm>
            <a:custGeom>
              <a:avLst/>
              <a:gdLst/>
              <a:ahLst/>
              <a:cxnLst/>
              <a:rect l="l" t="t" r="r" b="b"/>
              <a:pathLst>
                <a:path w="1" h="4471" extrusionOk="0">
                  <a:moveTo>
                    <a:pt x="1" y="0"/>
                  </a:moveTo>
                  <a:lnTo>
                    <a:pt x="1" y="4470"/>
                  </a:lnTo>
                  <a:lnTo>
                    <a:pt x="1" y="4470"/>
                  </a:lnTo>
                  <a:close/>
                </a:path>
              </a:pathLst>
            </a:custGeom>
            <a:solidFill>
              <a:srgbClr val="DB9F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869;p31">
              <a:extLst>
                <a:ext uri="{FF2B5EF4-FFF2-40B4-BE49-F238E27FC236}">
                  <a16:creationId xmlns:a16="http://schemas.microsoft.com/office/drawing/2014/main" id="{AD4C47AE-5273-4305-BF12-9302A28AC40A}"/>
                </a:ext>
              </a:extLst>
            </p:cNvPr>
            <p:cNvSpPr/>
            <p:nvPr/>
          </p:nvSpPr>
          <p:spPr>
            <a:xfrm>
              <a:off x="6080855" y="3827899"/>
              <a:ext cx="26122" cy="12548"/>
            </a:xfrm>
            <a:custGeom>
              <a:avLst/>
              <a:gdLst/>
              <a:ahLst/>
              <a:cxnLst/>
              <a:rect l="l" t="t" r="r" b="b"/>
              <a:pathLst>
                <a:path w="841" h="404" extrusionOk="0">
                  <a:moveTo>
                    <a:pt x="841" y="0"/>
                  </a:moveTo>
                  <a:cubicBezTo>
                    <a:pt x="841" y="0"/>
                    <a:pt x="730" y="0"/>
                    <a:pt x="709" y="101"/>
                  </a:cubicBezTo>
                  <a:lnTo>
                    <a:pt x="709" y="101"/>
                  </a:lnTo>
                  <a:cubicBezTo>
                    <a:pt x="763" y="68"/>
                    <a:pt x="807" y="34"/>
                    <a:pt x="841" y="0"/>
                  </a:cubicBezTo>
                  <a:close/>
                  <a:moveTo>
                    <a:pt x="709" y="101"/>
                  </a:moveTo>
                  <a:lnTo>
                    <a:pt x="709" y="101"/>
                  </a:lnTo>
                  <a:cubicBezTo>
                    <a:pt x="609" y="164"/>
                    <a:pt x="476" y="227"/>
                    <a:pt x="317" y="289"/>
                  </a:cubicBezTo>
                  <a:lnTo>
                    <a:pt x="317" y="289"/>
                  </a:lnTo>
                  <a:cubicBezTo>
                    <a:pt x="469" y="248"/>
                    <a:pt x="605" y="215"/>
                    <a:pt x="706" y="135"/>
                  </a:cubicBezTo>
                  <a:cubicBezTo>
                    <a:pt x="706" y="122"/>
                    <a:pt x="707" y="111"/>
                    <a:pt x="709" y="101"/>
                  </a:cubicBezTo>
                  <a:close/>
                  <a:moveTo>
                    <a:pt x="317" y="289"/>
                  </a:moveTo>
                  <a:cubicBezTo>
                    <a:pt x="216" y="317"/>
                    <a:pt x="108" y="350"/>
                    <a:pt x="0" y="404"/>
                  </a:cubicBezTo>
                  <a:cubicBezTo>
                    <a:pt x="115" y="366"/>
                    <a:pt x="221" y="328"/>
                    <a:pt x="317" y="289"/>
                  </a:cubicBez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870;p31">
              <a:extLst>
                <a:ext uri="{FF2B5EF4-FFF2-40B4-BE49-F238E27FC236}">
                  <a16:creationId xmlns:a16="http://schemas.microsoft.com/office/drawing/2014/main" id="{D6944283-6516-4CA1-8CED-1AD3BE6908E7}"/>
                </a:ext>
              </a:extLst>
            </p:cNvPr>
            <p:cNvSpPr/>
            <p:nvPr/>
          </p:nvSpPr>
          <p:spPr>
            <a:xfrm>
              <a:off x="5858495" y="3827899"/>
              <a:ext cx="248481" cy="347625"/>
            </a:xfrm>
            <a:custGeom>
              <a:avLst/>
              <a:gdLst/>
              <a:ahLst/>
              <a:cxnLst/>
              <a:rect l="l" t="t" r="r" b="b"/>
              <a:pathLst>
                <a:path w="8000" h="11192" extrusionOk="0">
                  <a:moveTo>
                    <a:pt x="1" y="0"/>
                  </a:moveTo>
                  <a:lnTo>
                    <a:pt x="1" y="9512"/>
                  </a:lnTo>
                  <a:cubicBezTo>
                    <a:pt x="1" y="9948"/>
                    <a:pt x="135" y="10217"/>
                    <a:pt x="438" y="10352"/>
                  </a:cubicBezTo>
                  <a:cubicBezTo>
                    <a:pt x="1547" y="11058"/>
                    <a:pt x="2656" y="11192"/>
                    <a:pt x="3799" y="11192"/>
                  </a:cubicBezTo>
                  <a:cubicBezTo>
                    <a:pt x="4908" y="11192"/>
                    <a:pt x="6185" y="10923"/>
                    <a:pt x="7428" y="10352"/>
                  </a:cubicBezTo>
                  <a:cubicBezTo>
                    <a:pt x="7865" y="10217"/>
                    <a:pt x="8000" y="9948"/>
                    <a:pt x="8000" y="9512"/>
                  </a:cubicBezTo>
                  <a:lnTo>
                    <a:pt x="8000" y="9377"/>
                  </a:lnTo>
                  <a:lnTo>
                    <a:pt x="8000" y="4907"/>
                  </a:lnTo>
                  <a:lnTo>
                    <a:pt x="8000" y="0"/>
                  </a:lnTo>
                  <a:cubicBezTo>
                    <a:pt x="7865" y="135"/>
                    <a:pt x="7563" y="269"/>
                    <a:pt x="7159" y="404"/>
                  </a:cubicBezTo>
                  <a:lnTo>
                    <a:pt x="7025" y="404"/>
                  </a:lnTo>
                  <a:lnTo>
                    <a:pt x="7025" y="538"/>
                  </a:lnTo>
                  <a:lnTo>
                    <a:pt x="7025" y="7831"/>
                  </a:lnTo>
                  <a:cubicBezTo>
                    <a:pt x="7025" y="8268"/>
                    <a:pt x="6857" y="8537"/>
                    <a:pt x="6588" y="8671"/>
                  </a:cubicBezTo>
                  <a:cubicBezTo>
                    <a:pt x="5613" y="9243"/>
                    <a:pt x="4773" y="9646"/>
                    <a:pt x="3799" y="9646"/>
                  </a:cubicBezTo>
                  <a:cubicBezTo>
                    <a:pt x="2958" y="9646"/>
                    <a:pt x="2253" y="9377"/>
                    <a:pt x="1412" y="8806"/>
                  </a:cubicBezTo>
                  <a:cubicBezTo>
                    <a:pt x="1143" y="8537"/>
                    <a:pt x="975" y="8268"/>
                    <a:pt x="975" y="7831"/>
                  </a:cubicBezTo>
                  <a:lnTo>
                    <a:pt x="975" y="538"/>
                  </a:lnTo>
                  <a:lnTo>
                    <a:pt x="975" y="404"/>
                  </a:lnTo>
                  <a:lnTo>
                    <a:pt x="707" y="404"/>
                  </a:lnTo>
                  <a:cubicBezTo>
                    <a:pt x="438" y="269"/>
                    <a:pt x="135" y="135"/>
                    <a:pt x="1" y="0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871;p31">
              <a:extLst>
                <a:ext uri="{FF2B5EF4-FFF2-40B4-BE49-F238E27FC236}">
                  <a16:creationId xmlns:a16="http://schemas.microsoft.com/office/drawing/2014/main" id="{8DE273E1-308F-4261-A7B3-20BDB9394868}"/>
                </a:ext>
              </a:extLst>
            </p:cNvPr>
            <p:cNvSpPr/>
            <p:nvPr/>
          </p:nvSpPr>
          <p:spPr>
            <a:xfrm>
              <a:off x="5858495" y="3784042"/>
              <a:ext cx="248481" cy="69978"/>
            </a:xfrm>
            <a:custGeom>
              <a:avLst/>
              <a:gdLst/>
              <a:ahLst/>
              <a:cxnLst/>
              <a:rect l="l" t="t" r="r" b="b"/>
              <a:pathLst>
                <a:path w="8000" h="2253" extrusionOk="0">
                  <a:moveTo>
                    <a:pt x="4067" y="1"/>
                  </a:moveTo>
                  <a:cubicBezTo>
                    <a:pt x="1816" y="1"/>
                    <a:pt x="1" y="572"/>
                    <a:pt x="1" y="1110"/>
                  </a:cubicBezTo>
                  <a:cubicBezTo>
                    <a:pt x="1" y="1412"/>
                    <a:pt x="135" y="1547"/>
                    <a:pt x="438" y="1681"/>
                  </a:cubicBezTo>
                  <a:cubicBezTo>
                    <a:pt x="572" y="1816"/>
                    <a:pt x="841" y="1816"/>
                    <a:pt x="975" y="1816"/>
                  </a:cubicBezTo>
                  <a:lnTo>
                    <a:pt x="975" y="1950"/>
                  </a:lnTo>
                  <a:cubicBezTo>
                    <a:pt x="1681" y="2118"/>
                    <a:pt x="2824" y="2253"/>
                    <a:pt x="4067" y="2253"/>
                  </a:cubicBezTo>
                  <a:cubicBezTo>
                    <a:pt x="5177" y="2253"/>
                    <a:pt x="6319" y="2118"/>
                    <a:pt x="7025" y="1950"/>
                  </a:cubicBezTo>
                  <a:lnTo>
                    <a:pt x="7025" y="1816"/>
                  </a:lnTo>
                  <a:cubicBezTo>
                    <a:pt x="7159" y="1816"/>
                    <a:pt x="7428" y="1816"/>
                    <a:pt x="7563" y="1681"/>
                  </a:cubicBezTo>
                  <a:cubicBezTo>
                    <a:pt x="7865" y="1547"/>
                    <a:pt x="8000" y="1412"/>
                    <a:pt x="8000" y="1110"/>
                  </a:cubicBezTo>
                  <a:cubicBezTo>
                    <a:pt x="8000" y="572"/>
                    <a:pt x="6185" y="1"/>
                    <a:pt x="4067" y="1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872;p31">
              <a:extLst>
                <a:ext uri="{FF2B5EF4-FFF2-40B4-BE49-F238E27FC236}">
                  <a16:creationId xmlns:a16="http://schemas.microsoft.com/office/drawing/2014/main" id="{A49D15BD-2B3E-4B02-A32F-FDEC8E9179F3}"/>
                </a:ext>
              </a:extLst>
            </p:cNvPr>
            <p:cNvSpPr/>
            <p:nvPr/>
          </p:nvSpPr>
          <p:spPr>
            <a:xfrm>
              <a:off x="5872069" y="3797616"/>
              <a:ext cx="221334" cy="42832"/>
            </a:xfrm>
            <a:custGeom>
              <a:avLst/>
              <a:gdLst/>
              <a:ahLst/>
              <a:cxnLst/>
              <a:rect l="l" t="t" r="r" b="b"/>
              <a:pathLst>
                <a:path w="7126" h="1379" extrusionOk="0">
                  <a:moveTo>
                    <a:pt x="3630" y="1"/>
                  </a:moveTo>
                  <a:cubicBezTo>
                    <a:pt x="1816" y="1"/>
                    <a:pt x="404" y="538"/>
                    <a:pt x="1" y="1244"/>
                  </a:cubicBezTo>
                  <a:cubicBezTo>
                    <a:pt x="135" y="1379"/>
                    <a:pt x="404" y="1379"/>
                    <a:pt x="538" y="1379"/>
                  </a:cubicBezTo>
                  <a:cubicBezTo>
                    <a:pt x="841" y="975"/>
                    <a:pt x="2084" y="538"/>
                    <a:pt x="3630" y="538"/>
                  </a:cubicBezTo>
                  <a:cubicBezTo>
                    <a:pt x="3899" y="404"/>
                    <a:pt x="4067" y="270"/>
                    <a:pt x="4202" y="1"/>
                  </a:cubicBezTo>
                  <a:close/>
                  <a:moveTo>
                    <a:pt x="4605" y="1"/>
                  </a:moveTo>
                  <a:cubicBezTo>
                    <a:pt x="4336" y="270"/>
                    <a:pt x="3899" y="404"/>
                    <a:pt x="3630" y="538"/>
                  </a:cubicBezTo>
                  <a:cubicBezTo>
                    <a:pt x="5042" y="538"/>
                    <a:pt x="6286" y="975"/>
                    <a:pt x="6588" y="1379"/>
                  </a:cubicBezTo>
                  <a:cubicBezTo>
                    <a:pt x="6722" y="1379"/>
                    <a:pt x="6991" y="1379"/>
                    <a:pt x="7126" y="1244"/>
                  </a:cubicBezTo>
                  <a:cubicBezTo>
                    <a:pt x="6722" y="673"/>
                    <a:pt x="5882" y="270"/>
                    <a:pt x="46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873;p31">
              <a:extLst>
                <a:ext uri="{FF2B5EF4-FFF2-40B4-BE49-F238E27FC236}">
                  <a16:creationId xmlns:a16="http://schemas.microsoft.com/office/drawing/2014/main" id="{9EAAC4BC-88D8-4FD6-B267-BCCDE04FFB2E}"/>
                </a:ext>
              </a:extLst>
            </p:cNvPr>
            <p:cNvSpPr/>
            <p:nvPr/>
          </p:nvSpPr>
          <p:spPr>
            <a:xfrm>
              <a:off x="5888779" y="3814326"/>
              <a:ext cx="187914" cy="39695"/>
            </a:xfrm>
            <a:custGeom>
              <a:avLst/>
              <a:gdLst/>
              <a:ahLst/>
              <a:cxnLst/>
              <a:rect l="l" t="t" r="r" b="b"/>
              <a:pathLst>
                <a:path w="6050" h="1278" extrusionOk="0">
                  <a:moveTo>
                    <a:pt x="3092" y="0"/>
                  </a:moveTo>
                  <a:cubicBezTo>
                    <a:pt x="1546" y="0"/>
                    <a:pt x="303" y="437"/>
                    <a:pt x="0" y="841"/>
                  </a:cubicBezTo>
                  <a:lnTo>
                    <a:pt x="0" y="975"/>
                  </a:lnTo>
                  <a:cubicBezTo>
                    <a:pt x="706" y="1143"/>
                    <a:pt x="1849" y="1278"/>
                    <a:pt x="3092" y="1278"/>
                  </a:cubicBezTo>
                  <a:cubicBezTo>
                    <a:pt x="4202" y="1278"/>
                    <a:pt x="5344" y="1143"/>
                    <a:pt x="6050" y="975"/>
                  </a:cubicBezTo>
                  <a:lnTo>
                    <a:pt x="6050" y="841"/>
                  </a:lnTo>
                  <a:cubicBezTo>
                    <a:pt x="5748" y="437"/>
                    <a:pt x="4504" y="0"/>
                    <a:pt x="30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874;p31">
              <a:extLst>
                <a:ext uri="{FF2B5EF4-FFF2-40B4-BE49-F238E27FC236}">
                  <a16:creationId xmlns:a16="http://schemas.microsoft.com/office/drawing/2014/main" id="{1EF84D3F-E17B-4D61-A310-AD71B008FBA5}"/>
                </a:ext>
              </a:extLst>
            </p:cNvPr>
            <p:cNvSpPr/>
            <p:nvPr/>
          </p:nvSpPr>
          <p:spPr>
            <a:xfrm>
              <a:off x="5737423" y="3468130"/>
              <a:ext cx="217141" cy="311781"/>
            </a:xfrm>
            <a:custGeom>
              <a:avLst/>
              <a:gdLst/>
              <a:ahLst/>
              <a:cxnLst/>
              <a:rect l="l" t="t" r="r" b="b"/>
              <a:pathLst>
                <a:path w="6991" h="10038" extrusionOk="0">
                  <a:moveTo>
                    <a:pt x="2740" y="1"/>
                  </a:moveTo>
                  <a:cubicBezTo>
                    <a:pt x="2423" y="1"/>
                    <a:pt x="2107" y="33"/>
                    <a:pt x="1815" y="89"/>
                  </a:cubicBezTo>
                  <a:cubicBezTo>
                    <a:pt x="1378" y="89"/>
                    <a:pt x="672" y="89"/>
                    <a:pt x="404" y="224"/>
                  </a:cubicBezTo>
                  <a:cubicBezTo>
                    <a:pt x="1244" y="795"/>
                    <a:pt x="2353" y="358"/>
                    <a:pt x="2790" y="1635"/>
                  </a:cubicBezTo>
                  <a:cubicBezTo>
                    <a:pt x="3059" y="2610"/>
                    <a:pt x="2655" y="3181"/>
                    <a:pt x="2084" y="3719"/>
                  </a:cubicBezTo>
                  <a:cubicBezTo>
                    <a:pt x="1815" y="4021"/>
                    <a:pt x="1513" y="4156"/>
                    <a:pt x="1109" y="4425"/>
                  </a:cubicBezTo>
                  <a:cubicBezTo>
                    <a:pt x="135" y="5265"/>
                    <a:pt x="0" y="6811"/>
                    <a:pt x="1109" y="7651"/>
                  </a:cubicBezTo>
                  <a:cubicBezTo>
                    <a:pt x="1590" y="8132"/>
                    <a:pt x="2258" y="8293"/>
                    <a:pt x="2924" y="8293"/>
                  </a:cubicBezTo>
                  <a:cubicBezTo>
                    <a:pt x="3422" y="8293"/>
                    <a:pt x="3919" y="8203"/>
                    <a:pt x="4336" y="8088"/>
                  </a:cubicBezTo>
                  <a:cubicBezTo>
                    <a:pt x="4455" y="8064"/>
                    <a:pt x="4569" y="8052"/>
                    <a:pt x="4675" y="8052"/>
                  </a:cubicBezTo>
                  <a:cubicBezTo>
                    <a:pt x="5318" y="8052"/>
                    <a:pt x="5714" y="8476"/>
                    <a:pt x="5714" y="9197"/>
                  </a:cubicBezTo>
                  <a:lnTo>
                    <a:pt x="5714" y="10037"/>
                  </a:lnTo>
                  <a:cubicBezTo>
                    <a:pt x="5882" y="9768"/>
                    <a:pt x="6285" y="9466"/>
                    <a:pt x="6419" y="9197"/>
                  </a:cubicBezTo>
                  <a:cubicBezTo>
                    <a:pt x="6856" y="8626"/>
                    <a:pt x="6991" y="8222"/>
                    <a:pt x="6722" y="7517"/>
                  </a:cubicBezTo>
                  <a:cubicBezTo>
                    <a:pt x="6285" y="6676"/>
                    <a:pt x="5310" y="6676"/>
                    <a:pt x="4739" y="6105"/>
                  </a:cubicBezTo>
                  <a:cubicBezTo>
                    <a:pt x="3764" y="5399"/>
                    <a:pt x="5176" y="4727"/>
                    <a:pt x="5579" y="4021"/>
                  </a:cubicBezTo>
                  <a:cubicBezTo>
                    <a:pt x="5882" y="3450"/>
                    <a:pt x="5714" y="2610"/>
                    <a:pt x="5579" y="2038"/>
                  </a:cubicBezTo>
                  <a:cubicBezTo>
                    <a:pt x="5445" y="1198"/>
                    <a:pt x="4873" y="660"/>
                    <a:pt x="4033" y="224"/>
                  </a:cubicBezTo>
                  <a:cubicBezTo>
                    <a:pt x="3639" y="66"/>
                    <a:pt x="3188" y="1"/>
                    <a:pt x="27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875;p31">
              <a:extLst>
                <a:ext uri="{FF2B5EF4-FFF2-40B4-BE49-F238E27FC236}">
                  <a16:creationId xmlns:a16="http://schemas.microsoft.com/office/drawing/2014/main" id="{2D79EBC2-B216-4287-A3FC-2F2010CB2A81}"/>
                </a:ext>
              </a:extLst>
            </p:cNvPr>
            <p:cNvSpPr/>
            <p:nvPr/>
          </p:nvSpPr>
          <p:spPr>
            <a:xfrm>
              <a:off x="5771869" y="3709933"/>
              <a:ext cx="143032" cy="43888"/>
            </a:xfrm>
            <a:custGeom>
              <a:avLst/>
              <a:gdLst/>
              <a:ahLst/>
              <a:cxnLst/>
              <a:rect l="l" t="t" r="r" b="b"/>
              <a:pathLst>
                <a:path w="4605" h="1413" extrusionOk="0">
                  <a:moveTo>
                    <a:pt x="1815" y="437"/>
                  </a:moveTo>
                  <a:lnTo>
                    <a:pt x="1815" y="437"/>
                  </a:lnTo>
                  <a:lnTo>
                    <a:pt x="1815" y="437"/>
                  </a:lnTo>
                  <a:lnTo>
                    <a:pt x="1815" y="437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630" y="303"/>
                  </a:moveTo>
                  <a:cubicBezTo>
                    <a:pt x="4201" y="303"/>
                    <a:pt x="4605" y="706"/>
                    <a:pt x="4605" y="1412"/>
                  </a:cubicBezTo>
                  <a:cubicBezTo>
                    <a:pt x="4605" y="706"/>
                    <a:pt x="4201" y="303"/>
                    <a:pt x="3630" y="303"/>
                  </a:cubicBezTo>
                  <a:close/>
                  <a:moveTo>
                    <a:pt x="3630" y="303"/>
                  </a:moveTo>
                  <a:lnTo>
                    <a:pt x="3630" y="303"/>
                  </a:lnTo>
                  <a:lnTo>
                    <a:pt x="3630" y="303"/>
                  </a:lnTo>
                  <a:lnTo>
                    <a:pt x="3630" y="303"/>
                  </a:lnTo>
                  <a:close/>
                  <a:moveTo>
                    <a:pt x="0" y="1"/>
                  </a:moveTo>
                  <a:cubicBezTo>
                    <a:pt x="572" y="303"/>
                    <a:pt x="1109" y="437"/>
                    <a:pt x="1815" y="437"/>
                  </a:cubicBezTo>
                  <a:cubicBezTo>
                    <a:pt x="1109" y="437"/>
                    <a:pt x="572" y="303"/>
                    <a:pt x="0" y="1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876;p31">
              <a:extLst>
                <a:ext uri="{FF2B5EF4-FFF2-40B4-BE49-F238E27FC236}">
                  <a16:creationId xmlns:a16="http://schemas.microsoft.com/office/drawing/2014/main" id="{90D0DCC2-BEB8-4805-8864-9B8157D6D9D0}"/>
                </a:ext>
              </a:extLst>
            </p:cNvPr>
            <p:cNvSpPr/>
            <p:nvPr/>
          </p:nvSpPr>
          <p:spPr>
            <a:xfrm>
              <a:off x="5749940" y="3583612"/>
              <a:ext cx="191051" cy="196300"/>
            </a:xfrm>
            <a:custGeom>
              <a:avLst/>
              <a:gdLst/>
              <a:ahLst/>
              <a:cxnLst/>
              <a:rect l="l" t="t" r="r" b="b"/>
              <a:pathLst>
                <a:path w="6151" h="6320" extrusionOk="0">
                  <a:moveTo>
                    <a:pt x="1681" y="1"/>
                  </a:moveTo>
                  <a:lnTo>
                    <a:pt x="1681" y="1"/>
                  </a:lnTo>
                  <a:cubicBezTo>
                    <a:pt x="1412" y="303"/>
                    <a:pt x="1110" y="438"/>
                    <a:pt x="706" y="707"/>
                  </a:cubicBezTo>
                  <a:cubicBezTo>
                    <a:pt x="269" y="1144"/>
                    <a:pt x="1" y="1849"/>
                    <a:pt x="1" y="2387"/>
                  </a:cubicBezTo>
                  <a:cubicBezTo>
                    <a:pt x="1" y="2958"/>
                    <a:pt x="135" y="3664"/>
                    <a:pt x="706" y="3933"/>
                  </a:cubicBezTo>
                  <a:lnTo>
                    <a:pt x="706" y="4068"/>
                  </a:lnTo>
                  <a:cubicBezTo>
                    <a:pt x="1278" y="4370"/>
                    <a:pt x="1815" y="4504"/>
                    <a:pt x="2521" y="4504"/>
                  </a:cubicBezTo>
                  <a:cubicBezTo>
                    <a:pt x="2958" y="4504"/>
                    <a:pt x="3361" y="4504"/>
                    <a:pt x="3933" y="4370"/>
                  </a:cubicBezTo>
                  <a:lnTo>
                    <a:pt x="4336" y="4370"/>
                  </a:lnTo>
                  <a:cubicBezTo>
                    <a:pt x="4907" y="4370"/>
                    <a:pt x="5311" y="4773"/>
                    <a:pt x="5311" y="5479"/>
                  </a:cubicBezTo>
                  <a:lnTo>
                    <a:pt x="5311" y="5614"/>
                  </a:lnTo>
                  <a:lnTo>
                    <a:pt x="5311" y="6319"/>
                  </a:lnTo>
                  <a:cubicBezTo>
                    <a:pt x="5479" y="6050"/>
                    <a:pt x="5882" y="5748"/>
                    <a:pt x="6016" y="5479"/>
                  </a:cubicBezTo>
                  <a:cubicBezTo>
                    <a:pt x="6151" y="4202"/>
                    <a:pt x="4638" y="3664"/>
                    <a:pt x="4638" y="3664"/>
                  </a:cubicBezTo>
                  <a:cubicBezTo>
                    <a:pt x="1547" y="2958"/>
                    <a:pt x="1412" y="1144"/>
                    <a:pt x="16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877;p31">
              <a:extLst>
                <a:ext uri="{FF2B5EF4-FFF2-40B4-BE49-F238E27FC236}">
                  <a16:creationId xmlns:a16="http://schemas.microsoft.com/office/drawing/2014/main" id="{DDBF39D6-19E0-4C1B-B36D-97334BDFA9C1}"/>
                </a:ext>
              </a:extLst>
            </p:cNvPr>
            <p:cNvSpPr/>
            <p:nvPr/>
          </p:nvSpPr>
          <p:spPr>
            <a:xfrm>
              <a:off x="5984817" y="3614951"/>
              <a:ext cx="91876" cy="199406"/>
            </a:xfrm>
            <a:custGeom>
              <a:avLst/>
              <a:gdLst/>
              <a:ahLst/>
              <a:cxnLst/>
              <a:rect l="l" t="t" r="r" b="b"/>
              <a:pathLst>
                <a:path w="2958" h="6420" extrusionOk="0">
                  <a:moveTo>
                    <a:pt x="1950" y="0"/>
                  </a:moveTo>
                  <a:lnTo>
                    <a:pt x="1815" y="135"/>
                  </a:lnTo>
                  <a:cubicBezTo>
                    <a:pt x="1412" y="403"/>
                    <a:pt x="841" y="538"/>
                    <a:pt x="572" y="975"/>
                  </a:cubicBezTo>
                  <a:cubicBezTo>
                    <a:pt x="572" y="1109"/>
                    <a:pt x="437" y="1244"/>
                    <a:pt x="437" y="1378"/>
                  </a:cubicBezTo>
                  <a:cubicBezTo>
                    <a:pt x="135" y="1815"/>
                    <a:pt x="135" y="2353"/>
                    <a:pt x="135" y="2790"/>
                  </a:cubicBezTo>
                  <a:cubicBezTo>
                    <a:pt x="269" y="3495"/>
                    <a:pt x="841" y="4033"/>
                    <a:pt x="975" y="4605"/>
                  </a:cubicBezTo>
                  <a:cubicBezTo>
                    <a:pt x="1110" y="5310"/>
                    <a:pt x="572" y="6016"/>
                    <a:pt x="0" y="6419"/>
                  </a:cubicBezTo>
                  <a:cubicBezTo>
                    <a:pt x="572" y="6151"/>
                    <a:pt x="1110" y="6016"/>
                    <a:pt x="1546" y="5714"/>
                  </a:cubicBezTo>
                  <a:cubicBezTo>
                    <a:pt x="1681" y="5579"/>
                    <a:pt x="1950" y="5445"/>
                    <a:pt x="2118" y="5310"/>
                  </a:cubicBezTo>
                  <a:cubicBezTo>
                    <a:pt x="2387" y="5041"/>
                    <a:pt x="2656" y="4739"/>
                    <a:pt x="2790" y="4201"/>
                  </a:cubicBezTo>
                  <a:cubicBezTo>
                    <a:pt x="2958" y="3495"/>
                    <a:pt x="2252" y="3059"/>
                    <a:pt x="1815" y="2655"/>
                  </a:cubicBezTo>
                  <a:cubicBezTo>
                    <a:pt x="841" y="1681"/>
                    <a:pt x="1546" y="840"/>
                    <a:pt x="195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878;p31">
              <a:extLst>
                <a:ext uri="{FF2B5EF4-FFF2-40B4-BE49-F238E27FC236}">
                  <a16:creationId xmlns:a16="http://schemas.microsoft.com/office/drawing/2014/main" id="{DA0AA242-2B2A-4216-BEC0-813A5A117F4E}"/>
                </a:ext>
              </a:extLst>
            </p:cNvPr>
            <p:cNvSpPr/>
            <p:nvPr/>
          </p:nvSpPr>
          <p:spPr>
            <a:xfrm>
              <a:off x="5984817" y="3645204"/>
              <a:ext cx="74140" cy="169153"/>
            </a:xfrm>
            <a:custGeom>
              <a:avLst/>
              <a:gdLst/>
              <a:ahLst/>
              <a:cxnLst/>
              <a:rect l="l" t="t" r="r" b="b"/>
              <a:pathLst>
                <a:path w="2387" h="5446" extrusionOk="0">
                  <a:moveTo>
                    <a:pt x="572" y="1"/>
                  </a:moveTo>
                  <a:lnTo>
                    <a:pt x="572" y="1"/>
                  </a:lnTo>
                  <a:cubicBezTo>
                    <a:pt x="568" y="24"/>
                    <a:pt x="565" y="47"/>
                    <a:pt x="561" y="70"/>
                  </a:cubicBezTo>
                  <a:lnTo>
                    <a:pt x="561" y="70"/>
                  </a:lnTo>
                  <a:cubicBezTo>
                    <a:pt x="568" y="47"/>
                    <a:pt x="572" y="24"/>
                    <a:pt x="572" y="1"/>
                  </a:cubicBezTo>
                  <a:close/>
                  <a:moveTo>
                    <a:pt x="561" y="70"/>
                  </a:moveTo>
                  <a:lnTo>
                    <a:pt x="561" y="70"/>
                  </a:lnTo>
                  <a:cubicBezTo>
                    <a:pt x="530" y="181"/>
                    <a:pt x="437" y="293"/>
                    <a:pt x="437" y="404"/>
                  </a:cubicBezTo>
                  <a:cubicBezTo>
                    <a:pt x="269" y="707"/>
                    <a:pt x="135" y="1110"/>
                    <a:pt x="135" y="1379"/>
                  </a:cubicBezTo>
                  <a:lnTo>
                    <a:pt x="135" y="1816"/>
                  </a:lnTo>
                  <a:cubicBezTo>
                    <a:pt x="269" y="2521"/>
                    <a:pt x="841" y="3059"/>
                    <a:pt x="975" y="3631"/>
                  </a:cubicBezTo>
                  <a:lnTo>
                    <a:pt x="975" y="3899"/>
                  </a:lnTo>
                  <a:cubicBezTo>
                    <a:pt x="975" y="4202"/>
                    <a:pt x="841" y="4605"/>
                    <a:pt x="572" y="4908"/>
                  </a:cubicBezTo>
                  <a:cubicBezTo>
                    <a:pt x="437" y="5177"/>
                    <a:pt x="269" y="5311"/>
                    <a:pt x="0" y="5445"/>
                  </a:cubicBezTo>
                  <a:cubicBezTo>
                    <a:pt x="572" y="5177"/>
                    <a:pt x="1110" y="5042"/>
                    <a:pt x="1546" y="4740"/>
                  </a:cubicBezTo>
                  <a:cubicBezTo>
                    <a:pt x="1681" y="4605"/>
                    <a:pt x="1950" y="4471"/>
                    <a:pt x="2118" y="4336"/>
                  </a:cubicBezTo>
                  <a:cubicBezTo>
                    <a:pt x="2387" y="3227"/>
                    <a:pt x="1412" y="2387"/>
                    <a:pt x="1412" y="2387"/>
                  </a:cubicBezTo>
                  <a:cubicBezTo>
                    <a:pt x="595" y="1700"/>
                    <a:pt x="445" y="887"/>
                    <a:pt x="561" y="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879;p31">
              <a:extLst>
                <a:ext uri="{FF2B5EF4-FFF2-40B4-BE49-F238E27FC236}">
                  <a16:creationId xmlns:a16="http://schemas.microsoft.com/office/drawing/2014/main" id="{98D43C14-947B-4828-8F17-C940B26377D2}"/>
                </a:ext>
              </a:extLst>
            </p:cNvPr>
            <p:cNvSpPr/>
            <p:nvPr/>
          </p:nvSpPr>
          <p:spPr>
            <a:xfrm>
              <a:off x="5972300" y="3370663"/>
              <a:ext cx="73084" cy="78334"/>
            </a:xfrm>
            <a:custGeom>
              <a:avLst/>
              <a:gdLst/>
              <a:ahLst/>
              <a:cxnLst/>
              <a:rect l="l" t="t" r="r" b="b"/>
              <a:pathLst>
                <a:path w="2353" h="2522" extrusionOk="0">
                  <a:moveTo>
                    <a:pt x="1244" y="1"/>
                  </a:moveTo>
                  <a:cubicBezTo>
                    <a:pt x="538" y="1"/>
                    <a:pt x="0" y="572"/>
                    <a:pt x="0" y="1278"/>
                  </a:cubicBezTo>
                  <a:cubicBezTo>
                    <a:pt x="0" y="1984"/>
                    <a:pt x="538" y="2521"/>
                    <a:pt x="1244" y="2521"/>
                  </a:cubicBezTo>
                  <a:cubicBezTo>
                    <a:pt x="1815" y="2521"/>
                    <a:pt x="2353" y="1984"/>
                    <a:pt x="2353" y="1278"/>
                  </a:cubicBezTo>
                  <a:cubicBezTo>
                    <a:pt x="2353" y="572"/>
                    <a:pt x="1815" y="1"/>
                    <a:pt x="12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880;p31">
              <a:extLst>
                <a:ext uri="{FF2B5EF4-FFF2-40B4-BE49-F238E27FC236}">
                  <a16:creationId xmlns:a16="http://schemas.microsoft.com/office/drawing/2014/main" id="{5222CF1F-77B6-4959-8DE9-292BB4779DAD}"/>
                </a:ext>
              </a:extLst>
            </p:cNvPr>
            <p:cNvSpPr/>
            <p:nvPr/>
          </p:nvSpPr>
          <p:spPr>
            <a:xfrm>
              <a:off x="6398196" y="3353953"/>
              <a:ext cx="74140" cy="73115"/>
            </a:xfrm>
            <a:custGeom>
              <a:avLst/>
              <a:gdLst/>
              <a:ahLst/>
              <a:cxnLst/>
              <a:rect l="l" t="t" r="r" b="b"/>
              <a:pathLst>
                <a:path w="2387" h="2354" extrusionOk="0">
                  <a:moveTo>
                    <a:pt x="1110" y="1"/>
                  </a:moveTo>
                  <a:cubicBezTo>
                    <a:pt x="404" y="1"/>
                    <a:pt x="0" y="539"/>
                    <a:pt x="0" y="1110"/>
                  </a:cubicBezTo>
                  <a:cubicBezTo>
                    <a:pt x="0" y="1816"/>
                    <a:pt x="404" y="2354"/>
                    <a:pt x="1110" y="2354"/>
                  </a:cubicBezTo>
                  <a:cubicBezTo>
                    <a:pt x="1815" y="2354"/>
                    <a:pt x="2387" y="1816"/>
                    <a:pt x="2387" y="1110"/>
                  </a:cubicBezTo>
                  <a:cubicBezTo>
                    <a:pt x="2387" y="539"/>
                    <a:pt x="1815" y="1"/>
                    <a:pt x="11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881;p31">
              <a:extLst>
                <a:ext uri="{FF2B5EF4-FFF2-40B4-BE49-F238E27FC236}">
                  <a16:creationId xmlns:a16="http://schemas.microsoft.com/office/drawing/2014/main" id="{50419D18-CC71-44FC-8EBE-8666CAB7D413}"/>
                </a:ext>
              </a:extLst>
            </p:cNvPr>
            <p:cNvSpPr/>
            <p:nvPr/>
          </p:nvSpPr>
          <p:spPr>
            <a:xfrm>
              <a:off x="5949809" y="4373187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426" y="1"/>
                  </a:moveTo>
                  <a:cubicBezTo>
                    <a:pt x="17914" y="1"/>
                    <a:pt x="17394" y="109"/>
                    <a:pt x="16939" y="313"/>
                  </a:cubicBezTo>
                  <a:lnTo>
                    <a:pt x="16805" y="313"/>
                  </a:lnTo>
                  <a:lnTo>
                    <a:pt x="13713" y="1725"/>
                  </a:lnTo>
                  <a:lnTo>
                    <a:pt x="9243" y="3674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5393" y="8850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lnTo>
                    <a:pt x="21712" y="2968"/>
                  </a:lnTo>
                  <a:cubicBezTo>
                    <a:pt x="21543" y="1994"/>
                    <a:pt x="21006" y="1019"/>
                    <a:pt x="20031" y="448"/>
                  </a:cubicBezTo>
                  <a:cubicBezTo>
                    <a:pt x="19583" y="143"/>
                    <a:pt x="19010" y="1"/>
                    <a:pt x="18426" y="1"/>
                  </a:cubicBezTo>
                  <a:close/>
                </a:path>
              </a:pathLst>
            </a:custGeom>
            <a:solidFill>
              <a:srgbClr val="BDB8FF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356110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bg>
      <p:bgPr>
        <a:solidFill>
          <a:srgbClr val="E3A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88CB28D7-CB5E-42A4-AC1B-49E9F84E1AA8}"/>
              </a:ext>
            </a:extLst>
          </p:cNvPr>
          <p:cNvSpPr/>
          <p:nvPr userDrawn="1"/>
        </p:nvSpPr>
        <p:spPr>
          <a:xfrm>
            <a:off x="212651" y="202019"/>
            <a:ext cx="11738344" cy="6507125"/>
          </a:xfrm>
          <a:custGeom>
            <a:avLst/>
            <a:gdLst>
              <a:gd name="connsiteX0" fmla="*/ 0 w 11738344"/>
              <a:gd name="connsiteY0" fmla="*/ 0 h 6507125"/>
              <a:gd name="connsiteX1" fmla="*/ 586917 w 11738344"/>
              <a:gd name="connsiteY1" fmla="*/ 0 h 6507125"/>
              <a:gd name="connsiteX2" fmla="*/ 939068 w 11738344"/>
              <a:gd name="connsiteY2" fmla="*/ 0 h 6507125"/>
              <a:gd name="connsiteX3" fmla="*/ 1525985 w 11738344"/>
              <a:gd name="connsiteY3" fmla="*/ 0 h 6507125"/>
              <a:gd name="connsiteX4" fmla="*/ 1760752 w 11738344"/>
              <a:gd name="connsiteY4" fmla="*/ 0 h 6507125"/>
              <a:gd name="connsiteX5" fmla="*/ 2347669 w 11738344"/>
              <a:gd name="connsiteY5" fmla="*/ 0 h 6507125"/>
              <a:gd name="connsiteX6" fmla="*/ 3051969 w 11738344"/>
              <a:gd name="connsiteY6" fmla="*/ 0 h 6507125"/>
              <a:gd name="connsiteX7" fmla="*/ 3521503 w 11738344"/>
              <a:gd name="connsiteY7" fmla="*/ 0 h 6507125"/>
              <a:gd name="connsiteX8" fmla="*/ 3756270 w 11738344"/>
              <a:gd name="connsiteY8" fmla="*/ 0 h 6507125"/>
              <a:gd name="connsiteX9" fmla="*/ 4577954 w 11738344"/>
              <a:gd name="connsiteY9" fmla="*/ 0 h 6507125"/>
              <a:gd name="connsiteX10" fmla="*/ 5164871 w 11738344"/>
              <a:gd name="connsiteY10" fmla="*/ 0 h 6507125"/>
              <a:gd name="connsiteX11" fmla="*/ 5751789 w 11738344"/>
              <a:gd name="connsiteY11" fmla="*/ 0 h 6507125"/>
              <a:gd name="connsiteX12" fmla="*/ 6221322 w 11738344"/>
              <a:gd name="connsiteY12" fmla="*/ 0 h 6507125"/>
              <a:gd name="connsiteX13" fmla="*/ 7043006 w 11738344"/>
              <a:gd name="connsiteY13" fmla="*/ 0 h 6507125"/>
              <a:gd name="connsiteX14" fmla="*/ 7277773 w 11738344"/>
              <a:gd name="connsiteY14" fmla="*/ 0 h 6507125"/>
              <a:gd name="connsiteX15" fmla="*/ 7629924 w 11738344"/>
              <a:gd name="connsiteY15" fmla="*/ 0 h 6507125"/>
              <a:gd name="connsiteX16" fmla="*/ 8216841 w 11738344"/>
              <a:gd name="connsiteY16" fmla="*/ 0 h 6507125"/>
              <a:gd name="connsiteX17" fmla="*/ 9038525 w 11738344"/>
              <a:gd name="connsiteY17" fmla="*/ 0 h 6507125"/>
              <a:gd name="connsiteX18" fmla="*/ 9273292 w 11738344"/>
              <a:gd name="connsiteY18" fmla="*/ 0 h 6507125"/>
              <a:gd name="connsiteX19" fmla="*/ 9742826 w 11738344"/>
              <a:gd name="connsiteY19" fmla="*/ 0 h 6507125"/>
              <a:gd name="connsiteX20" fmla="*/ 10564510 w 11738344"/>
              <a:gd name="connsiteY20" fmla="*/ 0 h 6507125"/>
              <a:gd name="connsiteX21" fmla="*/ 11151427 w 11738344"/>
              <a:gd name="connsiteY21" fmla="*/ 0 h 6507125"/>
              <a:gd name="connsiteX22" fmla="*/ 11738344 w 11738344"/>
              <a:gd name="connsiteY22" fmla="*/ 0 h 6507125"/>
              <a:gd name="connsiteX23" fmla="*/ 11738344 w 11738344"/>
              <a:gd name="connsiteY23" fmla="*/ 721699 h 6507125"/>
              <a:gd name="connsiteX24" fmla="*/ 11738344 w 11738344"/>
              <a:gd name="connsiteY24" fmla="*/ 1183114 h 6507125"/>
              <a:gd name="connsiteX25" fmla="*/ 11738344 w 11738344"/>
              <a:gd name="connsiteY25" fmla="*/ 1644528 h 6507125"/>
              <a:gd name="connsiteX26" fmla="*/ 11738344 w 11738344"/>
              <a:gd name="connsiteY26" fmla="*/ 2236085 h 6507125"/>
              <a:gd name="connsiteX27" fmla="*/ 11738344 w 11738344"/>
              <a:gd name="connsiteY27" fmla="*/ 2827642 h 6507125"/>
              <a:gd name="connsiteX28" fmla="*/ 11738344 w 11738344"/>
              <a:gd name="connsiteY28" fmla="*/ 3223985 h 6507125"/>
              <a:gd name="connsiteX29" fmla="*/ 11738344 w 11738344"/>
              <a:gd name="connsiteY29" fmla="*/ 3815541 h 6507125"/>
              <a:gd name="connsiteX30" fmla="*/ 11738344 w 11738344"/>
              <a:gd name="connsiteY30" fmla="*/ 4537241 h 6507125"/>
              <a:gd name="connsiteX31" fmla="*/ 11738344 w 11738344"/>
              <a:gd name="connsiteY31" fmla="*/ 4998655 h 6507125"/>
              <a:gd name="connsiteX32" fmla="*/ 11738344 w 11738344"/>
              <a:gd name="connsiteY32" fmla="*/ 5394998 h 6507125"/>
              <a:gd name="connsiteX33" fmla="*/ 11738344 w 11738344"/>
              <a:gd name="connsiteY33" fmla="*/ 5986555 h 6507125"/>
              <a:gd name="connsiteX34" fmla="*/ 11738344 w 11738344"/>
              <a:gd name="connsiteY34" fmla="*/ 6507125 h 6507125"/>
              <a:gd name="connsiteX35" fmla="*/ 11034043 w 11738344"/>
              <a:gd name="connsiteY35" fmla="*/ 6507125 h 6507125"/>
              <a:gd name="connsiteX36" fmla="*/ 10799276 w 11738344"/>
              <a:gd name="connsiteY36" fmla="*/ 6507125 h 6507125"/>
              <a:gd name="connsiteX37" fmla="*/ 10094976 w 11738344"/>
              <a:gd name="connsiteY37" fmla="*/ 6507125 h 6507125"/>
              <a:gd name="connsiteX38" fmla="*/ 9860209 w 11738344"/>
              <a:gd name="connsiteY38" fmla="*/ 6507125 h 6507125"/>
              <a:gd name="connsiteX39" fmla="*/ 9155908 w 11738344"/>
              <a:gd name="connsiteY39" fmla="*/ 6507125 h 6507125"/>
              <a:gd name="connsiteX40" fmla="*/ 8803758 w 11738344"/>
              <a:gd name="connsiteY40" fmla="*/ 6507125 h 6507125"/>
              <a:gd name="connsiteX41" fmla="*/ 8334224 w 11738344"/>
              <a:gd name="connsiteY41" fmla="*/ 6507125 h 6507125"/>
              <a:gd name="connsiteX42" fmla="*/ 8099457 w 11738344"/>
              <a:gd name="connsiteY42" fmla="*/ 6507125 h 6507125"/>
              <a:gd name="connsiteX43" fmla="*/ 7629924 w 11738344"/>
              <a:gd name="connsiteY43" fmla="*/ 6507125 h 6507125"/>
              <a:gd name="connsiteX44" fmla="*/ 6808240 w 11738344"/>
              <a:gd name="connsiteY44" fmla="*/ 6507125 h 6507125"/>
              <a:gd name="connsiteX45" fmla="*/ 6573473 w 11738344"/>
              <a:gd name="connsiteY45" fmla="*/ 6507125 h 6507125"/>
              <a:gd name="connsiteX46" fmla="*/ 5869172 w 11738344"/>
              <a:gd name="connsiteY46" fmla="*/ 6507125 h 6507125"/>
              <a:gd name="connsiteX47" fmla="*/ 5282255 w 11738344"/>
              <a:gd name="connsiteY47" fmla="*/ 6507125 h 6507125"/>
              <a:gd name="connsiteX48" fmla="*/ 4930104 w 11738344"/>
              <a:gd name="connsiteY48" fmla="*/ 6507125 h 6507125"/>
              <a:gd name="connsiteX49" fmla="*/ 4577954 w 11738344"/>
              <a:gd name="connsiteY49" fmla="*/ 6507125 h 6507125"/>
              <a:gd name="connsiteX50" fmla="*/ 4108420 w 11738344"/>
              <a:gd name="connsiteY50" fmla="*/ 6507125 h 6507125"/>
              <a:gd name="connsiteX51" fmla="*/ 3521503 w 11738344"/>
              <a:gd name="connsiteY51" fmla="*/ 6507125 h 6507125"/>
              <a:gd name="connsiteX52" fmla="*/ 2699819 w 11738344"/>
              <a:gd name="connsiteY52" fmla="*/ 6507125 h 6507125"/>
              <a:gd name="connsiteX53" fmla="*/ 1995518 w 11738344"/>
              <a:gd name="connsiteY53" fmla="*/ 6507125 h 6507125"/>
              <a:gd name="connsiteX54" fmla="*/ 1760752 w 11738344"/>
              <a:gd name="connsiteY54" fmla="*/ 6507125 h 6507125"/>
              <a:gd name="connsiteX55" fmla="*/ 939068 w 11738344"/>
              <a:gd name="connsiteY55" fmla="*/ 6507125 h 6507125"/>
              <a:gd name="connsiteX56" fmla="*/ 0 w 11738344"/>
              <a:gd name="connsiteY56" fmla="*/ 6507125 h 6507125"/>
              <a:gd name="connsiteX57" fmla="*/ 0 w 11738344"/>
              <a:gd name="connsiteY57" fmla="*/ 5785426 h 6507125"/>
              <a:gd name="connsiteX58" fmla="*/ 0 w 11738344"/>
              <a:gd name="connsiteY58" fmla="*/ 5128798 h 6507125"/>
              <a:gd name="connsiteX59" fmla="*/ 0 w 11738344"/>
              <a:gd name="connsiteY59" fmla="*/ 4537241 h 6507125"/>
              <a:gd name="connsiteX60" fmla="*/ 0 w 11738344"/>
              <a:gd name="connsiteY60" fmla="*/ 3880613 h 6507125"/>
              <a:gd name="connsiteX61" fmla="*/ 0 w 11738344"/>
              <a:gd name="connsiteY61" fmla="*/ 3158913 h 6507125"/>
              <a:gd name="connsiteX62" fmla="*/ 0 w 11738344"/>
              <a:gd name="connsiteY62" fmla="*/ 2437214 h 6507125"/>
              <a:gd name="connsiteX63" fmla="*/ 0 w 11738344"/>
              <a:gd name="connsiteY63" fmla="*/ 1715515 h 6507125"/>
              <a:gd name="connsiteX64" fmla="*/ 0 w 11738344"/>
              <a:gd name="connsiteY64" fmla="*/ 1319172 h 6507125"/>
              <a:gd name="connsiteX65" fmla="*/ 0 w 11738344"/>
              <a:gd name="connsiteY65" fmla="*/ 662544 h 6507125"/>
              <a:gd name="connsiteX66" fmla="*/ 0 w 11738344"/>
              <a:gd name="connsiteY66" fmla="*/ 0 h 6507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11738344" h="6507125" fill="none" extrusionOk="0">
                <a:moveTo>
                  <a:pt x="0" y="0"/>
                </a:moveTo>
                <a:cubicBezTo>
                  <a:pt x="193893" y="-53522"/>
                  <a:pt x="463900" y="48166"/>
                  <a:pt x="586917" y="0"/>
                </a:cubicBezTo>
                <a:cubicBezTo>
                  <a:pt x="709934" y="-48166"/>
                  <a:pt x="764999" y="37996"/>
                  <a:pt x="939068" y="0"/>
                </a:cubicBezTo>
                <a:cubicBezTo>
                  <a:pt x="1113137" y="-37996"/>
                  <a:pt x="1272302" y="9191"/>
                  <a:pt x="1525985" y="0"/>
                </a:cubicBezTo>
                <a:cubicBezTo>
                  <a:pt x="1779668" y="-9191"/>
                  <a:pt x="1703800" y="12915"/>
                  <a:pt x="1760752" y="0"/>
                </a:cubicBezTo>
                <a:cubicBezTo>
                  <a:pt x="1817704" y="-12915"/>
                  <a:pt x="2219250" y="17278"/>
                  <a:pt x="2347669" y="0"/>
                </a:cubicBezTo>
                <a:cubicBezTo>
                  <a:pt x="2476088" y="-17278"/>
                  <a:pt x="2906879" y="15114"/>
                  <a:pt x="3051969" y="0"/>
                </a:cubicBezTo>
                <a:cubicBezTo>
                  <a:pt x="3197059" y="-15114"/>
                  <a:pt x="3335226" y="47513"/>
                  <a:pt x="3521503" y="0"/>
                </a:cubicBezTo>
                <a:cubicBezTo>
                  <a:pt x="3707780" y="-47513"/>
                  <a:pt x="3669854" y="22779"/>
                  <a:pt x="3756270" y="0"/>
                </a:cubicBezTo>
                <a:cubicBezTo>
                  <a:pt x="3842686" y="-22779"/>
                  <a:pt x="4217773" y="11409"/>
                  <a:pt x="4577954" y="0"/>
                </a:cubicBezTo>
                <a:cubicBezTo>
                  <a:pt x="4938135" y="-11409"/>
                  <a:pt x="4970109" y="43871"/>
                  <a:pt x="5164871" y="0"/>
                </a:cubicBezTo>
                <a:cubicBezTo>
                  <a:pt x="5359633" y="-43871"/>
                  <a:pt x="5537198" y="17907"/>
                  <a:pt x="5751789" y="0"/>
                </a:cubicBezTo>
                <a:cubicBezTo>
                  <a:pt x="5966380" y="-17907"/>
                  <a:pt x="6096392" y="45142"/>
                  <a:pt x="6221322" y="0"/>
                </a:cubicBezTo>
                <a:cubicBezTo>
                  <a:pt x="6346252" y="-45142"/>
                  <a:pt x="6799085" y="67265"/>
                  <a:pt x="7043006" y="0"/>
                </a:cubicBezTo>
                <a:cubicBezTo>
                  <a:pt x="7286927" y="-67265"/>
                  <a:pt x="7173785" y="927"/>
                  <a:pt x="7277773" y="0"/>
                </a:cubicBezTo>
                <a:cubicBezTo>
                  <a:pt x="7381761" y="-927"/>
                  <a:pt x="7490336" y="8535"/>
                  <a:pt x="7629924" y="0"/>
                </a:cubicBezTo>
                <a:cubicBezTo>
                  <a:pt x="7769512" y="-8535"/>
                  <a:pt x="8023133" y="16918"/>
                  <a:pt x="8216841" y="0"/>
                </a:cubicBezTo>
                <a:cubicBezTo>
                  <a:pt x="8410549" y="-16918"/>
                  <a:pt x="8814563" y="56057"/>
                  <a:pt x="9038525" y="0"/>
                </a:cubicBezTo>
                <a:cubicBezTo>
                  <a:pt x="9262487" y="-56057"/>
                  <a:pt x="9219318" y="11550"/>
                  <a:pt x="9273292" y="0"/>
                </a:cubicBezTo>
                <a:cubicBezTo>
                  <a:pt x="9327266" y="-11550"/>
                  <a:pt x="9524285" y="54368"/>
                  <a:pt x="9742826" y="0"/>
                </a:cubicBezTo>
                <a:cubicBezTo>
                  <a:pt x="9961367" y="-54368"/>
                  <a:pt x="10315185" y="8251"/>
                  <a:pt x="10564510" y="0"/>
                </a:cubicBezTo>
                <a:cubicBezTo>
                  <a:pt x="10813835" y="-8251"/>
                  <a:pt x="10939532" y="59894"/>
                  <a:pt x="11151427" y="0"/>
                </a:cubicBezTo>
                <a:cubicBezTo>
                  <a:pt x="11363322" y="-59894"/>
                  <a:pt x="11609776" y="64994"/>
                  <a:pt x="11738344" y="0"/>
                </a:cubicBezTo>
                <a:cubicBezTo>
                  <a:pt x="11801788" y="212046"/>
                  <a:pt x="11737744" y="488839"/>
                  <a:pt x="11738344" y="721699"/>
                </a:cubicBezTo>
                <a:cubicBezTo>
                  <a:pt x="11738944" y="954559"/>
                  <a:pt x="11712416" y="1073711"/>
                  <a:pt x="11738344" y="1183114"/>
                </a:cubicBezTo>
                <a:cubicBezTo>
                  <a:pt x="11764272" y="1292518"/>
                  <a:pt x="11693621" y="1487929"/>
                  <a:pt x="11738344" y="1644528"/>
                </a:cubicBezTo>
                <a:cubicBezTo>
                  <a:pt x="11783067" y="1801127"/>
                  <a:pt x="11703009" y="2055674"/>
                  <a:pt x="11738344" y="2236085"/>
                </a:cubicBezTo>
                <a:cubicBezTo>
                  <a:pt x="11773679" y="2416496"/>
                  <a:pt x="11673979" y="2661380"/>
                  <a:pt x="11738344" y="2827642"/>
                </a:cubicBezTo>
                <a:cubicBezTo>
                  <a:pt x="11802709" y="2993904"/>
                  <a:pt x="11705654" y="3065710"/>
                  <a:pt x="11738344" y="3223985"/>
                </a:cubicBezTo>
                <a:cubicBezTo>
                  <a:pt x="11771034" y="3382260"/>
                  <a:pt x="11728644" y="3559281"/>
                  <a:pt x="11738344" y="3815541"/>
                </a:cubicBezTo>
                <a:cubicBezTo>
                  <a:pt x="11748044" y="4071801"/>
                  <a:pt x="11660229" y="4277915"/>
                  <a:pt x="11738344" y="4537241"/>
                </a:cubicBezTo>
                <a:cubicBezTo>
                  <a:pt x="11816459" y="4796567"/>
                  <a:pt x="11733753" y="4796994"/>
                  <a:pt x="11738344" y="4998655"/>
                </a:cubicBezTo>
                <a:cubicBezTo>
                  <a:pt x="11742935" y="5200316"/>
                  <a:pt x="11719250" y="5308582"/>
                  <a:pt x="11738344" y="5394998"/>
                </a:cubicBezTo>
                <a:cubicBezTo>
                  <a:pt x="11757438" y="5481414"/>
                  <a:pt x="11699476" y="5736459"/>
                  <a:pt x="11738344" y="5986555"/>
                </a:cubicBezTo>
                <a:cubicBezTo>
                  <a:pt x="11777212" y="6236651"/>
                  <a:pt x="11708423" y="6334874"/>
                  <a:pt x="11738344" y="6507125"/>
                </a:cubicBezTo>
                <a:cubicBezTo>
                  <a:pt x="11478827" y="6561764"/>
                  <a:pt x="11355604" y="6489109"/>
                  <a:pt x="11034043" y="6507125"/>
                </a:cubicBezTo>
                <a:cubicBezTo>
                  <a:pt x="10712482" y="6525141"/>
                  <a:pt x="10886680" y="6497141"/>
                  <a:pt x="10799276" y="6507125"/>
                </a:cubicBezTo>
                <a:cubicBezTo>
                  <a:pt x="10711872" y="6517109"/>
                  <a:pt x="10265533" y="6502056"/>
                  <a:pt x="10094976" y="6507125"/>
                </a:cubicBezTo>
                <a:cubicBezTo>
                  <a:pt x="9924419" y="6512194"/>
                  <a:pt x="9975231" y="6494613"/>
                  <a:pt x="9860209" y="6507125"/>
                </a:cubicBezTo>
                <a:cubicBezTo>
                  <a:pt x="9745187" y="6519637"/>
                  <a:pt x="9465544" y="6493149"/>
                  <a:pt x="9155908" y="6507125"/>
                </a:cubicBezTo>
                <a:cubicBezTo>
                  <a:pt x="8846272" y="6521101"/>
                  <a:pt x="8884191" y="6495076"/>
                  <a:pt x="8803758" y="6507125"/>
                </a:cubicBezTo>
                <a:cubicBezTo>
                  <a:pt x="8723325" y="6519174"/>
                  <a:pt x="8508753" y="6467331"/>
                  <a:pt x="8334224" y="6507125"/>
                </a:cubicBezTo>
                <a:cubicBezTo>
                  <a:pt x="8159695" y="6546919"/>
                  <a:pt x="8211920" y="6481971"/>
                  <a:pt x="8099457" y="6507125"/>
                </a:cubicBezTo>
                <a:cubicBezTo>
                  <a:pt x="7986994" y="6532279"/>
                  <a:pt x="7760338" y="6491342"/>
                  <a:pt x="7629924" y="6507125"/>
                </a:cubicBezTo>
                <a:cubicBezTo>
                  <a:pt x="7499510" y="6522908"/>
                  <a:pt x="7068285" y="6502086"/>
                  <a:pt x="6808240" y="6507125"/>
                </a:cubicBezTo>
                <a:cubicBezTo>
                  <a:pt x="6548195" y="6512164"/>
                  <a:pt x="6642810" y="6498574"/>
                  <a:pt x="6573473" y="6507125"/>
                </a:cubicBezTo>
                <a:cubicBezTo>
                  <a:pt x="6504136" y="6515676"/>
                  <a:pt x="6038855" y="6438771"/>
                  <a:pt x="5869172" y="6507125"/>
                </a:cubicBezTo>
                <a:cubicBezTo>
                  <a:pt x="5699489" y="6575479"/>
                  <a:pt x="5566362" y="6496885"/>
                  <a:pt x="5282255" y="6507125"/>
                </a:cubicBezTo>
                <a:cubicBezTo>
                  <a:pt x="4998148" y="6517365"/>
                  <a:pt x="5039221" y="6465905"/>
                  <a:pt x="4930104" y="6507125"/>
                </a:cubicBezTo>
                <a:cubicBezTo>
                  <a:pt x="4820987" y="6548345"/>
                  <a:pt x="4723325" y="6493648"/>
                  <a:pt x="4577954" y="6507125"/>
                </a:cubicBezTo>
                <a:cubicBezTo>
                  <a:pt x="4432583" y="6520602"/>
                  <a:pt x="4240580" y="6477186"/>
                  <a:pt x="4108420" y="6507125"/>
                </a:cubicBezTo>
                <a:cubicBezTo>
                  <a:pt x="3976260" y="6537064"/>
                  <a:pt x="3729849" y="6485756"/>
                  <a:pt x="3521503" y="6507125"/>
                </a:cubicBezTo>
                <a:cubicBezTo>
                  <a:pt x="3313157" y="6528494"/>
                  <a:pt x="2978184" y="6440521"/>
                  <a:pt x="2699819" y="6507125"/>
                </a:cubicBezTo>
                <a:cubicBezTo>
                  <a:pt x="2421454" y="6573729"/>
                  <a:pt x="2296956" y="6495816"/>
                  <a:pt x="1995518" y="6507125"/>
                </a:cubicBezTo>
                <a:cubicBezTo>
                  <a:pt x="1694080" y="6518434"/>
                  <a:pt x="1872133" y="6498123"/>
                  <a:pt x="1760752" y="6507125"/>
                </a:cubicBezTo>
                <a:cubicBezTo>
                  <a:pt x="1649371" y="6516127"/>
                  <a:pt x="1240399" y="6475880"/>
                  <a:pt x="939068" y="6507125"/>
                </a:cubicBezTo>
                <a:cubicBezTo>
                  <a:pt x="637737" y="6538370"/>
                  <a:pt x="388381" y="6477070"/>
                  <a:pt x="0" y="6507125"/>
                </a:cubicBezTo>
                <a:cubicBezTo>
                  <a:pt x="-47939" y="6337479"/>
                  <a:pt x="879" y="6060669"/>
                  <a:pt x="0" y="5785426"/>
                </a:cubicBezTo>
                <a:cubicBezTo>
                  <a:pt x="-879" y="5510183"/>
                  <a:pt x="581" y="5359991"/>
                  <a:pt x="0" y="5128798"/>
                </a:cubicBezTo>
                <a:cubicBezTo>
                  <a:pt x="-581" y="4897605"/>
                  <a:pt x="45467" y="4828334"/>
                  <a:pt x="0" y="4537241"/>
                </a:cubicBezTo>
                <a:cubicBezTo>
                  <a:pt x="-45467" y="4246148"/>
                  <a:pt x="61308" y="4034246"/>
                  <a:pt x="0" y="3880613"/>
                </a:cubicBezTo>
                <a:cubicBezTo>
                  <a:pt x="-61308" y="3726980"/>
                  <a:pt x="34030" y="3322956"/>
                  <a:pt x="0" y="3158913"/>
                </a:cubicBezTo>
                <a:cubicBezTo>
                  <a:pt x="-34030" y="2994870"/>
                  <a:pt x="80763" y="2717371"/>
                  <a:pt x="0" y="2437214"/>
                </a:cubicBezTo>
                <a:cubicBezTo>
                  <a:pt x="-80763" y="2157057"/>
                  <a:pt x="74414" y="2065681"/>
                  <a:pt x="0" y="1715515"/>
                </a:cubicBezTo>
                <a:cubicBezTo>
                  <a:pt x="-74414" y="1365349"/>
                  <a:pt x="34380" y="1412605"/>
                  <a:pt x="0" y="1319172"/>
                </a:cubicBezTo>
                <a:cubicBezTo>
                  <a:pt x="-34380" y="1225739"/>
                  <a:pt x="32469" y="795736"/>
                  <a:pt x="0" y="662544"/>
                </a:cubicBezTo>
                <a:cubicBezTo>
                  <a:pt x="-32469" y="529352"/>
                  <a:pt x="3735" y="263522"/>
                  <a:pt x="0" y="0"/>
                </a:cubicBezTo>
                <a:close/>
              </a:path>
              <a:path w="11738344" h="6507125" stroke="0" extrusionOk="0">
                <a:moveTo>
                  <a:pt x="0" y="0"/>
                </a:moveTo>
                <a:cubicBezTo>
                  <a:pt x="173958" y="-35120"/>
                  <a:pt x="364388" y="21400"/>
                  <a:pt x="586917" y="0"/>
                </a:cubicBezTo>
                <a:cubicBezTo>
                  <a:pt x="809446" y="-21400"/>
                  <a:pt x="772431" y="40444"/>
                  <a:pt x="939068" y="0"/>
                </a:cubicBezTo>
                <a:cubicBezTo>
                  <a:pt x="1105705" y="-40444"/>
                  <a:pt x="1060336" y="17590"/>
                  <a:pt x="1173834" y="0"/>
                </a:cubicBezTo>
                <a:cubicBezTo>
                  <a:pt x="1287332" y="-17590"/>
                  <a:pt x="1318549" y="16589"/>
                  <a:pt x="1408601" y="0"/>
                </a:cubicBezTo>
                <a:cubicBezTo>
                  <a:pt x="1498653" y="-16589"/>
                  <a:pt x="1785989" y="60612"/>
                  <a:pt x="1995518" y="0"/>
                </a:cubicBezTo>
                <a:cubicBezTo>
                  <a:pt x="2205047" y="-60612"/>
                  <a:pt x="2296353" y="59266"/>
                  <a:pt x="2582436" y="0"/>
                </a:cubicBezTo>
                <a:cubicBezTo>
                  <a:pt x="2868519" y="-59266"/>
                  <a:pt x="2862706" y="48799"/>
                  <a:pt x="3051969" y="0"/>
                </a:cubicBezTo>
                <a:cubicBezTo>
                  <a:pt x="3241232" y="-48799"/>
                  <a:pt x="3512635" y="60599"/>
                  <a:pt x="3638887" y="0"/>
                </a:cubicBezTo>
                <a:cubicBezTo>
                  <a:pt x="3765139" y="-60599"/>
                  <a:pt x="3923707" y="15178"/>
                  <a:pt x="4108420" y="0"/>
                </a:cubicBezTo>
                <a:cubicBezTo>
                  <a:pt x="4293133" y="-15178"/>
                  <a:pt x="4277880" y="17966"/>
                  <a:pt x="4343187" y="0"/>
                </a:cubicBezTo>
                <a:cubicBezTo>
                  <a:pt x="4408494" y="-17966"/>
                  <a:pt x="4582634" y="22799"/>
                  <a:pt x="4695338" y="0"/>
                </a:cubicBezTo>
                <a:cubicBezTo>
                  <a:pt x="4808042" y="-22799"/>
                  <a:pt x="5335945" y="38821"/>
                  <a:pt x="5517022" y="0"/>
                </a:cubicBezTo>
                <a:cubicBezTo>
                  <a:pt x="5698099" y="-38821"/>
                  <a:pt x="5766610" y="35566"/>
                  <a:pt x="5986555" y="0"/>
                </a:cubicBezTo>
                <a:cubicBezTo>
                  <a:pt x="6206500" y="-35566"/>
                  <a:pt x="6203895" y="19904"/>
                  <a:pt x="6338706" y="0"/>
                </a:cubicBezTo>
                <a:cubicBezTo>
                  <a:pt x="6473517" y="-19904"/>
                  <a:pt x="6653113" y="68070"/>
                  <a:pt x="6925623" y="0"/>
                </a:cubicBezTo>
                <a:cubicBezTo>
                  <a:pt x="7198133" y="-68070"/>
                  <a:pt x="7197960" y="16182"/>
                  <a:pt x="7277773" y="0"/>
                </a:cubicBezTo>
                <a:cubicBezTo>
                  <a:pt x="7357586" y="-16182"/>
                  <a:pt x="7733864" y="5492"/>
                  <a:pt x="7982074" y="0"/>
                </a:cubicBezTo>
                <a:cubicBezTo>
                  <a:pt x="8230284" y="-5492"/>
                  <a:pt x="8115232" y="12010"/>
                  <a:pt x="8216841" y="0"/>
                </a:cubicBezTo>
                <a:cubicBezTo>
                  <a:pt x="8318450" y="-12010"/>
                  <a:pt x="8383617" y="13899"/>
                  <a:pt x="8451608" y="0"/>
                </a:cubicBezTo>
                <a:cubicBezTo>
                  <a:pt x="8519599" y="-13899"/>
                  <a:pt x="8868654" y="41846"/>
                  <a:pt x="9155908" y="0"/>
                </a:cubicBezTo>
                <a:cubicBezTo>
                  <a:pt x="9443162" y="-41846"/>
                  <a:pt x="9583439" y="13929"/>
                  <a:pt x="9860209" y="0"/>
                </a:cubicBezTo>
                <a:cubicBezTo>
                  <a:pt x="10136979" y="-13929"/>
                  <a:pt x="9993296" y="22162"/>
                  <a:pt x="10094976" y="0"/>
                </a:cubicBezTo>
                <a:cubicBezTo>
                  <a:pt x="10196656" y="-22162"/>
                  <a:pt x="10442256" y="29850"/>
                  <a:pt x="10681893" y="0"/>
                </a:cubicBezTo>
                <a:cubicBezTo>
                  <a:pt x="10921530" y="-29850"/>
                  <a:pt x="10815120" y="25327"/>
                  <a:pt x="10916660" y="0"/>
                </a:cubicBezTo>
                <a:cubicBezTo>
                  <a:pt x="11018200" y="-25327"/>
                  <a:pt x="11478417" y="95792"/>
                  <a:pt x="11738344" y="0"/>
                </a:cubicBezTo>
                <a:cubicBezTo>
                  <a:pt x="11764798" y="249704"/>
                  <a:pt x="11736494" y="384548"/>
                  <a:pt x="11738344" y="591557"/>
                </a:cubicBezTo>
                <a:cubicBezTo>
                  <a:pt x="11740194" y="798566"/>
                  <a:pt x="11722809" y="866102"/>
                  <a:pt x="11738344" y="987900"/>
                </a:cubicBezTo>
                <a:cubicBezTo>
                  <a:pt x="11753879" y="1109698"/>
                  <a:pt x="11685233" y="1344087"/>
                  <a:pt x="11738344" y="1514385"/>
                </a:cubicBezTo>
                <a:cubicBezTo>
                  <a:pt x="11791455" y="1684683"/>
                  <a:pt x="11711044" y="1762913"/>
                  <a:pt x="11738344" y="1975800"/>
                </a:cubicBezTo>
                <a:cubicBezTo>
                  <a:pt x="11765644" y="2188687"/>
                  <a:pt x="11699886" y="2274464"/>
                  <a:pt x="11738344" y="2502285"/>
                </a:cubicBezTo>
                <a:cubicBezTo>
                  <a:pt x="11776802" y="2730106"/>
                  <a:pt x="11695385" y="2995182"/>
                  <a:pt x="11738344" y="3223985"/>
                </a:cubicBezTo>
                <a:cubicBezTo>
                  <a:pt x="11781303" y="3452788"/>
                  <a:pt x="11700748" y="3463165"/>
                  <a:pt x="11738344" y="3620328"/>
                </a:cubicBezTo>
                <a:cubicBezTo>
                  <a:pt x="11775940" y="3777491"/>
                  <a:pt x="11707001" y="4043633"/>
                  <a:pt x="11738344" y="4342027"/>
                </a:cubicBezTo>
                <a:cubicBezTo>
                  <a:pt x="11769687" y="4640421"/>
                  <a:pt x="11729213" y="4583818"/>
                  <a:pt x="11738344" y="4738370"/>
                </a:cubicBezTo>
                <a:cubicBezTo>
                  <a:pt x="11747475" y="4892922"/>
                  <a:pt x="11733578" y="4965083"/>
                  <a:pt x="11738344" y="5134713"/>
                </a:cubicBezTo>
                <a:cubicBezTo>
                  <a:pt x="11743110" y="5304343"/>
                  <a:pt x="11662322" y="5553418"/>
                  <a:pt x="11738344" y="5791341"/>
                </a:cubicBezTo>
                <a:cubicBezTo>
                  <a:pt x="11814366" y="6029264"/>
                  <a:pt x="11713020" y="6176136"/>
                  <a:pt x="11738344" y="6507125"/>
                </a:cubicBezTo>
                <a:cubicBezTo>
                  <a:pt x="11547327" y="6548973"/>
                  <a:pt x="11498077" y="6493046"/>
                  <a:pt x="11268810" y="6507125"/>
                </a:cubicBezTo>
                <a:cubicBezTo>
                  <a:pt x="11039543" y="6521204"/>
                  <a:pt x="11107069" y="6502334"/>
                  <a:pt x="11034043" y="6507125"/>
                </a:cubicBezTo>
                <a:cubicBezTo>
                  <a:pt x="10961017" y="6511916"/>
                  <a:pt x="10683932" y="6506699"/>
                  <a:pt x="10564510" y="6507125"/>
                </a:cubicBezTo>
                <a:cubicBezTo>
                  <a:pt x="10445088" y="6507551"/>
                  <a:pt x="10108637" y="6458162"/>
                  <a:pt x="9742826" y="6507125"/>
                </a:cubicBezTo>
                <a:cubicBezTo>
                  <a:pt x="9377015" y="6556088"/>
                  <a:pt x="9349509" y="6439682"/>
                  <a:pt x="9038525" y="6507125"/>
                </a:cubicBezTo>
                <a:cubicBezTo>
                  <a:pt x="8727541" y="6574568"/>
                  <a:pt x="8794847" y="6477168"/>
                  <a:pt x="8686375" y="6507125"/>
                </a:cubicBezTo>
                <a:cubicBezTo>
                  <a:pt x="8577903" y="6537082"/>
                  <a:pt x="8357039" y="6497360"/>
                  <a:pt x="8099457" y="6507125"/>
                </a:cubicBezTo>
                <a:cubicBezTo>
                  <a:pt x="7841875" y="6516890"/>
                  <a:pt x="7839028" y="6470904"/>
                  <a:pt x="7747307" y="6507125"/>
                </a:cubicBezTo>
                <a:cubicBezTo>
                  <a:pt x="7655586" y="6543346"/>
                  <a:pt x="7266710" y="6462145"/>
                  <a:pt x="7043006" y="6507125"/>
                </a:cubicBezTo>
                <a:cubicBezTo>
                  <a:pt x="6819302" y="6552105"/>
                  <a:pt x="6503498" y="6464456"/>
                  <a:pt x="6338706" y="6507125"/>
                </a:cubicBezTo>
                <a:cubicBezTo>
                  <a:pt x="6173914" y="6549794"/>
                  <a:pt x="6184575" y="6483218"/>
                  <a:pt x="6103939" y="6507125"/>
                </a:cubicBezTo>
                <a:cubicBezTo>
                  <a:pt x="6023303" y="6531032"/>
                  <a:pt x="5677300" y="6424778"/>
                  <a:pt x="5399638" y="6507125"/>
                </a:cubicBezTo>
                <a:cubicBezTo>
                  <a:pt x="5121976" y="6589472"/>
                  <a:pt x="5064059" y="6456168"/>
                  <a:pt x="4930104" y="6507125"/>
                </a:cubicBezTo>
                <a:cubicBezTo>
                  <a:pt x="4796149" y="6558082"/>
                  <a:pt x="4287006" y="6419485"/>
                  <a:pt x="4108420" y="6507125"/>
                </a:cubicBezTo>
                <a:cubicBezTo>
                  <a:pt x="3929834" y="6594765"/>
                  <a:pt x="3851012" y="6506127"/>
                  <a:pt x="3756270" y="6507125"/>
                </a:cubicBezTo>
                <a:cubicBezTo>
                  <a:pt x="3661528" y="6508123"/>
                  <a:pt x="3178681" y="6505194"/>
                  <a:pt x="2934586" y="6507125"/>
                </a:cubicBezTo>
                <a:cubicBezTo>
                  <a:pt x="2690491" y="6509056"/>
                  <a:pt x="2804760" y="6481921"/>
                  <a:pt x="2699819" y="6507125"/>
                </a:cubicBezTo>
                <a:cubicBezTo>
                  <a:pt x="2594878" y="6532329"/>
                  <a:pt x="2131310" y="6492863"/>
                  <a:pt x="1878135" y="6507125"/>
                </a:cubicBezTo>
                <a:cubicBezTo>
                  <a:pt x="1624960" y="6521387"/>
                  <a:pt x="1497787" y="6488583"/>
                  <a:pt x="1173834" y="6507125"/>
                </a:cubicBezTo>
                <a:cubicBezTo>
                  <a:pt x="849881" y="6525667"/>
                  <a:pt x="834993" y="6490955"/>
                  <a:pt x="704301" y="6507125"/>
                </a:cubicBezTo>
                <a:cubicBezTo>
                  <a:pt x="573609" y="6523295"/>
                  <a:pt x="308132" y="6478693"/>
                  <a:pt x="0" y="6507125"/>
                </a:cubicBezTo>
                <a:cubicBezTo>
                  <a:pt x="-29938" y="6329998"/>
                  <a:pt x="56135" y="6044585"/>
                  <a:pt x="0" y="5785426"/>
                </a:cubicBezTo>
                <a:cubicBezTo>
                  <a:pt x="-56135" y="5526267"/>
                  <a:pt x="39316" y="5376750"/>
                  <a:pt x="0" y="5193869"/>
                </a:cubicBezTo>
                <a:cubicBezTo>
                  <a:pt x="-39316" y="5010988"/>
                  <a:pt x="32117" y="4985215"/>
                  <a:pt x="0" y="4797526"/>
                </a:cubicBezTo>
                <a:cubicBezTo>
                  <a:pt x="-32117" y="4609837"/>
                  <a:pt x="57743" y="4276268"/>
                  <a:pt x="0" y="4075826"/>
                </a:cubicBezTo>
                <a:cubicBezTo>
                  <a:pt x="-57743" y="3875384"/>
                  <a:pt x="207" y="3518980"/>
                  <a:pt x="0" y="3354127"/>
                </a:cubicBezTo>
                <a:cubicBezTo>
                  <a:pt x="-207" y="3189274"/>
                  <a:pt x="26299" y="3135377"/>
                  <a:pt x="0" y="2957784"/>
                </a:cubicBezTo>
                <a:cubicBezTo>
                  <a:pt x="-26299" y="2780191"/>
                  <a:pt x="43986" y="2618936"/>
                  <a:pt x="0" y="2431299"/>
                </a:cubicBezTo>
                <a:cubicBezTo>
                  <a:pt x="-43986" y="2243663"/>
                  <a:pt x="78778" y="1984613"/>
                  <a:pt x="0" y="1709599"/>
                </a:cubicBezTo>
                <a:cubicBezTo>
                  <a:pt x="-78778" y="1434585"/>
                  <a:pt x="22960" y="1238508"/>
                  <a:pt x="0" y="987900"/>
                </a:cubicBezTo>
                <a:cubicBezTo>
                  <a:pt x="-22960" y="737292"/>
                  <a:pt x="46601" y="441911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rgbClr val="7030A0"/>
            </a:solidFill>
            <a:extLst>
              <a:ext uri="{C807C97D-BFC1-408E-A445-0C87EB9F89A2}">
                <ask:lineSketchStyleProps xmlns="" xmlns:ask="http://schemas.microsoft.com/office/drawing/2018/sketchyshapes" sd="476777210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526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4566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4">
            <a:extLst>
              <a:ext uri="{FF2B5EF4-FFF2-40B4-BE49-F238E27FC236}">
                <a16:creationId xmlns:a16="http://schemas.microsoft.com/office/drawing/2014/main" id="{06641879-0A61-4DE0-96FB-E16ED04EE3B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21077" y="-2315702"/>
            <a:ext cx="6349846" cy="1165570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7404B6D-4094-42EA-B728-B90A2DF483A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17520652">
            <a:off x="-1241912" y="-526164"/>
            <a:ext cx="3020116" cy="3146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5485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8" descr="nen1">
            <a:extLst>
              <a:ext uri="{FF2B5EF4-FFF2-40B4-BE49-F238E27FC236}">
                <a16:creationId xmlns:a16="http://schemas.microsoft.com/office/drawing/2014/main" id="{0ED50697-74BC-4EFA-B781-F79743CC2C5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8657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1512865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bg>
      <p:bgPr>
        <a:blipFill dpi="0" rotWithShape="1">
          <a:blip r:embed="rId2">
            <a:lum/>
          </a:blip>
          <a:srcRect/>
          <a:stretch>
            <a:fillRect l="-7000" r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1">
            <a:extLst>
              <a:ext uri="{FF2B5EF4-FFF2-40B4-BE49-F238E27FC236}">
                <a16:creationId xmlns:a16="http://schemas.microsoft.com/office/drawing/2014/main" id="{EF218D41-CACC-45EA-9B9C-2C45D39FBC7D}"/>
              </a:ext>
            </a:extLst>
          </p:cNvPr>
          <p:cNvSpPr/>
          <p:nvPr userDrawn="1"/>
        </p:nvSpPr>
        <p:spPr>
          <a:xfrm>
            <a:off x="395785" y="1201003"/>
            <a:ext cx="10508776" cy="5008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4">
            <a:extLst>
              <a:ext uri="{FF2B5EF4-FFF2-40B4-BE49-F238E27FC236}">
                <a16:creationId xmlns:a16="http://schemas.microsoft.com/office/drawing/2014/main" id="{02083DA8-612E-41DA-A4D1-2ACB2678C6D8}"/>
              </a:ext>
            </a:extLst>
          </p:cNvPr>
          <p:cNvGrpSpPr/>
          <p:nvPr userDrawn="1"/>
        </p:nvGrpSpPr>
        <p:grpSpPr>
          <a:xfrm>
            <a:off x="-418200" y="1324483"/>
            <a:ext cx="1627969" cy="3772305"/>
            <a:chOff x="2822570" y="743589"/>
            <a:chExt cx="1294598" cy="2999823"/>
          </a:xfrm>
        </p:grpSpPr>
        <p:pic>
          <p:nvPicPr>
            <p:cNvPr id="9" name="图片 17">
              <a:extLst>
                <a:ext uri="{FF2B5EF4-FFF2-40B4-BE49-F238E27FC236}">
                  <a16:creationId xmlns:a16="http://schemas.microsoft.com/office/drawing/2014/main" id="{189FBF95-47D8-446F-BB0A-1652EB7CD5C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 flipH="1">
              <a:off x="3172519" y="3110245"/>
              <a:ext cx="633167" cy="633167"/>
            </a:xfrm>
            <a:prstGeom prst="rect">
              <a:avLst/>
            </a:prstGeom>
          </p:spPr>
        </p:pic>
        <p:pic>
          <p:nvPicPr>
            <p:cNvPr id="10" name="图形 21">
              <a:extLst>
                <a:ext uri="{FF2B5EF4-FFF2-40B4-BE49-F238E27FC236}">
                  <a16:creationId xmlns:a16="http://schemas.microsoft.com/office/drawing/2014/main" id="{8D592D9E-78DF-4E6B-B377-C92906ECC23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7931827">
              <a:off x="2374753" y="1191406"/>
              <a:ext cx="2190232" cy="1294598"/>
            </a:xfrm>
            <a:prstGeom prst="rect">
              <a:avLst/>
            </a:prstGeom>
          </p:spPr>
        </p:pic>
      </p:grpSp>
      <p:pic>
        <p:nvPicPr>
          <p:cNvPr id="11" name="图片 20">
            <a:extLst>
              <a:ext uri="{FF2B5EF4-FFF2-40B4-BE49-F238E27FC236}">
                <a16:creationId xmlns:a16="http://schemas.microsoft.com/office/drawing/2014/main" id="{46A1C692-1A89-4E71-82D9-E6FC90E3EB51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8370" y="-150126"/>
            <a:ext cx="2257728" cy="3457550"/>
          </a:xfrm>
          <a:prstGeom prst="rect">
            <a:avLst/>
          </a:prstGeom>
        </p:spPr>
      </p:pic>
      <p:sp>
        <p:nvSpPr>
          <p:cNvPr id="13" name="矩形 15">
            <a:extLst>
              <a:ext uri="{FF2B5EF4-FFF2-40B4-BE49-F238E27FC236}">
                <a16:creationId xmlns:a16="http://schemas.microsoft.com/office/drawing/2014/main" id="{4109CCAE-A277-41A5-B571-A07038641370}"/>
              </a:ext>
            </a:extLst>
          </p:cNvPr>
          <p:cNvSpPr/>
          <p:nvPr/>
        </p:nvSpPr>
        <p:spPr>
          <a:xfrm>
            <a:off x="1993312" y="224266"/>
            <a:ext cx="7200913" cy="80510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002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ustom Layout">
    <p:bg>
      <p:bgPr>
        <a:blipFill dpi="0" rotWithShape="1">
          <a:blip r:embed="rId2">
            <a:lum/>
          </a:blip>
          <a:srcRect/>
          <a:stretch>
            <a:fillRect l="-7000" r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04541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2">
            <a:extLst>
              <a:ext uri="{FF2B5EF4-FFF2-40B4-BE49-F238E27FC236}">
                <a16:creationId xmlns:a16="http://schemas.microsoft.com/office/drawing/2014/main" id="{82C95F20-6AC4-4CAC-B270-10188A197E0A}"/>
              </a:ext>
            </a:extLst>
          </p:cNvPr>
          <p:cNvSpPr/>
          <p:nvPr userDrawn="1"/>
        </p:nvSpPr>
        <p:spPr>
          <a:xfrm>
            <a:off x="200167" y="464024"/>
            <a:ext cx="11791666" cy="6141492"/>
          </a:xfrm>
          <a:custGeom>
            <a:avLst/>
            <a:gdLst>
              <a:gd name="connsiteX0" fmla="*/ 0 w 8128398"/>
              <a:gd name="connsiteY0" fmla="*/ 2334126 h 4668252"/>
              <a:gd name="connsiteX1" fmla="*/ 4064199 w 8128398"/>
              <a:gd name="connsiteY1" fmla="*/ 0 h 4668252"/>
              <a:gd name="connsiteX2" fmla="*/ 8128398 w 8128398"/>
              <a:gd name="connsiteY2" fmla="*/ 2334126 h 4668252"/>
              <a:gd name="connsiteX3" fmla="*/ 4064199 w 8128398"/>
              <a:gd name="connsiteY3" fmla="*/ 4668252 h 4668252"/>
              <a:gd name="connsiteX4" fmla="*/ 0 w 8128398"/>
              <a:gd name="connsiteY4" fmla="*/ 2334126 h 4668252"/>
              <a:gd name="connsiteX0" fmla="*/ 162302 w 8290700"/>
              <a:gd name="connsiteY0" fmla="*/ 2423774 h 4757900"/>
              <a:gd name="connsiteX1" fmla="*/ 1139129 w 8290700"/>
              <a:gd name="connsiteY1" fmla="*/ 669643 h 4757900"/>
              <a:gd name="connsiteX2" fmla="*/ 4226501 w 8290700"/>
              <a:gd name="connsiteY2" fmla="*/ 89648 h 4757900"/>
              <a:gd name="connsiteX3" fmla="*/ 8290700 w 8290700"/>
              <a:gd name="connsiteY3" fmla="*/ 2423774 h 4757900"/>
              <a:gd name="connsiteX4" fmla="*/ 4226501 w 8290700"/>
              <a:gd name="connsiteY4" fmla="*/ 4757900 h 4757900"/>
              <a:gd name="connsiteX5" fmla="*/ 162302 w 8290700"/>
              <a:gd name="connsiteY5" fmla="*/ 2423774 h 4757900"/>
              <a:gd name="connsiteX0" fmla="*/ 162302 w 8453932"/>
              <a:gd name="connsiteY0" fmla="*/ 2334994 h 4669120"/>
              <a:gd name="connsiteX1" fmla="*/ 1139129 w 8453932"/>
              <a:gd name="connsiteY1" fmla="*/ 580863 h 4669120"/>
              <a:gd name="connsiteX2" fmla="*/ 4226501 w 8453932"/>
              <a:gd name="connsiteY2" fmla="*/ 868 h 4669120"/>
              <a:gd name="connsiteX3" fmla="*/ 7472553 w 8453932"/>
              <a:gd name="connsiteY3" fmla="*/ 677116 h 4669120"/>
              <a:gd name="connsiteX4" fmla="*/ 8290700 w 8453932"/>
              <a:gd name="connsiteY4" fmla="*/ 2334994 h 4669120"/>
              <a:gd name="connsiteX5" fmla="*/ 4226501 w 8453932"/>
              <a:gd name="connsiteY5" fmla="*/ 4669120 h 4669120"/>
              <a:gd name="connsiteX6" fmla="*/ 162302 w 8453932"/>
              <a:gd name="connsiteY6" fmla="*/ 2334994 h 4669120"/>
              <a:gd name="connsiteX0" fmla="*/ 380 w 8292010"/>
              <a:gd name="connsiteY0" fmla="*/ 2334994 h 4737634"/>
              <a:gd name="connsiteX1" fmla="*/ 977207 w 8292010"/>
              <a:gd name="connsiteY1" fmla="*/ 580863 h 4737634"/>
              <a:gd name="connsiteX2" fmla="*/ 4064579 w 8292010"/>
              <a:gd name="connsiteY2" fmla="*/ 868 h 4737634"/>
              <a:gd name="connsiteX3" fmla="*/ 7310631 w 8292010"/>
              <a:gd name="connsiteY3" fmla="*/ 677116 h 4737634"/>
              <a:gd name="connsiteX4" fmla="*/ 8128778 w 8292010"/>
              <a:gd name="connsiteY4" fmla="*/ 2334994 h 4737634"/>
              <a:gd name="connsiteX5" fmla="*/ 4064579 w 8292010"/>
              <a:gd name="connsiteY5" fmla="*/ 4669120 h 4737634"/>
              <a:gd name="connsiteX6" fmla="*/ 1054209 w 8292010"/>
              <a:gd name="connsiteY6" fmla="*/ 3958572 h 4737634"/>
              <a:gd name="connsiteX7" fmla="*/ 380 w 8292010"/>
              <a:gd name="connsiteY7" fmla="*/ 2334994 h 4737634"/>
              <a:gd name="connsiteX0" fmla="*/ 380 w 8160907"/>
              <a:gd name="connsiteY0" fmla="*/ 2334994 h 4676413"/>
              <a:gd name="connsiteX1" fmla="*/ 977207 w 8160907"/>
              <a:gd name="connsiteY1" fmla="*/ 580863 h 4676413"/>
              <a:gd name="connsiteX2" fmla="*/ 4064579 w 8160907"/>
              <a:gd name="connsiteY2" fmla="*/ 868 h 4676413"/>
              <a:gd name="connsiteX3" fmla="*/ 7310631 w 8160907"/>
              <a:gd name="connsiteY3" fmla="*/ 677116 h 4676413"/>
              <a:gd name="connsiteX4" fmla="*/ 8128778 w 8160907"/>
              <a:gd name="connsiteY4" fmla="*/ 2334994 h 4676413"/>
              <a:gd name="connsiteX5" fmla="*/ 7031498 w 8160907"/>
              <a:gd name="connsiteY5" fmla="*/ 4199203 h 4676413"/>
              <a:gd name="connsiteX6" fmla="*/ 4064579 w 8160907"/>
              <a:gd name="connsiteY6" fmla="*/ 4669120 h 4676413"/>
              <a:gd name="connsiteX7" fmla="*/ 1054209 w 8160907"/>
              <a:gd name="connsiteY7" fmla="*/ 3958572 h 4676413"/>
              <a:gd name="connsiteX8" fmla="*/ 380 w 8160907"/>
              <a:gd name="connsiteY8" fmla="*/ 2334994 h 4676413"/>
              <a:gd name="connsiteX0" fmla="*/ 62 w 8160589"/>
              <a:gd name="connsiteY0" fmla="*/ 2334994 h 4670006"/>
              <a:gd name="connsiteX1" fmla="*/ 976889 w 8160589"/>
              <a:gd name="connsiteY1" fmla="*/ 580863 h 4670006"/>
              <a:gd name="connsiteX2" fmla="*/ 4064261 w 8160589"/>
              <a:gd name="connsiteY2" fmla="*/ 868 h 4670006"/>
              <a:gd name="connsiteX3" fmla="*/ 7310313 w 8160589"/>
              <a:gd name="connsiteY3" fmla="*/ 677116 h 4670006"/>
              <a:gd name="connsiteX4" fmla="*/ 8128460 w 8160589"/>
              <a:gd name="connsiteY4" fmla="*/ 2334994 h 4670006"/>
              <a:gd name="connsiteX5" fmla="*/ 7031180 w 8160589"/>
              <a:gd name="connsiteY5" fmla="*/ 4199203 h 4670006"/>
              <a:gd name="connsiteX6" fmla="*/ 4064261 w 8160589"/>
              <a:gd name="connsiteY6" fmla="*/ 4669120 h 4670006"/>
              <a:gd name="connsiteX7" fmla="*/ 948013 w 8160589"/>
              <a:gd name="connsiteY7" fmla="*/ 4131826 h 4670006"/>
              <a:gd name="connsiteX8" fmla="*/ 62 w 8160589"/>
              <a:gd name="connsiteY8" fmla="*/ 2334994 h 4670006"/>
              <a:gd name="connsiteX0" fmla="*/ 3056 w 8163583"/>
              <a:gd name="connsiteY0" fmla="*/ 2353191 h 4688203"/>
              <a:gd name="connsiteX1" fmla="*/ 791407 w 8163583"/>
              <a:gd name="connsiteY1" fmla="*/ 387304 h 4688203"/>
              <a:gd name="connsiteX2" fmla="*/ 4067255 w 8163583"/>
              <a:gd name="connsiteY2" fmla="*/ 19065 h 4688203"/>
              <a:gd name="connsiteX3" fmla="*/ 7313307 w 8163583"/>
              <a:gd name="connsiteY3" fmla="*/ 695313 h 4688203"/>
              <a:gd name="connsiteX4" fmla="*/ 8131454 w 8163583"/>
              <a:gd name="connsiteY4" fmla="*/ 2353191 h 4688203"/>
              <a:gd name="connsiteX5" fmla="*/ 7034174 w 8163583"/>
              <a:gd name="connsiteY5" fmla="*/ 4217400 h 4688203"/>
              <a:gd name="connsiteX6" fmla="*/ 4067255 w 8163583"/>
              <a:gd name="connsiteY6" fmla="*/ 4687317 h 4688203"/>
              <a:gd name="connsiteX7" fmla="*/ 951007 w 8163583"/>
              <a:gd name="connsiteY7" fmla="*/ 4150023 h 4688203"/>
              <a:gd name="connsiteX8" fmla="*/ 3056 w 8163583"/>
              <a:gd name="connsiteY8" fmla="*/ 2353191 h 4688203"/>
              <a:gd name="connsiteX0" fmla="*/ 38786 w 8199313"/>
              <a:gd name="connsiteY0" fmla="*/ 2353191 h 4794578"/>
              <a:gd name="connsiteX1" fmla="*/ 827137 w 8199313"/>
              <a:gd name="connsiteY1" fmla="*/ 387304 h 4794578"/>
              <a:gd name="connsiteX2" fmla="*/ 4102985 w 8199313"/>
              <a:gd name="connsiteY2" fmla="*/ 19065 h 4794578"/>
              <a:gd name="connsiteX3" fmla="*/ 7349037 w 8199313"/>
              <a:gd name="connsiteY3" fmla="*/ 695313 h 4794578"/>
              <a:gd name="connsiteX4" fmla="*/ 8167184 w 8199313"/>
              <a:gd name="connsiteY4" fmla="*/ 2353191 h 4794578"/>
              <a:gd name="connsiteX5" fmla="*/ 7069904 w 8199313"/>
              <a:gd name="connsiteY5" fmla="*/ 4217400 h 4794578"/>
              <a:gd name="connsiteX6" fmla="*/ 4102985 w 8199313"/>
              <a:gd name="connsiteY6" fmla="*/ 4687317 h 4794578"/>
              <a:gd name="connsiteX7" fmla="*/ 549204 w 8199313"/>
              <a:gd name="connsiteY7" fmla="*/ 4563909 h 4794578"/>
              <a:gd name="connsiteX8" fmla="*/ 38786 w 8199313"/>
              <a:gd name="connsiteY8" fmla="*/ 2353191 h 4794578"/>
              <a:gd name="connsiteX0" fmla="*/ 38786 w 8199313"/>
              <a:gd name="connsiteY0" fmla="*/ 2353191 h 4802240"/>
              <a:gd name="connsiteX1" fmla="*/ 827137 w 8199313"/>
              <a:gd name="connsiteY1" fmla="*/ 387304 h 4802240"/>
              <a:gd name="connsiteX2" fmla="*/ 4102985 w 8199313"/>
              <a:gd name="connsiteY2" fmla="*/ 19065 h 4802240"/>
              <a:gd name="connsiteX3" fmla="*/ 7349037 w 8199313"/>
              <a:gd name="connsiteY3" fmla="*/ 695313 h 4802240"/>
              <a:gd name="connsiteX4" fmla="*/ 8167184 w 8199313"/>
              <a:gd name="connsiteY4" fmla="*/ 2353191 h 4802240"/>
              <a:gd name="connsiteX5" fmla="*/ 7460318 w 8199313"/>
              <a:gd name="connsiteY5" fmla="*/ 4602411 h 4802240"/>
              <a:gd name="connsiteX6" fmla="*/ 4102985 w 8199313"/>
              <a:gd name="connsiteY6" fmla="*/ 4687317 h 4802240"/>
              <a:gd name="connsiteX7" fmla="*/ 549204 w 8199313"/>
              <a:gd name="connsiteY7" fmla="*/ 4563909 h 4802240"/>
              <a:gd name="connsiteX8" fmla="*/ 38786 w 8199313"/>
              <a:gd name="connsiteY8" fmla="*/ 2353191 h 4802240"/>
              <a:gd name="connsiteX0" fmla="*/ 38786 w 8234668"/>
              <a:gd name="connsiteY0" fmla="*/ 2415359 h 4864408"/>
              <a:gd name="connsiteX1" fmla="*/ 827137 w 8234668"/>
              <a:gd name="connsiteY1" fmla="*/ 449472 h 4864408"/>
              <a:gd name="connsiteX2" fmla="*/ 4102985 w 8234668"/>
              <a:gd name="connsiteY2" fmla="*/ 81233 h 4864408"/>
              <a:gd name="connsiteX3" fmla="*/ 7618288 w 8234668"/>
              <a:gd name="connsiteY3" fmla="*/ 237716 h 4864408"/>
              <a:gd name="connsiteX4" fmla="*/ 8167184 w 8234668"/>
              <a:gd name="connsiteY4" fmla="*/ 2415359 h 4864408"/>
              <a:gd name="connsiteX5" fmla="*/ 7460318 w 8234668"/>
              <a:gd name="connsiteY5" fmla="*/ 4664579 h 4864408"/>
              <a:gd name="connsiteX6" fmla="*/ 4102985 w 8234668"/>
              <a:gd name="connsiteY6" fmla="*/ 4749485 h 4864408"/>
              <a:gd name="connsiteX7" fmla="*/ 549204 w 8234668"/>
              <a:gd name="connsiteY7" fmla="*/ 4626077 h 4864408"/>
              <a:gd name="connsiteX8" fmla="*/ 38786 w 8234668"/>
              <a:gd name="connsiteY8" fmla="*/ 2415359 h 4864408"/>
              <a:gd name="connsiteX0" fmla="*/ 38786 w 8234668"/>
              <a:gd name="connsiteY0" fmla="*/ 2415359 h 4864408"/>
              <a:gd name="connsiteX1" fmla="*/ 827137 w 8234668"/>
              <a:gd name="connsiteY1" fmla="*/ 449472 h 4864408"/>
              <a:gd name="connsiteX2" fmla="*/ 4102985 w 8234668"/>
              <a:gd name="connsiteY2" fmla="*/ 81233 h 4864408"/>
              <a:gd name="connsiteX3" fmla="*/ 7618288 w 8234668"/>
              <a:gd name="connsiteY3" fmla="*/ 237716 h 4864408"/>
              <a:gd name="connsiteX4" fmla="*/ 8167184 w 8234668"/>
              <a:gd name="connsiteY4" fmla="*/ 2444235 h 4864408"/>
              <a:gd name="connsiteX5" fmla="*/ 7460318 w 8234668"/>
              <a:gd name="connsiteY5" fmla="*/ 4664579 h 4864408"/>
              <a:gd name="connsiteX6" fmla="*/ 4102985 w 8234668"/>
              <a:gd name="connsiteY6" fmla="*/ 4749485 h 4864408"/>
              <a:gd name="connsiteX7" fmla="*/ 549204 w 8234668"/>
              <a:gd name="connsiteY7" fmla="*/ 4626077 h 4864408"/>
              <a:gd name="connsiteX8" fmla="*/ 38786 w 8234668"/>
              <a:gd name="connsiteY8" fmla="*/ 2415359 h 48644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234668" h="4864408">
                <a:moveTo>
                  <a:pt x="38786" y="2415359"/>
                </a:moveTo>
                <a:cubicBezTo>
                  <a:pt x="85108" y="1719258"/>
                  <a:pt x="149771" y="838493"/>
                  <a:pt x="827137" y="449472"/>
                </a:cubicBezTo>
                <a:cubicBezTo>
                  <a:pt x="1504504" y="60451"/>
                  <a:pt x="2971127" y="116526"/>
                  <a:pt x="4102985" y="81233"/>
                </a:cubicBezTo>
                <a:cubicBezTo>
                  <a:pt x="5234844" y="45940"/>
                  <a:pt x="6940922" y="-151305"/>
                  <a:pt x="7618288" y="237716"/>
                </a:cubicBezTo>
                <a:cubicBezTo>
                  <a:pt x="8295655" y="626737"/>
                  <a:pt x="8298729" y="1966307"/>
                  <a:pt x="8167184" y="2444235"/>
                </a:cubicBezTo>
                <a:cubicBezTo>
                  <a:pt x="8035639" y="2922163"/>
                  <a:pt x="8137685" y="4275558"/>
                  <a:pt x="7460318" y="4664579"/>
                </a:cubicBezTo>
                <a:cubicBezTo>
                  <a:pt x="6782952" y="5053600"/>
                  <a:pt x="5254837" y="4755902"/>
                  <a:pt x="4102985" y="4749485"/>
                </a:cubicBezTo>
                <a:cubicBezTo>
                  <a:pt x="2951133" y="4743068"/>
                  <a:pt x="1226571" y="5015098"/>
                  <a:pt x="549204" y="4626077"/>
                </a:cubicBezTo>
                <a:cubicBezTo>
                  <a:pt x="-128162" y="4237056"/>
                  <a:pt x="-7536" y="3111460"/>
                  <a:pt x="38786" y="2415359"/>
                </a:cubicBezTo>
                <a:close/>
              </a:path>
            </a:pathLst>
          </a:custGeom>
          <a:noFill/>
          <a:ln w="19050">
            <a:solidFill>
              <a:schemeClr val="accent5"/>
            </a:solidFill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8971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164711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E1EAE2-2D75-466D-AF47-208DCDA327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BD0CC-E3E2-4331-AA06-EBB8ADD6037D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3A7CAC-56E0-43EC-9C88-5F957FB61D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17C680-3799-40B0-ABB3-F65E69A1A0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634F2D-4F96-4A1A-A648-518B1AFE058E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10">
            <a:extLst>
              <a:ext uri="{FF2B5EF4-FFF2-40B4-BE49-F238E27FC236}">
                <a16:creationId xmlns:a16="http://schemas.microsoft.com/office/drawing/2014/main" id="{3DF38B27-1082-401F-91DD-A33BC451FD7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/>
          <a:stretch>
            <a:fillRect/>
          </a:stretch>
        </p:blipFill>
        <p:spPr>
          <a:xfrm>
            <a:off x="4301603" y="4901803"/>
            <a:ext cx="7918522" cy="1956197"/>
          </a:xfrm>
          <a:prstGeom prst="rect">
            <a:avLst/>
          </a:prstGeom>
        </p:spPr>
      </p:pic>
      <p:pic>
        <p:nvPicPr>
          <p:cNvPr id="8" name="13">
            <a:extLst>
              <a:ext uri="{FF2B5EF4-FFF2-40B4-BE49-F238E27FC236}">
                <a16:creationId xmlns:a16="http://schemas.microsoft.com/office/drawing/2014/main" id="{DC523EAF-88A8-4AA0-9FCC-904DE7B06366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800215" y="4001444"/>
            <a:ext cx="3419910" cy="2720031"/>
          </a:xfrm>
          <a:prstGeom prst="rect">
            <a:avLst/>
          </a:prstGeom>
        </p:spPr>
      </p:pic>
      <p:pic>
        <p:nvPicPr>
          <p:cNvPr id="9" name="16">
            <a:extLst>
              <a:ext uri="{FF2B5EF4-FFF2-40B4-BE49-F238E27FC236}">
                <a16:creationId xmlns:a16="http://schemas.microsoft.com/office/drawing/2014/main" id="{112F61C9-C7A0-409F-98FF-3A8B41055B1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/>
          <a:stretch>
            <a:fillRect/>
          </a:stretch>
        </p:blipFill>
        <p:spPr>
          <a:xfrm>
            <a:off x="0" y="4901803"/>
            <a:ext cx="7918522" cy="1956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1205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E15F07-3376-4EB4-851C-C01CF14852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BD0CC-E3E2-4331-AA06-EBB8ADD6037D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7B2C266-EC5F-43A6-86D4-1CC2C7AD61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634F2D-4F96-4A1A-A648-518B1AFE058E}" type="slidenum">
              <a:rPr lang="en-US" smtClean="0"/>
              <a:t>‹#›</a:t>
            </a:fld>
            <a:endParaRPr lang="en-US"/>
          </a:p>
        </p:txBody>
      </p:sp>
      <p:pic>
        <p:nvPicPr>
          <p:cNvPr id="6" name="图片 9">
            <a:extLst>
              <a:ext uri="{FF2B5EF4-FFF2-40B4-BE49-F238E27FC236}">
                <a16:creationId xmlns:a16="http://schemas.microsoft.com/office/drawing/2014/main" id="{4B1DF6FC-7E16-4635-8A35-944AD89C606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1908" t="16713" b="14111"/>
          <a:stretch>
            <a:fillRect/>
          </a:stretch>
        </p:blipFill>
        <p:spPr>
          <a:xfrm>
            <a:off x="2456500" y="508763"/>
            <a:ext cx="7558181" cy="5808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12">
            <a:extLst>
              <a:ext uri="{FF2B5EF4-FFF2-40B4-BE49-F238E27FC236}">
                <a16:creationId xmlns:a16="http://schemas.microsoft.com/office/drawing/2014/main" id="{97358077-9EE7-44A7-97C6-315D9C46C89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487479" y="1331058"/>
            <a:ext cx="5507665" cy="1549970"/>
          </a:xfrm>
          <a:prstGeom prst="rect">
            <a:avLst/>
          </a:prstGeom>
        </p:spPr>
      </p:pic>
      <p:pic>
        <p:nvPicPr>
          <p:cNvPr id="8" name="图片 1">
            <a:extLst>
              <a:ext uri="{FF2B5EF4-FFF2-40B4-BE49-F238E27FC236}">
                <a16:creationId xmlns:a16="http://schemas.microsoft.com/office/drawing/2014/main" id="{9646E44B-3867-4CC2-B640-09E839EA103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193" t="2191" r="2694" b="6031"/>
          <a:stretch>
            <a:fillRect/>
          </a:stretch>
        </p:blipFill>
        <p:spPr>
          <a:xfrm>
            <a:off x="112395" y="3453134"/>
            <a:ext cx="3482340" cy="3165475"/>
          </a:xfrm>
          <a:prstGeom prst="rect">
            <a:avLst/>
          </a:prstGeom>
        </p:spPr>
      </p:pic>
      <p:pic>
        <p:nvPicPr>
          <p:cNvPr id="9" name="图片 20">
            <a:extLst>
              <a:ext uri="{FF2B5EF4-FFF2-40B4-BE49-F238E27FC236}">
                <a16:creationId xmlns:a16="http://schemas.microsoft.com/office/drawing/2014/main" id="{A048540C-02AE-45F9-A868-5AF452F0EFD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6137" y="142240"/>
            <a:ext cx="1630363" cy="1485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" name="图片 9" descr="7025f93bab81e29a45dfc8ebfbf481b9">
            <a:extLst>
              <a:ext uri="{FF2B5EF4-FFF2-40B4-BE49-F238E27FC236}">
                <a16:creationId xmlns:a16="http://schemas.microsoft.com/office/drawing/2014/main" id="{890BE992-9077-47BD-BA72-99B4456EAB4A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7913372" y="955675"/>
            <a:ext cx="4785995" cy="6764020"/>
          </a:xfrm>
          <a:prstGeom prst="rect">
            <a:avLst/>
          </a:prstGeom>
        </p:spPr>
      </p:pic>
      <p:sp>
        <p:nvSpPr>
          <p:cNvPr id="11" name="矩形 8">
            <a:extLst>
              <a:ext uri="{FF2B5EF4-FFF2-40B4-BE49-F238E27FC236}">
                <a16:creationId xmlns:a16="http://schemas.microsoft.com/office/drawing/2014/main" id="{93040D19-7743-43B1-A900-286D474B37E7}"/>
              </a:ext>
            </a:extLst>
          </p:cNvPr>
          <p:cNvSpPr/>
          <p:nvPr userDrawn="1"/>
        </p:nvSpPr>
        <p:spPr>
          <a:xfrm>
            <a:off x="106327" y="95693"/>
            <a:ext cx="11972260" cy="6634716"/>
          </a:xfrm>
          <a:prstGeom prst="rect">
            <a:avLst/>
          </a:prstGeom>
          <a:noFill/>
          <a:ln w="28575">
            <a:solidFill>
              <a:srgbClr val="DC5D3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7734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09AE12-2383-4AF9-8359-698ABAA21B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39FAA95-4383-4919-B4B6-17A3DE4A21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BD0CC-E3E2-4331-AA06-EBB8ADD6037D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C5D1CFC-5940-49FA-A9B1-F0F1922C2E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5B394D-F8FC-4D7A-A8E5-32FE0A8DD1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634F2D-4F96-4A1A-A648-518B1AFE058E}" type="slidenum">
              <a:rPr lang="en-US" smtClean="0"/>
              <a:t>‹#›</a:t>
            </a:fld>
            <a:endParaRPr lang="en-US"/>
          </a:p>
        </p:txBody>
      </p:sp>
      <p:pic>
        <p:nvPicPr>
          <p:cNvPr id="6" name="图片 2">
            <a:extLst>
              <a:ext uri="{FF2B5EF4-FFF2-40B4-BE49-F238E27FC236}">
                <a16:creationId xmlns:a16="http://schemas.microsoft.com/office/drawing/2014/main" id="{316C996C-61E1-487A-B996-5A13664185C3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龚芝怡 - 卓别林">
            <a:hlinkClick r:id="" action="ppaction://media"/>
            <a:extLst>
              <a:ext uri="{FF2B5EF4-FFF2-40B4-BE49-F238E27FC236}">
                <a16:creationId xmlns:a16="http://schemas.microsoft.com/office/drawing/2014/main" id="{4BBE9D32-A35B-4C15-927C-15CB5DD7FEA9}"/>
              </a:ext>
            </a:extLst>
          </p:cNvPr>
          <p:cNvPicPr>
            <a:picLocks noChangeAspect="1"/>
          </p:cNvPicPr>
          <p:nvPr userDrawn="1"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27113" y="-1600200"/>
            <a:ext cx="609600" cy="609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67ECCED-74AF-4222-ACEA-AF0F161A1948}"/>
              </a:ext>
            </a:extLst>
          </p:cNvPr>
          <p:cNvSpPr txBox="1"/>
          <p:nvPr userDrawn="1"/>
        </p:nvSpPr>
        <p:spPr>
          <a:xfrm>
            <a:off x="2968651" y="2321004"/>
            <a:ext cx="65605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7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7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ộng</a:t>
            </a: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2944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numSld="999" showWhenStopped="0">
                <p:cTn id="13" repeatCount="indefinite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A_图片 2" descr="图片包含 室内, 墙壁&#10;&#10;已生成高可信度的说明">
            <a:extLst>
              <a:ext uri="{FF2B5EF4-FFF2-40B4-BE49-F238E27FC236}">
                <a16:creationId xmlns:a16="http://schemas.microsoft.com/office/drawing/2014/main" id="{3D3BFAC6-E4F7-4285-9F4E-EFC21AFFE8BC}"/>
              </a:ext>
            </a:extLst>
          </p:cNvPr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9561" y="-321904"/>
            <a:ext cx="9892397" cy="750180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890A358-1FE7-49FE-8C71-27E2C45C82FE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30226" y="-242207"/>
            <a:ext cx="5352893" cy="3506145"/>
          </a:xfrm>
          <a:prstGeom prst="rect">
            <a:avLst/>
          </a:prstGeom>
        </p:spPr>
      </p:pic>
      <p:pic>
        <p:nvPicPr>
          <p:cNvPr id="12" name="PA_图片 6">
            <a:extLst>
              <a:ext uri="{FF2B5EF4-FFF2-40B4-BE49-F238E27FC236}">
                <a16:creationId xmlns:a16="http://schemas.microsoft.com/office/drawing/2014/main" id="{1EB92C0C-91B8-4FCE-B507-FFA510A4D8CC}"/>
              </a:ext>
            </a:extLst>
          </p:cNvPr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77175" y="433160"/>
            <a:ext cx="4229070" cy="3064817"/>
          </a:xfrm>
          <a:prstGeom prst="rect">
            <a:avLst/>
          </a:prstGeom>
        </p:spPr>
      </p:pic>
      <p:pic>
        <p:nvPicPr>
          <p:cNvPr id="13" name="PA_图片 8" descr="图片包含 矢量图形&#10;&#10;已生成高可信度的说明">
            <a:extLst>
              <a:ext uri="{FF2B5EF4-FFF2-40B4-BE49-F238E27FC236}">
                <a16:creationId xmlns:a16="http://schemas.microsoft.com/office/drawing/2014/main" id="{D5901FA8-80E5-47CA-B278-792CF245A161}"/>
              </a:ext>
            </a:extLst>
          </p:cNvPr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5747" y="3859845"/>
            <a:ext cx="2559562" cy="369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9280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5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38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86419 0.85926 L 0.86419 0.85926 C 0.86133 0.86297 0.85885 0.86713 0.85573 0.86991 C 0.8543 0.8713 0.8526 0.87153 0.85104 0.87199 C 0.84531 0.87408 0.84023 0.875 0.83438 0.87639 L 0.79271 0.87408 C 0.78906 0.87385 0.78542 0.87361 0.78203 0.87199 C 0.7806 0.87153 0.77982 0.86852 0.77839 0.86783 C 0.77487 0.86574 0.77122 0.86505 0.76771 0.86366 C 0.75859 0.85973 0.76732 0.8625 0.75456 0.85926 C 0.74688 0.85486 0.75495 0.85926 0.74154 0.85301 C 0.73581 0.85024 0.7293 0.84653 0.7237 0.84445 C 0.72044 0.84352 0.71732 0.84329 0.71406 0.84236 C 0.71172 0.8419 0.70938 0.84098 0.70703 0.84028 C 0.70221 0.8375 0.69753 0.83403 0.69271 0.83172 C 0.68737 0.8294 0.68112 0.82709 0.67604 0.82338 C 0.67044 0.81922 0.66953 0.81783 0.66523 0.81274 C 0.66081 0.78102 0.66328 0.80209 0.66523 0.73033 C 0.66536 0.72593 0.66615 0.72176 0.66654 0.7176 C 0.66797 0.69561 0.66784 0.6838 0.66888 0.66042 C 0.67109 0.61019 0.66901 0.66111 0.67122 0.62662 C 0.67175 0.61875 0.67201 0.61088 0.6724 0.60324 C 0.67279 0.58357 0.67357 0.56366 0.67357 0.54399 C 0.67357 0.54121 0.67552 0.48658 0.67122 0.46343 C 0.67057 0.45996 0.66992 0.45625 0.66888 0.45301 C 0.66797 0.44977 0.66654 0.44723 0.66523 0.44445 C 0.66445 0.44028 0.66419 0.43565 0.66289 0.43172 C 0.66094 0.4257 0.65794 0.42061 0.65573 0.41482 C 0.65495 0.41274 0.6543 0.41042 0.65339 0.40857 C 0.65195 0.40556 0.65039 0.40232 0.64857 0.4 C 0.64727 0.39815 0.64531 0.39746 0.64388 0.39584 C 0.64219 0.39399 0.64089 0.39098 0.63906 0.38936 C 0.63685 0.3875 0.63438 0.38681 0.6319 0.38519 C 0.62995 0.3838 0.628 0.38218 0.62604 0.38102 C 0.61966 0.37686 0.61979 0.37709 0.61406 0.37454 C 0.60234 0.36412 0.61706 0.37709 0.60339 0.36621 C 0.60182 0.36482 0.60039 0.36274 0.59857 0.36204 C 0.59518 0.36042 0.59154 0.36019 0.58789 0.35973 C 0.55143 0.35486 0.58112 0.36042 0.5569 0.35556 C 0.54909 0.35602 0.51706 0.35672 0.50339 0.35973 C 0.50208 0.36019 0.50104 0.36135 0.49974 0.36204 C 0.4974 0.36297 0.49505 0.36343 0.49271 0.36412 C 0.48242 0.3669 0.4849 0.36598 0.47357 0.36829 L 0.46406 0.37037 C 0.45182 0.36899 0.43945 0.36899 0.42721 0.36621 C 0.42422 0.36551 0.42161 0.36181 0.41888 0.35973 C 0.41654 0.35811 0.41406 0.35695 0.41172 0.35556 L 0.40456 0.34283 C 0.40339 0.34074 0.40234 0.33843 0.40104 0.33658 C 0.39779 0.33241 0.39479 0.32778 0.39141 0.32385 C 0.39023 0.32246 0.38906 0.32107 0.38789 0.31968 C 0.38633 0.3176 0.38477 0.31505 0.38307 0.3132 C 0.38164 0.31158 0.37995 0.31065 0.37839 0.30903 C 0.37708 0.30764 0.37604 0.30602 0.37474 0.30486 C 0.3737 0.30371 0.3724 0.30348 0.37122 0.30255 C 0.36719 0.3 0.36341 0.29607 0.35938 0.29422 C 0.35612 0.29283 0.35286 0.2919 0.34974 0.29005 C 0.32122 0.27153 0.3418 0.28102 0.32839 0.27524 C 0.32682 0.27292 0.32487 0.27153 0.32357 0.26875 C 0.32279 0.26713 0.32305 0.26436 0.3224 0.2625 C 0.32148 0.25996 0.32005 0.25811 0.31888 0.25602 L 0.31641 0.24329 C 0.31602 0.24121 0.31563 0.23912 0.31523 0.23704 L 0.31406 0.22848 C 0.31367 0.22153 0.31393 0.21412 0.31289 0.20741 C 0.31237 0.20394 0.31029 0.20209 0.30925 0.19885 C 0.30208 0.17639 0.31745 0.21482 0.30456 0.18403 C 0.30221 0.17199 0.30508 0.18287 0.29857 0.17153 C 0.2944 0.16412 0.29388 0.15834 0.28906 0.15232 C 0.28802 0.15116 0.28659 0.15116 0.28555 0.15024 C 0.28346 0.14838 0.28164 0.14561 0.27956 0.14399 C 0.27721 0.14213 0.27474 0.14144 0.2724 0.13959 C 0.27057 0.13843 0.26536 0.13449 0.26289 0.13334 C 0.26094 0.13241 0.25885 0.13195 0.2569 0.13125 C 0.24661 0.13195 0.2362 0.13172 0.22591 0.13334 C 0.22266 0.1338 0.21966 0.13704 0.21641 0.1375 L 0.20456 0.13959 C 0.2013 0.14028 0.19818 0.14121 0.19505 0.1419 C 0.19023 0.1426 0.18555 0.14329 0.18073 0.14399 C 0.17917 0.14468 0.17747 0.14514 0.17591 0.14607 C 0.17474 0.14653 0.17357 0.14769 0.1724 0.14815 C 0.17044 0.14908 0.16836 0.14954 0.16641 0.15024 C 0.15833 0.15741 0.15755 0.1588 0.14505 0.16297 C 0.13997 0.16459 0.13464 0.16436 0.12956 0.16505 C 0.10104 0.16945 0.1375 0.16598 0.08542 0.16922 C 0.08385 0.16991 0.08229 0.17107 0.08073 0.17153 C 0.05964 0.1757 0.07005 0.16991 0.06042 0.1757 C 0.05052 0.175 0.0405 0.17616 0.03073 0.17361 C 0.0293 0.17315 0.02943 0.16875 0.02839 0.16713 C 0.02734 0.16574 0.02591 0.16574 0.02474 0.16505 C 0.02253 0.15348 0.02487 0.16389 0.02122 0.15232 C 0.01888 0.14514 0.01888 0.14468 0.01758 0.1375 C 0.01719 0.11713 0.01693 0.09653 0.01641 0.07616 C 0.01615 0.0669 0.01589 0.05787 0.01523 0.04861 C 0.0151 0.04653 0.01471 0.04422 0.01406 0.04236 C 0.01341 0.04051 0.0125 0.03959 0.01172 0.0382 L 0.01523 0.0382 " pathEditMode="relative" ptsTypes="AAAAAAAAAAAAAAAAAAAAAAAAAAAAAAAAAAAAAAAAAAAAAAAAAAAAAAAAAAAAAAAAAAAAAAAAAAAAAAAAAAAAAAAAAAAAAAAAA">
                                      <p:cBhvr>
                                        <p:cTn id="1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path" presetSubtype="0" repeatCount="2000" accel="50000" decel="50000" autoRev="1" fill="hold" nodeType="withEffect">
                                  <p:stCondLst>
                                    <p:cond delay="3300"/>
                                  </p:stCondLst>
                                  <p:childTnLst>
                                    <p:animMotion origin="layout" path="M 3.75E-6 4.44444E-6 L 0.06705 0.00694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46" y="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>
            <a:extLst>
              <a:ext uri="{FF2B5EF4-FFF2-40B4-BE49-F238E27FC236}">
                <a16:creationId xmlns:a16="http://schemas.microsoft.com/office/drawing/2014/main" id="{B06B21EF-4290-4023-8D12-6133B34560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628900" y="-2705103"/>
            <a:ext cx="6858000" cy="12268204"/>
          </a:xfrm>
          <a:prstGeom prst="rect">
            <a:avLst/>
          </a:prstGeom>
        </p:spPr>
      </p:pic>
      <p:pic>
        <p:nvPicPr>
          <p:cNvPr id="3" name="图片 8">
            <a:extLst>
              <a:ext uri="{FF2B5EF4-FFF2-40B4-BE49-F238E27FC236}">
                <a16:creationId xmlns:a16="http://schemas.microsoft.com/office/drawing/2014/main" id="{73C579E6-EAF1-422D-AC51-D4A36153AB74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07678" y="-2289879"/>
            <a:ext cx="6224681" cy="11494606"/>
          </a:xfrm>
          <a:prstGeom prst="rect">
            <a:avLst/>
          </a:prstGeom>
        </p:spPr>
      </p:pic>
      <p:pic>
        <p:nvPicPr>
          <p:cNvPr id="4" name="图片 10">
            <a:extLst>
              <a:ext uri="{FF2B5EF4-FFF2-40B4-BE49-F238E27FC236}">
                <a16:creationId xmlns:a16="http://schemas.microsoft.com/office/drawing/2014/main" id="{1220DD6E-E2D4-4158-9681-6CFE69A19E8C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3865" y="1274025"/>
            <a:ext cx="5215801" cy="5583975"/>
          </a:xfrm>
          <a:prstGeom prst="rect">
            <a:avLst/>
          </a:prstGeom>
        </p:spPr>
      </p:pic>
      <p:pic>
        <p:nvPicPr>
          <p:cNvPr id="5" name="图片 14">
            <a:extLst>
              <a:ext uri="{FF2B5EF4-FFF2-40B4-BE49-F238E27FC236}">
                <a16:creationId xmlns:a16="http://schemas.microsoft.com/office/drawing/2014/main" id="{3E428603-5A8C-47DE-80E7-95AD414D89F3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9876" y="6143219"/>
            <a:ext cx="656057" cy="677220"/>
          </a:xfrm>
          <a:prstGeom prst="rect">
            <a:avLst/>
          </a:prstGeom>
        </p:spPr>
      </p:pic>
      <p:pic>
        <p:nvPicPr>
          <p:cNvPr id="6" name="图片 16">
            <a:extLst>
              <a:ext uri="{FF2B5EF4-FFF2-40B4-BE49-F238E27FC236}">
                <a16:creationId xmlns:a16="http://schemas.microsoft.com/office/drawing/2014/main" id="{F3F40050-FF5E-4375-9241-620E3FAC999F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74652">
            <a:off x="115079" y="968971"/>
            <a:ext cx="419196" cy="1232181"/>
          </a:xfrm>
          <a:prstGeom prst="rect">
            <a:avLst/>
          </a:prstGeom>
        </p:spPr>
      </p:pic>
      <p:pic>
        <p:nvPicPr>
          <p:cNvPr id="7" name="图片 18">
            <a:extLst>
              <a:ext uri="{FF2B5EF4-FFF2-40B4-BE49-F238E27FC236}">
                <a16:creationId xmlns:a16="http://schemas.microsoft.com/office/drawing/2014/main" id="{604A78A6-248E-4841-9FCB-2B52759943ED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329" y="5756310"/>
            <a:ext cx="497071" cy="529665"/>
          </a:xfrm>
          <a:prstGeom prst="rect">
            <a:avLst/>
          </a:prstGeom>
        </p:spPr>
      </p:pic>
      <p:pic>
        <p:nvPicPr>
          <p:cNvPr id="8" name="图片 20">
            <a:extLst>
              <a:ext uri="{FF2B5EF4-FFF2-40B4-BE49-F238E27FC236}">
                <a16:creationId xmlns:a16="http://schemas.microsoft.com/office/drawing/2014/main" id="{452DF785-0E58-4CAE-AFE9-171977E46685}"/>
              </a:ext>
            </a:extLst>
          </p:cNvPr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2862" y="94409"/>
            <a:ext cx="498012" cy="597614"/>
          </a:xfrm>
          <a:prstGeom prst="rect">
            <a:avLst/>
          </a:prstGeom>
        </p:spPr>
      </p:pic>
      <p:pic>
        <p:nvPicPr>
          <p:cNvPr id="9" name="图片 24">
            <a:extLst>
              <a:ext uri="{FF2B5EF4-FFF2-40B4-BE49-F238E27FC236}">
                <a16:creationId xmlns:a16="http://schemas.microsoft.com/office/drawing/2014/main" id="{D4D8A061-494A-4B32-A7C3-42E31E5A3762}"/>
              </a:ext>
            </a:extLst>
          </p:cNvPr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872" y="1274025"/>
            <a:ext cx="571630" cy="787579"/>
          </a:xfrm>
          <a:prstGeom prst="rect">
            <a:avLst/>
          </a:prstGeom>
        </p:spPr>
      </p:pic>
      <p:pic>
        <p:nvPicPr>
          <p:cNvPr id="10" name="图片 26">
            <a:extLst>
              <a:ext uri="{FF2B5EF4-FFF2-40B4-BE49-F238E27FC236}">
                <a16:creationId xmlns:a16="http://schemas.microsoft.com/office/drawing/2014/main" id="{1DF9917B-E90E-4946-84E5-4E3AC4D3CDF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7290495">
            <a:off x="10805766" y="5220749"/>
            <a:ext cx="2044871" cy="2130452"/>
          </a:xfrm>
          <a:prstGeom prst="rect">
            <a:avLst/>
          </a:prstGeom>
        </p:spPr>
      </p:pic>
      <p:pic>
        <p:nvPicPr>
          <p:cNvPr id="11" name="图片 28">
            <a:extLst>
              <a:ext uri="{FF2B5EF4-FFF2-40B4-BE49-F238E27FC236}">
                <a16:creationId xmlns:a16="http://schemas.microsoft.com/office/drawing/2014/main" id="{1FC472B4-0239-4099-BDB8-3CD9C4FFBBB4}"/>
              </a:ext>
            </a:extLst>
          </p:cNvPr>
          <p:cNvPicPr>
            <a:picLocks noChangeAspect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2791" y="753947"/>
            <a:ext cx="444494" cy="732592"/>
          </a:xfrm>
          <a:prstGeom prst="rect">
            <a:avLst/>
          </a:prstGeom>
        </p:spPr>
      </p:pic>
      <p:pic>
        <p:nvPicPr>
          <p:cNvPr id="12" name="图片 36">
            <a:extLst>
              <a:ext uri="{FF2B5EF4-FFF2-40B4-BE49-F238E27FC236}">
                <a16:creationId xmlns:a16="http://schemas.microsoft.com/office/drawing/2014/main" id="{3F5532E2-9ED9-4571-B262-DB498E11489E}"/>
              </a:ext>
            </a:extLst>
          </p:cNvPr>
          <p:cNvPicPr>
            <a:picLocks noChangeAspect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156" y="4004224"/>
            <a:ext cx="532692" cy="594157"/>
          </a:xfrm>
          <a:prstGeom prst="rect">
            <a:avLst/>
          </a:prstGeom>
        </p:spPr>
      </p:pic>
      <p:sp>
        <p:nvSpPr>
          <p:cNvPr id="13" name="矩形 39">
            <a:extLst>
              <a:ext uri="{FF2B5EF4-FFF2-40B4-BE49-F238E27FC236}">
                <a16:creationId xmlns:a16="http://schemas.microsoft.com/office/drawing/2014/main" id="{BC667135-285B-43E4-9109-FD5A575A6D8C}"/>
              </a:ext>
            </a:extLst>
          </p:cNvPr>
          <p:cNvSpPr/>
          <p:nvPr userDrawn="1"/>
        </p:nvSpPr>
        <p:spPr>
          <a:xfrm>
            <a:off x="11460235" y="699479"/>
            <a:ext cx="99112" cy="858080"/>
          </a:xfrm>
          <a:prstGeom prst="rect">
            <a:avLst/>
          </a:prstGeom>
          <a:solidFill>
            <a:srgbClr val="49D99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4" name="图片 23">
            <a:extLst>
              <a:ext uri="{FF2B5EF4-FFF2-40B4-BE49-F238E27FC236}">
                <a16:creationId xmlns:a16="http://schemas.microsoft.com/office/drawing/2014/main" id="{89A685F2-D426-47F1-9E6E-91E41B3E6B60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0874" y="4953111"/>
            <a:ext cx="716833" cy="803199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E1050C6A-EBF3-4AAC-9E6B-85FB9AC093B4}"/>
              </a:ext>
            </a:extLst>
          </p:cNvPr>
          <p:cNvSpPr/>
          <p:nvPr userDrawn="1"/>
        </p:nvSpPr>
        <p:spPr>
          <a:xfrm>
            <a:off x="490782" y="2406689"/>
            <a:ext cx="5944848" cy="992579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Củng</a:t>
            </a:r>
            <a:r>
              <a:rPr kumimoji="0" lang="en-US" sz="60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cố</a:t>
            </a:r>
            <a:r>
              <a:rPr kumimoji="0" lang="en-US" sz="60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, </a:t>
            </a:r>
            <a:r>
              <a:rPr kumimoji="0" lang="en-US" sz="60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dặn</a:t>
            </a:r>
            <a:r>
              <a:rPr kumimoji="0" lang="en-US" sz="60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dò</a:t>
            </a:r>
            <a:endParaRPr kumimoji="0" lang="en-US" sz="60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Arial-Rounded" panose="020B0500000000000000" pitchFamily="34" charset="0"/>
              <a:ea typeface="Arial-Rounded" panose="020B0500000000000000" pitchFamily="34" charset="0"/>
              <a:cs typeface="Arial-Rounded" panose="020B05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41800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931F4-194C-4DD9-9505-42FC048612EF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B2A2D-5054-49A2-BEE4-C9F6B6DAB1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99010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277C-D2BF-45CB-B9B1-631697971ECF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7B159-C784-467D-858D-66D384AF0C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69961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277C-D2BF-45CB-B9B1-631697971ECF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7B159-C784-467D-858D-66D384AF0C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33883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277C-D2BF-45CB-B9B1-631697971ECF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7B159-C784-467D-858D-66D384AF0C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127389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277C-D2BF-45CB-B9B1-631697971ECF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7B159-C784-467D-858D-66D384AF0C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864594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277C-D2BF-45CB-B9B1-631697971ECF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7B159-C784-467D-858D-66D384AF0C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03475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277C-D2BF-45CB-B9B1-631697971ECF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7B159-C784-467D-858D-66D384AF0C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0620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277C-D2BF-45CB-B9B1-631697971ECF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7B159-C784-467D-858D-66D384AF0C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77919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277C-D2BF-45CB-B9B1-631697971ECF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7B159-C784-467D-858D-66D384AF0C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9466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F:\1-原创素材\1_mm1102\PPT\PPT_014\materaials\pageimg_g16.png">
            <a:extLst>
              <a:ext uri="{FF2B5EF4-FFF2-40B4-BE49-F238E27FC236}">
                <a16:creationId xmlns:a16="http://schemas.microsoft.com/office/drawing/2014/main" id="{F0C5347E-219D-4058-A14F-DA8D5D9656C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21" y="-30992"/>
            <a:ext cx="11848906" cy="688899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34">
            <a:extLst>
              <a:ext uri="{FF2B5EF4-FFF2-40B4-BE49-F238E27FC236}">
                <a16:creationId xmlns:a16="http://schemas.microsoft.com/office/drawing/2014/main" id="{7A94D1F6-8705-4172-8272-342EA32602BB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9041" y="0"/>
            <a:ext cx="1302586" cy="1207834"/>
          </a:xfrm>
          <a:prstGeom prst="rect">
            <a:avLst/>
          </a:prstGeom>
        </p:spPr>
      </p:pic>
      <p:pic>
        <p:nvPicPr>
          <p:cNvPr id="4" name="图片 35">
            <a:extLst>
              <a:ext uri="{FF2B5EF4-FFF2-40B4-BE49-F238E27FC236}">
                <a16:creationId xmlns:a16="http://schemas.microsoft.com/office/drawing/2014/main" id="{90B4873B-BBB4-4E65-8321-DEBC9EDB2511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1400" y="1011299"/>
            <a:ext cx="5374251" cy="1090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63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277C-D2BF-45CB-B9B1-631697971ECF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7B159-C784-467D-858D-66D384AF0C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4110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277C-D2BF-45CB-B9B1-631697971ECF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7B159-C784-467D-858D-66D384AF0C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57336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277C-D2BF-45CB-B9B1-631697971ECF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7B159-C784-467D-858D-66D384AF0C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374937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63A4E-F370-4E43-88DF-FF35117A42C8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E3902-3291-4BB3-9961-88462FB345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39421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63A4E-F370-4E43-88DF-FF35117A42C8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E3902-3291-4BB3-9961-88462FB345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4619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63A4E-F370-4E43-88DF-FF35117A42C8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E3902-3291-4BB3-9961-88462FB345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849587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63A4E-F370-4E43-88DF-FF35117A42C8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E3902-3291-4BB3-9961-88462FB345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71795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63A4E-F370-4E43-88DF-FF35117A42C8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E3902-3291-4BB3-9961-88462FB345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92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63A4E-F370-4E43-88DF-FF35117A42C8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E3902-3291-4BB3-9961-88462FB345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178809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63A4E-F370-4E43-88DF-FF35117A42C8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E3902-3291-4BB3-9961-88462FB345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8780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1">
            <a:extLst>
              <a:ext uri="{FF2B5EF4-FFF2-40B4-BE49-F238E27FC236}">
                <a16:creationId xmlns:a16="http://schemas.microsoft.com/office/drawing/2014/main" id="{B22B1E67-3008-4521-AE81-657AB5E1176C}"/>
              </a:ext>
            </a:extLst>
          </p:cNvPr>
          <p:cNvSpPr/>
          <p:nvPr userDrawn="1"/>
        </p:nvSpPr>
        <p:spPr>
          <a:xfrm>
            <a:off x="106327" y="95693"/>
            <a:ext cx="11972260" cy="6634716"/>
          </a:xfrm>
          <a:prstGeom prst="rect">
            <a:avLst/>
          </a:prstGeom>
          <a:noFill/>
          <a:ln w="28575">
            <a:solidFill>
              <a:srgbClr val="DC5D3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ea"/>
              <a:sym typeface="+mn-lt"/>
            </a:endParaRPr>
          </a:p>
        </p:txBody>
      </p:sp>
      <p:pic>
        <p:nvPicPr>
          <p:cNvPr id="8" name="图片 8">
            <a:extLst>
              <a:ext uri="{FF2B5EF4-FFF2-40B4-BE49-F238E27FC236}">
                <a16:creationId xmlns:a16="http://schemas.microsoft.com/office/drawing/2014/main" id="{318CC0AA-2F1C-47E2-96E1-12F350AB09C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594895" y="56367"/>
            <a:ext cx="5002213" cy="1549970"/>
          </a:xfrm>
          <a:prstGeom prst="rect">
            <a:avLst/>
          </a:prstGeom>
        </p:spPr>
      </p:pic>
      <p:pic>
        <p:nvPicPr>
          <p:cNvPr id="9" name="PA_图片 2">
            <a:extLst>
              <a:ext uri="{FF2B5EF4-FFF2-40B4-BE49-F238E27FC236}">
                <a16:creationId xmlns:a16="http://schemas.microsoft.com/office/drawing/2014/main" id="{F453868A-7C7E-4C9C-BFDE-8FEE5AE3420C}"/>
              </a:ext>
            </a:extLst>
          </p:cNvPr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538663" y="1049796"/>
            <a:ext cx="7547145" cy="60715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22">
            <a:extLst>
              <a:ext uri="{FF2B5EF4-FFF2-40B4-BE49-F238E27FC236}">
                <a16:creationId xmlns:a16="http://schemas.microsoft.com/office/drawing/2014/main" id="{3FCE1FC1-F6CB-4EDD-B53D-CAC516587933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99881" y="4085590"/>
            <a:ext cx="2421891" cy="2250440"/>
          </a:xfrm>
          <a:prstGeom prst="rect">
            <a:avLst/>
          </a:prstGeom>
        </p:spPr>
      </p:pic>
      <p:pic>
        <p:nvPicPr>
          <p:cNvPr id="12" name="图片 20">
            <a:extLst>
              <a:ext uri="{FF2B5EF4-FFF2-40B4-BE49-F238E27FC236}">
                <a16:creationId xmlns:a16="http://schemas.microsoft.com/office/drawing/2014/main" id="{12D22E61-431C-4BF7-B86C-F36DBA00E062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8337" y="408940"/>
            <a:ext cx="1630363" cy="148590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60573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63A4E-F370-4E43-88DF-FF35117A42C8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E3902-3291-4BB3-9961-88462FB345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285761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63A4E-F370-4E43-88DF-FF35117A42C8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E3902-3291-4BB3-9961-88462FB345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217398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63A4E-F370-4E43-88DF-FF35117A42C8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E3902-3291-4BB3-9961-88462FB345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832024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63A4E-F370-4E43-88DF-FF35117A42C8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E3902-3291-4BB3-9961-88462FB345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68307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F82D2-7A68-459D-A996-9BDDA2518FA4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1EE5D-26FB-46D5-A381-ECFB35BF1D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4310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2440">
        <p14:switch dir="r"/>
      </p:transition>
    </mc:Choice>
    <mc:Fallback xmlns="">
      <p:transition spd="slow" advTm="2440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F82D2-7A68-459D-A996-9BDDA2518FA4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1EE5D-26FB-46D5-A381-ECFB35BF1D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939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2440">
        <p14:switch dir="r"/>
      </p:transition>
    </mc:Choice>
    <mc:Fallback xmlns="">
      <p:transition spd="slow" advTm="2440"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931F4-194C-4DD9-9505-42FC048612EF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B2A2D-5054-49A2-BEE4-C9F6B6DAB1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52550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BE2C917-C185-4529-B658-720C4C5476D1}" type="datetimeFigureOut">
              <a:rPr lang="zh-CN" altLang="en-US" smtClean="0"/>
              <a:pPr/>
              <a:t>2023/5/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491C6F-6071-4143-8F1A-3CF48A43A45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8365063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0DBBC8-3771-4850-86B6-F26E27BCF59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EF77F94-A591-4B6F-9B1B-EDF0AA3C7D7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DD625CB-569F-46FA-9594-2963B1B6EB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467CA-BEC1-4C02-8A72-5803E1D8B750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9B3CC54-B96A-410E-9AD4-1045FD97ED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B091AE-F5B9-44F0-B3D7-3CED34E58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AA2E6-998A-460D-9881-BEEF21B2F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378107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203D44-8E4F-4BCF-A5FA-6E196A1B6C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6C347D-812C-4191-AB47-AB5C2004D1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093EAC1-4246-47D8-B7BA-E6D64D3005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467CA-BEC1-4C02-8A72-5803E1D8B750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7F9018E-A9F3-4172-8A1D-560F453A6F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BC19EBA-885F-4C35-B17F-AABE4E5FF7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AA2E6-998A-460D-9881-BEEF21B2F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8500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7655D7-831E-4361-B238-F2CAB20126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F8D30F-F0A2-4A3B-B58D-661FFB5B9F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BD0CC-E3E2-4331-AA06-EBB8ADD6037D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21126F-EAB8-450A-8D64-688E673241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BE0255-8A45-49EF-924E-CB064091B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634F2D-4F96-4A1A-A648-518B1AFE058E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reeform 17">
            <a:extLst>
              <a:ext uri="{FF2B5EF4-FFF2-40B4-BE49-F238E27FC236}">
                <a16:creationId xmlns:a16="http://schemas.microsoft.com/office/drawing/2014/main" id="{211953F5-6B26-4EF9-80F1-8C59D26D86B6}"/>
              </a:ext>
            </a:extLst>
          </p:cNvPr>
          <p:cNvSpPr/>
          <p:nvPr userDrawn="1"/>
        </p:nvSpPr>
        <p:spPr>
          <a:xfrm>
            <a:off x="280793" y="1122218"/>
            <a:ext cx="11640697" cy="5479962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FFAB4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BAE5E4"/>
              </a:solidFill>
              <a:effectLst/>
              <a:uLnTx/>
              <a:uFillTx/>
              <a:latin typeface="Arial-Rounded"/>
              <a:ea typeface="Arial-Rounded"/>
              <a:cs typeface="+mn-cs"/>
              <a:sym typeface="Arial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5292217B-AAAB-4C97-A9F3-72484E8C0407}"/>
              </a:ext>
            </a:extLst>
          </p:cNvPr>
          <p:cNvGrpSpPr/>
          <p:nvPr userDrawn="1"/>
        </p:nvGrpSpPr>
        <p:grpSpPr>
          <a:xfrm>
            <a:off x="377049" y="255821"/>
            <a:ext cx="2619178" cy="2075610"/>
            <a:chOff x="237072" y="234585"/>
            <a:chExt cx="1448294" cy="1448294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2376D84D-018E-4D01-942E-AE923E1C4CE8}"/>
                </a:ext>
              </a:extLst>
            </p:cNvPr>
            <p:cNvSpPr/>
            <p:nvPr/>
          </p:nvSpPr>
          <p:spPr>
            <a:xfrm>
              <a:off x="237072" y="234585"/>
              <a:ext cx="1448294" cy="1448294"/>
            </a:xfrm>
            <a:prstGeom prst="ellipse">
              <a:avLst/>
            </a:prstGeom>
            <a:solidFill>
              <a:srgbClr val="FFAB4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BAE5E4"/>
                </a:solidFill>
                <a:effectLst/>
                <a:uLnTx/>
                <a:uFillTx/>
                <a:latin typeface="Arial-Rounded"/>
                <a:ea typeface="Arial-Rounded"/>
                <a:cs typeface="+mn-cs"/>
                <a:sym typeface="Arial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F916C782-6A15-4A1C-B436-6AA78F90670C}"/>
                </a:ext>
              </a:extLst>
            </p:cNvPr>
            <p:cNvSpPr/>
            <p:nvPr/>
          </p:nvSpPr>
          <p:spPr>
            <a:xfrm>
              <a:off x="283311" y="280824"/>
              <a:ext cx="1355815" cy="1355815"/>
            </a:xfrm>
            <a:prstGeom prst="ellipse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BAE5E4"/>
                </a:solidFill>
                <a:effectLst/>
                <a:uLnTx/>
                <a:uFillTx/>
                <a:latin typeface="Arial-Rounded"/>
                <a:ea typeface="Arial-Rounded"/>
                <a:cs typeface="+mn-cs"/>
                <a:sym typeface="Arial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7E3CAB66-C4EE-4FB9-95A3-DAF258DCF997}"/>
                </a:ext>
              </a:extLst>
            </p:cNvPr>
            <p:cNvSpPr/>
            <p:nvPr/>
          </p:nvSpPr>
          <p:spPr>
            <a:xfrm>
              <a:off x="251674" y="248347"/>
              <a:ext cx="1419087" cy="1419087"/>
            </a:xfrm>
            <a:prstGeom prst="ellipse">
              <a:avLst/>
            </a:prstGeom>
            <a:noFill/>
            <a:ln w="9525" cap="flat" cmpd="sng" algn="ctr">
              <a:solidFill>
                <a:srgbClr val="BAE5E4">
                  <a:lumMod val="25000"/>
                </a:srgbClr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BAE5E4"/>
                </a:solidFill>
                <a:effectLst/>
                <a:uLnTx/>
                <a:uFillTx/>
                <a:latin typeface="Arial-Rounded"/>
                <a:ea typeface="Arial-Rounded"/>
                <a:cs typeface="+mn-cs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2880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A19FA2-F880-49DA-9D7D-93B02D38AE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D333D46-3A20-4274-9D5E-23B617316F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20D35B-A9BC-4D12-9072-A4D48030B6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467CA-BEC1-4C02-8A72-5803E1D8B750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BEF9A92-3DAA-43A6-AB0D-0D29083338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0986C42-A0F9-4A85-B2C4-3C9670515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AA2E6-998A-460D-9881-BEEF21B2F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989540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38E1D7-F9C1-4304-96CD-2D8AFB6DC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BC1BA5C-A719-4DA8-BEC5-0B7DD8AD441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757FDC2-5431-4A86-A1FC-2636D6CF57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1A8FF31-E6B6-44FF-BF25-C5F1804D0F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467CA-BEC1-4C02-8A72-5803E1D8B750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9264849-F0AB-46DA-AC2F-5D9A352F3C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6A0A54A-033E-457E-B11C-D559209F7E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AA2E6-998A-460D-9881-BEEF21B2F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721292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7E751E-FFF8-4F82-BD38-508C7A68FD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7A1D7F1-1B26-41F9-A813-F2999EFEC7B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39BBC5F-D57A-49D8-A0E3-509882C302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00A709E-07EA-4C6F-AF1B-F98C0AC0F38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2758A3E-D3DE-44B4-9A41-120D93405FA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78089F3-B365-4834-AE14-EC9C483A1E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467CA-BEC1-4C02-8A72-5803E1D8B750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8F16740-7067-46DF-9121-AE896E74BD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9D99964-FA36-4090-AE5B-9EC1E36F15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AA2E6-998A-460D-9881-BEEF21B2F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38307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40F540-21C5-4842-8555-2BABC2A99A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913BFE1-92DC-4985-9B87-C9FF5290A9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467CA-BEC1-4C02-8A72-5803E1D8B750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EA0264E-737B-4841-9F1D-B523CDD914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E7DC6B7-5A4C-4731-B3A2-CA9F5FEC5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AA2E6-998A-460D-9881-BEEF21B2F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530930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20FDBD0-C258-4F55-B674-1904C7EA6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467CA-BEC1-4C02-8A72-5803E1D8B750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8D0E797-E3B7-4A6E-804E-E9741EF665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15DED9B-8978-4C73-8824-80B9FC69FA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AA2E6-998A-460D-9881-BEEF21B2F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868192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0C54A5-503E-454C-8DA7-2E67C40C50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AE97FC-CE00-4D7B-A97F-07C8BCCB67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5C42EC9-24EB-45AD-B040-48683C07FF1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1E2D5EC-32F4-434F-B107-2AE00B1EB2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467CA-BEC1-4C02-8A72-5803E1D8B750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C938426-92EC-44F9-9A6E-98F4394E2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F54B593-A223-40D9-BF1E-E13EFCAF73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AA2E6-998A-460D-9881-BEEF21B2F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429460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C1B77A-F19D-4066-8DC9-2153BDF72A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D029B39-C357-45C7-9567-93BF7495AF2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A56C4BA-3D58-4681-8E92-486107B5C7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0BA25DE-C9A0-4502-AA76-A73A1B7785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467CA-BEC1-4C02-8A72-5803E1D8B750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78BCF86-A888-45D1-A760-C06BDAFA84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6CF51DD-F0A9-47A7-9EB0-355208E8B9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AA2E6-998A-460D-9881-BEEF21B2F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62402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3C9D47-B892-479E-BB30-BEEC49F370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94ACA20-BC29-4530-B3E5-6F723271D5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A9BB7C6-3F42-4161-B7AB-CA99C40FEA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467CA-BEC1-4C02-8A72-5803E1D8B750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32AA00E-4F2D-42CA-BCB4-19FD1D0989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9493622-4D20-41D6-9AFE-458DFE0D1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AA2E6-998A-460D-9881-BEEF21B2F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537344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D95E45D-758D-49AF-AB1C-F803B169E09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2FD8D32-B5DC-4FC1-A5A0-35BBF9EB0B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D88EA2-5027-4447-A2C0-48CD475E82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467CA-BEC1-4C02-8A72-5803E1D8B750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FBFCB4-4DE8-4271-8823-BB8E84D2AC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5C20FD-7096-4722-AC3B-CD40ACDEB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AA2E6-998A-460D-9881-BEEF21B2F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500998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235225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Document 17">
            <a:extLst>
              <a:ext uri="{FF2B5EF4-FFF2-40B4-BE49-F238E27FC236}">
                <a16:creationId xmlns:a16="http://schemas.microsoft.com/office/drawing/2014/main" id="{32888698-6355-46B4-87D5-BC0381CA579C}"/>
              </a:ext>
            </a:extLst>
          </p:cNvPr>
          <p:cNvSpPr/>
          <p:nvPr userDrawn="1"/>
        </p:nvSpPr>
        <p:spPr>
          <a:xfrm>
            <a:off x="-138222" y="0"/>
            <a:ext cx="12346422" cy="1741732"/>
          </a:xfrm>
          <a:custGeom>
            <a:avLst/>
            <a:gdLst>
              <a:gd name="connsiteX0" fmla="*/ 0 w 21600"/>
              <a:gd name="connsiteY0" fmla="*/ 0 h 21600"/>
              <a:gd name="connsiteX1" fmla="*/ 21600 w 21600"/>
              <a:gd name="connsiteY1" fmla="*/ 0 h 21600"/>
              <a:gd name="connsiteX2" fmla="*/ 21600 w 21600"/>
              <a:gd name="connsiteY2" fmla="*/ 17322 h 21600"/>
              <a:gd name="connsiteX3" fmla="*/ 0 w 21600"/>
              <a:gd name="connsiteY3" fmla="*/ 20172 h 21600"/>
              <a:gd name="connsiteX4" fmla="*/ 0 w 21600"/>
              <a:gd name="connsiteY4" fmla="*/ 0 h 21600"/>
              <a:gd name="connsiteX0-1" fmla="*/ 0 w 21600"/>
              <a:gd name="connsiteY0-2" fmla="*/ 0 h 17322"/>
              <a:gd name="connsiteX1-3" fmla="*/ 21600 w 21600"/>
              <a:gd name="connsiteY1-4" fmla="*/ 0 h 17322"/>
              <a:gd name="connsiteX2-5" fmla="*/ 21600 w 21600"/>
              <a:gd name="connsiteY2-6" fmla="*/ 17322 h 17322"/>
              <a:gd name="connsiteX3-7" fmla="*/ 50 w 21600"/>
              <a:gd name="connsiteY3-8" fmla="*/ 13503 h 17322"/>
              <a:gd name="connsiteX4-9" fmla="*/ 0 w 21600"/>
              <a:gd name="connsiteY4-10" fmla="*/ 0 h 17322"/>
              <a:gd name="connsiteX0-11" fmla="*/ 0 w 21600"/>
              <a:gd name="connsiteY0-12" fmla="*/ 0 h 18888"/>
              <a:gd name="connsiteX1-13" fmla="*/ 21600 w 21600"/>
              <a:gd name="connsiteY1-14" fmla="*/ 0 h 18888"/>
              <a:gd name="connsiteX2-15" fmla="*/ 21600 w 21600"/>
              <a:gd name="connsiteY2-16" fmla="*/ 17322 h 18888"/>
              <a:gd name="connsiteX3-17" fmla="*/ 50 w 21600"/>
              <a:gd name="connsiteY3-18" fmla="*/ 13503 h 18888"/>
              <a:gd name="connsiteX4-19" fmla="*/ 0 w 21600"/>
              <a:gd name="connsiteY4-20" fmla="*/ 0 h 18888"/>
              <a:gd name="connsiteX0-21" fmla="*/ 0 w 21600"/>
              <a:gd name="connsiteY0-22" fmla="*/ 0 h 18322"/>
              <a:gd name="connsiteX1-23" fmla="*/ 21600 w 21600"/>
              <a:gd name="connsiteY1-24" fmla="*/ 0 h 18322"/>
              <a:gd name="connsiteX2-25" fmla="*/ 21600 w 21600"/>
              <a:gd name="connsiteY2-26" fmla="*/ 17322 h 18322"/>
              <a:gd name="connsiteX3-27" fmla="*/ 15726 w 21600"/>
              <a:gd name="connsiteY3-28" fmla="*/ 14955 h 18322"/>
              <a:gd name="connsiteX4-29" fmla="*/ 50 w 21600"/>
              <a:gd name="connsiteY4-30" fmla="*/ 13503 h 18322"/>
              <a:gd name="connsiteX5" fmla="*/ 0 w 21600"/>
              <a:gd name="connsiteY5" fmla="*/ 0 h 18322"/>
              <a:gd name="connsiteX0-31" fmla="*/ 0 w 21600"/>
              <a:gd name="connsiteY0-32" fmla="*/ 0 h 18400"/>
              <a:gd name="connsiteX1-33" fmla="*/ 21600 w 21600"/>
              <a:gd name="connsiteY1-34" fmla="*/ 0 h 18400"/>
              <a:gd name="connsiteX2-35" fmla="*/ 21600 w 21600"/>
              <a:gd name="connsiteY2-36" fmla="*/ 17322 h 18400"/>
              <a:gd name="connsiteX3-37" fmla="*/ 15726 w 21600"/>
              <a:gd name="connsiteY3-38" fmla="*/ 14955 h 18400"/>
              <a:gd name="connsiteX4-39" fmla="*/ 5570 w 21600"/>
              <a:gd name="connsiteY4-40" fmla="*/ 18390 h 18400"/>
              <a:gd name="connsiteX5-41" fmla="*/ 50 w 21600"/>
              <a:gd name="connsiteY5-42" fmla="*/ 13503 h 18400"/>
              <a:gd name="connsiteX6" fmla="*/ 0 w 21600"/>
              <a:gd name="connsiteY6" fmla="*/ 0 h 18400"/>
              <a:gd name="connsiteX0-43" fmla="*/ 0 w 21600"/>
              <a:gd name="connsiteY0-44" fmla="*/ 0 h 18400"/>
              <a:gd name="connsiteX1-45" fmla="*/ 21600 w 21600"/>
              <a:gd name="connsiteY1-46" fmla="*/ 0 h 18400"/>
              <a:gd name="connsiteX2-47" fmla="*/ 21600 w 21600"/>
              <a:gd name="connsiteY2-48" fmla="*/ 17322 h 18400"/>
              <a:gd name="connsiteX3-49" fmla="*/ 15726 w 21600"/>
              <a:gd name="connsiteY3-50" fmla="*/ 14955 h 18400"/>
              <a:gd name="connsiteX4-51" fmla="*/ 5570 w 21600"/>
              <a:gd name="connsiteY4-52" fmla="*/ 18390 h 18400"/>
              <a:gd name="connsiteX5-53" fmla="*/ 50 w 21600"/>
              <a:gd name="connsiteY5-54" fmla="*/ 13503 h 18400"/>
              <a:gd name="connsiteX6-55" fmla="*/ 0 w 21600"/>
              <a:gd name="connsiteY6-56" fmla="*/ 0 h 18400"/>
              <a:gd name="connsiteX0-57" fmla="*/ 0 w 21600"/>
              <a:gd name="connsiteY0-58" fmla="*/ 0 h 18400"/>
              <a:gd name="connsiteX1-59" fmla="*/ 21600 w 21600"/>
              <a:gd name="connsiteY1-60" fmla="*/ 0 h 18400"/>
              <a:gd name="connsiteX2-61" fmla="*/ 21499 w 21600"/>
              <a:gd name="connsiteY2-62" fmla="*/ 15907 h 18400"/>
              <a:gd name="connsiteX3-63" fmla="*/ 15726 w 21600"/>
              <a:gd name="connsiteY3-64" fmla="*/ 14955 h 18400"/>
              <a:gd name="connsiteX4-65" fmla="*/ 5570 w 21600"/>
              <a:gd name="connsiteY4-66" fmla="*/ 18390 h 18400"/>
              <a:gd name="connsiteX5-67" fmla="*/ 50 w 21600"/>
              <a:gd name="connsiteY5-68" fmla="*/ 13503 h 18400"/>
              <a:gd name="connsiteX6-69" fmla="*/ 0 w 21600"/>
              <a:gd name="connsiteY6-70" fmla="*/ 0 h 18400"/>
              <a:gd name="connsiteX0-71" fmla="*/ 0 w 21600"/>
              <a:gd name="connsiteY0-72" fmla="*/ 0 h 18736"/>
              <a:gd name="connsiteX1-73" fmla="*/ 21600 w 21600"/>
              <a:gd name="connsiteY1-74" fmla="*/ 0 h 18736"/>
              <a:gd name="connsiteX2-75" fmla="*/ 21524 w 21600"/>
              <a:gd name="connsiteY2-76" fmla="*/ 18736 h 18736"/>
              <a:gd name="connsiteX3-77" fmla="*/ 15726 w 21600"/>
              <a:gd name="connsiteY3-78" fmla="*/ 14955 h 18736"/>
              <a:gd name="connsiteX4-79" fmla="*/ 5570 w 21600"/>
              <a:gd name="connsiteY4-80" fmla="*/ 18390 h 18736"/>
              <a:gd name="connsiteX5-81" fmla="*/ 50 w 21600"/>
              <a:gd name="connsiteY5-82" fmla="*/ 13503 h 18736"/>
              <a:gd name="connsiteX6-83" fmla="*/ 0 w 21600"/>
              <a:gd name="connsiteY6-84" fmla="*/ 0 h 18736"/>
              <a:gd name="connsiteX0-85" fmla="*/ 0 w 21600"/>
              <a:gd name="connsiteY0-86" fmla="*/ 0 h 18736"/>
              <a:gd name="connsiteX1-87" fmla="*/ 21600 w 21600"/>
              <a:gd name="connsiteY1-88" fmla="*/ 0 h 18736"/>
              <a:gd name="connsiteX2-89" fmla="*/ 21524 w 21600"/>
              <a:gd name="connsiteY2-90" fmla="*/ 18736 h 18736"/>
              <a:gd name="connsiteX3-91" fmla="*/ 15726 w 21600"/>
              <a:gd name="connsiteY3-92" fmla="*/ 14147 h 18736"/>
              <a:gd name="connsiteX4-93" fmla="*/ 5570 w 21600"/>
              <a:gd name="connsiteY4-94" fmla="*/ 18390 h 18736"/>
              <a:gd name="connsiteX5-95" fmla="*/ 50 w 21600"/>
              <a:gd name="connsiteY5-96" fmla="*/ 13503 h 18736"/>
              <a:gd name="connsiteX6-97" fmla="*/ 0 w 21600"/>
              <a:gd name="connsiteY6-98" fmla="*/ 0 h 18736"/>
              <a:gd name="connsiteX0-99" fmla="*/ 0 w 21600"/>
              <a:gd name="connsiteY0-100" fmla="*/ 0 h 19811"/>
              <a:gd name="connsiteX1-101" fmla="*/ 21600 w 21600"/>
              <a:gd name="connsiteY1-102" fmla="*/ 0 h 19811"/>
              <a:gd name="connsiteX2-103" fmla="*/ 21524 w 21600"/>
              <a:gd name="connsiteY2-104" fmla="*/ 18736 h 19811"/>
              <a:gd name="connsiteX3-105" fmla="*/ 15726 w 21600"/>
              <a:gd name="connsiteY3-106" fmla="*/ 14147 h 19811"/>
              <a:gd name="connsiteX4-107" fmla="*/ 5545 w 21600"/>
              <a:gd name="connsiteY4-108" fmla="*/ 19805 h 19811"/>
              <a:gd name="connsiteX5-109" fmla="*/ 50 w 21600"/>
              <a:gd name="connsiteY5-110" fmla="*/ 13503 h 19811"/>
              <a:gd name="connsiteX6-111" fmla="*/ 0 w 21600"/>
              <a:gd name="connsiteY6-112" fmla="*/ 0 h 19811"/>
              <a:gd name="connsiteX0-113" fmla="*/ 0 w 21600"/>
              <a:gd name="connsiteY0-114" fmla="*/ 0 h 19811"/>
              <a:gd name="connsiteX1-115" fmla="*/ 21600 w 21600"/>
              <a:gd name="connsiteY1-116" fmla="*/ 0 h 19811"/>
              <a:gd name="connsiteX2-117" fmla="*/ 21524 w 21600"/>
              <a:gd name="connsiteY2-118" fmla="*/ 18736 h 19811"/>
              <a:gd name="connsiteX3-119" fmla="*/ 15726 w 21600"/>
              <a:gd name="connsiteY3-120" fmla="*/ 14147 h 19811"/>
              <a:gd name="connsiteX4-121" fmla="*/ 5545 w 21600"/>
              <a:gd name="connsiteY4-122" fmla="*/ 19805 h 19811"/>
              <a:gd name="connsiteX5-123" fmla="*/ 25 w 21600"/>
              <a:gd name="connsiteY5-124" fmla="*/ 17343 h 19811"/>
              <a:gd name="connsiteX6-125" fmla="*/ 0 w 21600"/>
              <a:gd name="connsiteY6-126" fmla="*/ 0 h 19811"/>
              <a:gd name="connsiteX0-127" fmla="*/ 0 w 21600"/>
              <a:gd name="connsiteY0-128" fmla="*/ 0 h 19811"/>
              <a:gd name="connsiteX1-129" fmla="*/ 21600 w 21600"/>
              <a:gd name="connsiteY1-130" fmla="*/ 0 h 19811"/>
              <a:gd name="connsiteX2-131" fmla="*/ 21524 w 21600"/>
              <a:gd name="connsiteY2-132" fmla="*/ 18736 h 19811"/>
              <a:gd name="connsiteX3-133" fmla="*/ 15726 w 21600"/>
              <a:gd name="connsiteY3-134" fmla="*/ 14147 h 19811"/>
              <a:gd name="connsiteX4-135" fmla="*/ 5545 w 21600"/>
              <a:gd name="connsiteY4-136" fmla="*/ 19805 h 19811"/>
              <a:gd name="connsiteX5-137" fmla="*/ 25 w 21600"/>
              <a:gd name="connsiteY5-138" fmla="*/ 17343 h 19811"/>
              <a:gd name="connsiteX6-139" fmla="*/ 0 w 21600"/>
              <a:gd name="connsiteY6-140" fmla="*/ 0 h 19811"/>
              <a:gd name="connsiteX0-141" fmla="*/ 0 w 21600"/>
              <a:gd name="connsiteY0-142" fmla="*/ 0 h 20417"/>
              <a:gd name="connsiteX1-143" fmla="*/ 21600 w 21600"/>
              <a:gd name="connsiteY1-144" fmla="*/ 0 h 20417"/>
              <a:gd name="connsiteX2-145" fmla="*/ 21524 w 21600"/>
              <a:gd name="connsiteY2-146" fmla="*/ 18736 h 20417"/>
              <a:gd name="connsiteX3-147" fmla="*/ 15726 w 21600"/>
              <a:gd name="connsiteY3-148" fmla="*/ 14147 h 20417"/>
              <a:gd name="connsiteX4-149" fmla="*/ 8393 w 21600"/>
              <a:gd name="connsiteY4-150" fmla="*/ 20411 h 20417"/>
              <a:gd name="connsiteX5-151" fmla="*/ 25 w 21600"/>
              <a:gd name="connsiteY5-152" fmla="*/ 17343 h 20417"/>
              <a:gd name="connsiteX6-153" fmla="*/ 0 w 21600"/>
              <a:gd name="connsiteY6-154" fmla="*/ 0 h 20417"/>
              <a:gd name="connsiteX0-155" fmla="*/ 0 w 21600"/>
              <a:gd name="connsiteY0-156" fmla="*/ 0 h 20605"/>
              <a:gd name="connsiteX1-157" fmla="*/ 21600 w 21600"/>
              <a:gd name="connsiteY1-158" fmla="*/ 0 h 20605"/>
              <a:gd name="connsiteX2-159" fmla="*/ 21524 w 21600"/>
              <a:gd name="connsiteY2-160" fmla="*/ 18736 h 20605"/>
              <a:gd name="connsiteX3-161" fmla="*/ 15726 w 21600"/>
              <a:gd name="connsiteY3-162" fmla="*/ 14147 h 20605"/>
              <a:gd name="connsiteX4-163" fmla="*/ 8393 w 21600"/>
              <a:gd name="connsiteY4-164" fmla="*/ 20411 h 20605"/>
              <a:gd name="connsiteX5-165" fmla="*/ 25 w 21600"/>
              <a:gd name="connsiteY5-166" fmla="*/ 17343 h 20605"/>
              <a:gd name="connsiteX6-167" fmla="*/ 0 w 21600"/>
              <a:gd name="connsiteY6-168" fmla="*/ 0 h 20605"/>
              <a:gd name="connsiteX0-169" fmla="*/ 0 w 21600"/>
              <a:gd name="connsiteY0-170" fmla="*/ 0 h 20658"/>
              <a:gd name="connsiteX1-171" fmla="*/ 21600 w 21600"/>
              <a:gd name="connsiteY1-172" fmla="*/ 0 h 20658"/>
              <a:gd name="connsiteX2-173" fmla="*/ 21524 w 21600"/>
              <a:gd name="connsiteY2-174" fmla="*/ 18736 h 20658"/>
              <a:gd name="connsiteX3-175" fmla="*/ 15726 w 21600"/>
              <a:gd name="connsiteY3-176" fmla="*/ 14147 h 20658"/>
              <a:gd name="connsiteX4-177" fmla="*/ 8393 w 21600"/>
              <a:gd name="connsiteY4-178" fmla="*/ 20411 h 20658"/>
              <a:gd name="connsiteX5-179" fmla="*/ 101 w 21600"/>
              <a:gd name="connsiteY5-180" fmla="*/ 18151 h 20658"/>
              <a:gd name="connsiteX6-181" fmla="*/ 0 w 21600"/>
              <a:gd name="connsiteY6-182" fmla="*/ 0 h 20658"/>
              <a:gd name="connsiteX0-183" fmla="*/ 0 w 21600"/>
              <a:gd name="connsiteY0-184" fmla="*/ 0 h 20618"/>
              <a:gd name="connsiteX1-185" fmla="*/ 21600 w 21600"/>
              <a:gd name="connsiteY1-186" fmla="*/ 0 h 20618"/>
              <a:gd name="connsiteX2-187" fmla="*/ 21524 w 21600"/>
              <a:gd name="connsiteY2-188" fmla="*/ 18736 h 20618"/>
              <a:gd name="connsiteX3-189" fmla="*/ 15726 w 21600"/>
              <a:gd name="connsiteY3-190" fmla="*/ 14147 h 20618"/>
              <a:gd name="connsiteX4-191" fmla="*/ 8393 w 21600"/>
              <a:gd name="connsiteY4-192" fmla="*/ 20411 h 20618"/>
              <a:gd name="connsiteX5-193" fmla="*/ 101 w 21600"/>
              <a:gd name="connsiteY5-194" fmla="*/ 18151 h 20618"/>
              <a:gd name="connsiteX6-195" fmla="*/ 0 w 21600"/>
              <a:gd name="connsiteY6-196" fmla="*/ 0 h 20618"/>
              <a:gd name="connsiteX0-197" fmla="*/ 76 w 21676"/>
              <a:gd name="connsiteY0-198" fmla="*/ 0 h 20662"/>
              <a:gd name="connsiteX1-199" fmla="*/ 21676 w 21676"/>
              <a:gd name="connsiteY1-200" fmla="*/ 0 h 20662"/>
              <a:gd name="connsiteX2-201" fmla="*/ 21600 w 21676"/>
              <a:gd name="connsiteY2-202" fmla="*/ 18736 h 20662"/>
              <a:gd name="connsiteX3-203" fmla="*/ 15802 w 21676"/>
              <a:gd name="connsiteY3-204" fmla="*/ 14147 h 20662"/>
              <a:gd name="connsiteX4-205" fmla="*/ 8469 w 21676"/>
              <a:gd name="connsiteY4-206" fmla="*/ 20411 h 20662"/>
              <a:gd name="connsiteX5-207" fmla="*/ 1 w 21676"/>
              <a:gd name="connsiteY5-208" fmla="*/ 18757 h 20662"/>
              <a:gd name="connsiteX6-209" fmla="*/ 76 w 21676"/>
              <a:gd name="connsiteY6-210" fmla="*/ 0 h 20662"/>
              <a:gd name="connsiteX0-211" fmla="*/ 76 w 21676"/>
              <a:gd name="connsiteY0-212" fmla="*/ 0 h 23168"/>
              <a:gd name="connsiteX1-213" fmla="*/ 21676 w 21676"/>
              <a:gd name="connsiteY1-214" fmla="*/ 0 h 23168"/>
              <a:gd name="connsiteX2-215" fmla="*/ 21600 w 21676"/>
              <a:gd name="connsiteY2-216" fmla="*/ 18736 h 23168"/>
              <a:gd name="connsiteX3-217" fmla="*/ 15802 w 21676"/>
              <a:gd name="connsiteY3-218" fmla="*/ 14147 h 23168"/>
              <a:gd name="connsiteX4-219" fmla="*/ 8469 w 21676"/>
              <a:gd name="connsiteY4-220" fmla="*/ 23038 h 23168"/>
              <a:gd name="connsiteX5-221" fmla="*/ 1 w 21676"/>
              <a:gd name="connsiteY5-222" fmla="*/ 18757 h 23168"/>
              <a:gd name="connsiteX6-223" fmla="*/ 76 w 21676"/>
              <a:gd name="connsiteY6-224" fmla="*/ 0 h 23168"/>
              <a:gd name="connsiteX0-225" fmla="*/ 76 w 21676"/>
              <a:gd name="connsiteY0-226" fmla="*/ 0 h 23168"/>
              <a:gd name="connsiteX1-227" fmla="*/ 21676 w 21676"/>
              <a:gd name="connsiteY1-228" fmla="*/ 0 h 23168"/>
              <a:gd name="connsiteX2-229" fmla="*/ 21600 w 21676"/>
              <a:gd name="connsiteY2-230" fmla="*/ 18736 h 23168"/>
              <a:gd name="connsiteX3-231" fmla="*/ 15802 w 21676"/>
              <a:gd name="connsiteY3-232" fmla="*/ 15764 h 23168"/>
              <a:gd name="connsiteX4-233" fmla="*/ 8469 w 21676"/>
              <a:gd name="connsiteY4-234" fmla="*/ 23038 h 23168"/>
              <a:gd name="connsiteX5-235" fmla="*/ 1 w 21676"/>
              <a:gd name="connsiteY5-236" fmla="*/ 18757 h 23168"/>
              <a:gd name="connsiteX6-237" fmla="*/ 76 w 21676"/>
              <a:gd name="connsiteY6-238" fmla="*/ 0 h 23168"/>
              <a:gd name="connsiteX0-239" fmla="*/ 76 w 21676"/>
              <a:gd name="connsiteY0-240" fmla="*/ 0 h 23168"/>
              <a:gd name="connsiteX1-241" fmla="*/ 21676 w 21676"/>
              <a:gd name="connsiteY1-242" fmla="*/ 0 h 23168"/>
              <a:gd name="connsiteX2-243" fmla="*/ 21600 w 21676"/>
              <a:gd name="connsiteY2-244" fmla="*/ 18736 h 23168"/>
              <a:gd name="connsiteX3-245" fmla="*/ 15802 w 21676"/>
              <a:gd name="connsiteY3-246" fmla="*/ 15764 h 23168"/>
              <a:gd name="connsiteX4-247" fmla="*/ 8469 w 21676"/>
              <a:gd name="connsiteY4-248" fmla="*/ 23038 h 23168"/>
              <a:gd name="connsiteX5-249" fmla="*/ 1 w 21676"/>
              <a:gd name="connsiteY5-250" fmla="*/ 18757 h 23168"/>
              <a:gd name="connsiteX6-251" fmla="*/ 76 w 21676"/>
              <a:gd name="connsiteY6-252" fmla="*/ 0 h 23168"/>
              <a:gd name="connsiteX0-253" fmla="*/ 76 w 21676"/>
              <a:gd name="connsiteY0-254" fmla="*/ 0 h 23168"/>
              <a:gd name="connsiteX1-255" fmla="*/ 21676 w 21676"/>
              <a:gd name="connsiteY1-256" fmla="*/ 0 h 23168"/>
              <a:gd name="connsiteX2-257" fmla="*/ 21600 w 21676"/>
              <a:gd name="connsiteY2-258" fmla="*/ 18736 h 23168"/>
              <a:gd name="connsiteX3-259" fmla="*/ 15802 w 21676"/>
              <a:gd name="connsiteY3-260" fmla="*/ 15764 h 23168"/>
              <a:gd name="connsiteX4-261" fmla="*/ 8469 w 21676"/>
              <a:gd name="connsiteY4-262" fmla="*/ 23038 h 23168"/>
              <a:gd name="connsiteX5-263" fmla="*/ 1 w 21676"/>
              <a:gd name="connsiteY5-264" fmla="*/ 18757 h 23168"/>
              <a:gd name="connsiteX6-265" fmla="*/ 76 w 21676"/>
              <a:gd name="connsiteY6-266" fmla="*/ 0 h 23168"/>
              <a:gd name="connsiteX0-267" fmla="*/ 76 w 21676"/>
              <a:gd name="connsiteY0-268" fmla="*/ 0 h 23168"/>
              <a:gd name="connsiteX1-269" fmla="*/ 21676 w 21676"/>
              <a:gd name="connsiteY1-270" fmla="*/ 0 h 23168"/>
              <a:gd name="connsiteX2-271" fmla="*/ 21600 w 21676"/>
              <a:gd name="connsiteY2-272" fmla="*/ 18736 h 23168"/>
              <a:gd name="connsiteX3-273" fmla="*/ 17163 w 21676"/>
              <a:gd name="connsiteY3-274" fmla="*/ 16168 h 23168"/>
              <a:gd name="connsiteX4-275" fmla="*/ 8469 w 21676"/>
              <a:gd name="connsiteY4-276" fmla="*/ 23038 h 23168"/>
              <a:gd name="connsiteX5-277" fmla="*/ 1 w 21676"/>
              <a:gd name="connsiteY5-278" fmla="*/ 18757 h 23168"/>
              <a:gd name="connsiteX6-279" fmla="*/ 76 w 21676"/>
              <a:gd name="connsiteY6-280" fmla="*/ 0 h 23168"/>
              <a:gd name="connsiteX0-281" fmla="*/ 76 w 21676"/>
              <a:gd name="connsiteY0-282" fmla="*/ 0 h 23168"/>
              <a:gd name="connsiteX1-283" fmla="*/ 21676 w 21676"/>
              <a:gd name="connsiteY1-284" fmla="*/ 0 h 23168"/>
              <a:gd name="connsiteX2-285" fmla="*/ 21600 w 21676"/>
              <a:gd name="connsiteY2-286" fmla="*/ 18736 h 23168"/>
              <a:gd name="connsiteX3-287" fmla="*/ 17793 w 21676"/>
              <a:gd name="connsiteY3-288" fmla="*/ 17785 h 23168"/>
              <a:gd name="connsiteX4-289" fmla="*/ 8469 w 21676"/>
              <a:gd name="connsiteY4-290" fmla="*/ 23038 h 23168"/>
              <a:gd name="connsiteX5-291" fmla="*/ 1 w 21676"/>
              <a:gd name="connsiteY5-292" fmla="*/ 18757 h 23168"/>
              <a:gd name="connsiteX6-293" fmla="*/ 76 w 21676"/>
              <a:gd name="connsiteY6-294" fmla="*/ 0 h 23168"/>
              <a:gd name="connsiteX0-295" fmla="*/ 76 w 21676"/>
              <a:gd name="connsiteY0-296" fmla="*/ 0 h 23168"/>
              <a:gd name="connsiteX1-297" fmla="*/ 21676 w 21676"/>
              <a:gd name="connsiteY1-298" fmla="*/ 0 h 23168"/>
              <a:gd name="connsiteX2-299" fmla="*/ 21600 w 21676"/>
              <a:gd name="connsiteY2-300" fmla="*/ 20353 h 23168"/>
              <a:gd name="connsiteX3-301" fmla="*/ 17793 w 21676"/>
              <a:gd name="connsiteY3-302" fmla="*/ 17785 h 23168"/>
              <a:gd name="connsiteX4-303" fmla="*/ 8469 w 21676"/>
              <a:gd name="connsiteY4-304" fmla="*/ 23038 h 23168"/>
              <a:gd name="connsiteX5-305" fmla="*/ 1 w 21676"/>
              <a:gd name="connsiteY5-306" fmla="*/ 18757 h 23168"/>
              <a:gd name="connsiteX6-307" fmla="*/ 76 w 21676"/>
              <a:gd name="connsiteY6-308" fmla="*/ 0 h 23168"/>
              <a:gd name="connsiteX0-309" fmla="*/ 76 w 21676"/>
              <a:gd name="connsiteY0-310" fmla="*/ 0 h 23168"/>
              <a:gd name="connsiteX1-311" fmla="*/ 21676 w 21676"/>
              <a:gd name="connsiteY1-312" fmla="*/ 0 h 23168"/>
              <a:gd name="connsiteX2-313" fmla="*/ 21600 w 21676"/>
              <a:gd name="connsiteY2-314" fmla="*/ 20353 h 23168"/>
              <a:gd name="connsiteX3-315" fmla="*/ 17793 w 21676"/>
              <a:gd name="connsiteY3-316" fmla="*/ 17785 h 23168"/>
              <a:gd name="connsiteX4-317" fmla="*/ 8469 w 21676"/>
              <a:gd name="connsiteY4-318" fmla="*/ 23038 h 23168"/>
              <a:gd name="connsiteX5-319" fmla="*/ 1 w 21676"/>
              <a:gd name="connsiteY5-320" fmla="*/ 18757 h 23168"/>
              <a:gd name="connsiteX6-321" fmla="*/ 76 w 21676"/>
              <a:gd name="connsiteY6-322" fmla="*/ 0 h 23168"/>
              <a:gd name="connsiteX0-323" fmla="*/ 76 w 21676"/>
              <a:gd name="connsiteY0-324" fmla="*/ 0 h 23168"/>
              <a:gd name="connsiteX1-325" fmla="*/ 21676 w 21676"/>
              <a:gd name="connsiteY1-326" fmla="*/ 0 h 23168"/>
              <a:gd name="connsiteX2-327" fmla="*/ 21600 w 21676"/>
              <a:gd name="connsiteY2-328" fmla="*/ 20353 h 23168"/>
              <a:gd name="connsiteX3-329" fmla="*/ 17591 w 21676"/>
              <a:gd name="connsiteY3-330" fmla="*/ 19806 h 23168"/>
              <a:gd name="connsiteX4-331" fmla="*/ 8469 w 21676"/>
              <a:gd name="connsiteY4-332" fmla="*/ 23038 h 23168"/>
              <a:gd name="connsiteX5-333" fmla="*/ 1 w 21676"/>
              <a:gd name="connsiteY5-334" fmla="*/ 18757 h 23168"/>
              <a:gd name="connsiteX6-335" fmla="*/ 76 w 21676"/>
              <a:gd name="connsiteY6-336" fmla="*/ 0 h 23168"/>
              <a:gd name="connsiteX0-337" fmla="*/ 76 w 21676"/>
              <a:gd name="connsiteY0-338" fmla="*/ 0 h 23168"/>
              <a:gd name="connsiteX1-339" fmla="*/ 21676 w 21676"/>
              <a:gd name="connsiteY1-340" fmla="*/ 0 h 23168"/>
              <a:gd name="connsiteX2-341" fmla="*/ 21600 w 21676"/>
              <a:gd name="connsiteY2-342" fmla="*/ 20353 h 23168"/>
              <a:gd name="connsiteX3-343" fmla="*/ 17591 w 21676"/>
              <a:gd name="connsiteY3-344" fmla="*/ 19806 h 23168"/>
              <a:gd name="connsiteX4-345" fmla="*/ 8469 w 21676"/>
              <a:gd name="connsiteY4-346" fmla="*/ 23038 h 23168"/>
              <a:gd name="connsiteX5-347" fmla="*/ 1 w 21676"/>
              <a:gd name="connsiteY5-348" fmla="*/ 18757 h 23168"/>
              <a:gd name="connsiteX6-349" fmla="*/ 76 w 21676"/>
              <a:gd name="connsiteY6-350" fmla="*/ 0 h 23168"/>
              <a:gd name="connsiteX0-351" fmla="*/ 76 w 21676"/>
              <a:gd name="connsiteY0-352" fmla="*/ 0 h 23168"/>
              <a:gd name="connsiteX1-353" fmla="*/ 21676 w 21676"/>
              <a:gd name="connsiteY1-354" fmla="*/ 0 h 23168"/>
              <a:gd name="connsiteX2-355" fmla="*/ 21600 w 21676"/>
              <a:gd name="connsiteY2-356" fmla="*/ 20353 h 23168"/>
              <a:gd name="connsiteX3-357" fmla="*/ 17591 w 21676"/>
              <a:gd name="connsiteY3-358" fmla="*/ 19806 h 23168"/>
              <a:gd name="connsiteX4-359" fmla="*/ 8469 w 21676"/>
              <a:gd name="connsiteY4-360" fmla="*/ 23038 h 23168"/>
              <a:gd name="connsiteX5-361" fmla="*/ 1 w 21676"/>
              <a:gd name="connsiteY5-362" fmla="*/ 18757 h 23168"/>
              <a:gd name="connsiteX6-363" fmla="*/ 76 w 21676"/>
              <a:gd name="connsiteY6-364" fmla="*/ 0 h 23168"/>
              <a:gd name="connsiteX0-365" fmla="*/ 76 w 21676"/>
              <a:gd name="connsiteY0-366" fmla="*/ 0 h 23168"/>
              <a:gd name="connsiteX1-367" fmla="*/ 21676 w 21676"/>
              <a:gd name="connsiteY1-368" fmla="*/ 0 h 23168"/>
              <a:gd name="connsiteX2-369" fmla="*/ 21625 w 21676"/>
              <a:gd name="connsiteY2-370" fmla="*/ 20757 h 23168"/>
              <a:gd name="connsiteX3-371" fmla="*/ 17591 w 21676"/>
              <a:gd name="connsiteY3-372" fmla="*/ 19806 h 23168"/>
              <a:gd name="connsiteX4-373" fmla="*/ 8469 w 21676"/>
              <a:gd name="connsiteY4-374" fmla="*/ 23038 h 23168"/>
              <a:gd name="connsiteX5-375" fmla="*/ 1 w 21676"/>
              <a:gd name="connsiteY5-376" fmla="*/ 18757 h 23168"/>
              <a:gd name="connsiteX6-377" fmla="*/ 76 w 21676"/>
              <a:gd name="connsiteY6-378" fmla="*/ 0 h 23168"/>
              <a:gd name="connsiteX0-379" fmla="*/ 76 w 21676"/>
              <a:gd name="connsiteY0-380" fmla="*/ 0 h 23168"/>
              <a:gd name="connsiteX1-381" fmla="*/ 21676 w 21676"/>
              <a:gd name="connsiteY1-382" fmla="*/ 0 h 23168"/>
              <a:gd name="connsiteX2-383" fmla="*/ 21650 w 21676"/>
              <a:gd name="connsiteY2-384" fmla="*/ 17928 h 23168"/>
              <a:gd name="connsiteX3-385" fmla="*/ 17591 w 21676"/>
              <a:gd name="connsiteY3-386" fmla="*/ 19806 h 23168"/>
              <a:gd name="connsiteX4-387" fmla="*/ 8469 w 21676"/>
              <a:gd name="connsiteY4-388" fmla="*/ 23038 h 23168"/>
              <a:gd name="connsiteX5-389" fmla="*/ 1 w 21676"/>
              <a:gd name="connsiteY5-390" fmla="*/ 18757 h 23168"/>
              <a:gd name="connsiteX6-391" fmla="*/ 76 w 21676"/>
              <a:gd name="connsiteY6-392" fmla="*/ 0 h 23168"/>
              <a:gd name="connsiteX0-393" fmla="*/ 76 w 21676"/>
              <a:gd name="connsiteY0-394" fmla="*/ 0 h 23168"/>
              <a:gd name="connsiteX1-395" fmla="*/ 21676 w 21676"/>
              <a:gd name="connsiteY1-396" fmla="*/ 0 h 23168"/>
              <a:gd name="connsiteX2-397" fmla="*/ 21650 w 21676"/>
              <a:gd name="connsiteY2-398" fmla="*/ 17928 h 23168"/>
              <a:gd name="connsiteX3-399" fmla="*/ 17591 w 21676"/>
              <a:gd name="connsiteY3-400" fmla="*/ 19806 h 23168"/>
              <a:gd name="connsiteX4-401" fmla="*/ 8469 w 21676"/>
              <a:gd name="connsiteY4-402" fmla="*/ 23038 h 23168"/>
              <a:gd name="connsiteX5-403" fmla="*/ 1 w 21676"/>
              <a:gd name="connsiteY5-404" fmla="*/ 18757 h 23168"/>
              <a:gd name="connsiteX6-405" fmla="*/ 76 w 21676"/>
              <a:gd name="connsiteY6-406" fmla="*/ 0 h 23168"/>
              <a:gd name="connsiteX0-407" fmla="*/ 76 w 21676"/>
              <a:gd name="connsiteY0-408" fmla="*/ 0 h 23168"/>
              <a:gd name="connsiteX1-409" fmla="*/ 21676 w 21676"/>
              <a:gd name="connsiteY1-410" fmla="*/ 0 h 23168"/>
              <a:gd name="connsiteX2-411" fmla="*/ 21650 w 21676"/>
              <a:gd name="connsiteY2-412" fmla="*/ 17928 h 23168"/>
              <a:gd name="connsiteX3-413" fmla="*/ 17591 w 21676"/>
              <a:gd name="connsiteY3-414" fmla="*/ 19806 h 23168"/>
              <a:gd name="connsiteX4-415" fmla="*/ 8469 w 21676"/>
              <a:gd name="connsiteY4-416" fmla="*/ 23038 h 23168"/>
              <a:gd name="connsiteX5-417" fmla="*/ 1 w 21676"/>
              <a:gd name="connsiteY5-418" fmla="*/ 18757 h 23168"/>
              <a:gd name="connsiteX6-419" fmla="*/ 76 w 21676"/>
              <a:gd name="connsiteY6-420" fmla="*/ 0 h 23168"/>
              <a:gd name="connsiteX0-421" fmla="*/ 76 w 21676"/>
              <a:gd name="connsiteY0-422" fmla="*/ 0 h 23168"/>
              <a:gd name="connsiteX1-423" fmla="*/ 21676 w 21676"/>
              <a:gd name="connsiteY1-424" fmla="*/ 0 h 23168"/>
              <a:gd name="connsiteX2-425" fmla="*/ 21625 w 21676"/>
              <a:gd name="connsiteY2-426" fmla="*/ 18938 h 23168"/>
              <a:gd name="connsiteX3-427" fmla="*/ 17591 w 21676"/>
              <a:gd name="connsiteY3-428" fmla="*/ 19806 h 23168"/>
              <a:gd name="connsiteX4-429" fmla="*/ 8469 w 21676"/>
              <a:gd name="connsiteY4-430" fmla="*/ 23038 h 23168"/>
              <a:gd name="connsiteX5-431" fmla="*/ 1 w 21676"/>
              <a:gd name="connsiteY5-432" fmla="*/ 18757 h 23168"/>
              <a:gd name="connsiteX6-433" fmla="*/ 76 w 21676"/>
              <a:gd name="connsiteY6-434" fmla="*/ 0 h 23168"/>
              <a:gd name="connsiteX0-435" fmla="*/ 76 w 21676"/>
              <a:gd name="connsiteY0-436" fmla="*/ 0 h 23168"/>
              <a:gd name="connsiteX1-437" fmla="*/ 21676 w 21676"/>
              <a:gd name="connsiteY1-438" fmla="*/ 0 h 23168"/>
              <a:gd name="connsiteX2-439" fmla="*/ 21625 w 21676"/>
              <a:gd name="connsiteY2-440" fmla="*/ 18938 h 23168"/>
              <a:gd name="connsiteX3-441" fmla="*/ 17591 w 21676"/>
              <a:gd name="connsiteY3-442" fmla="*/ 19806 h 23168"/>
              <a:gd name="connsiteX4-443" fmla="*/ 8469 w 21676"/>
              <a:gd name="connsiteY4-444" fmla="*/ 23038 h 23168"/>
              <a:gd name="connsiteX5-445" fmla="*/ 1 w 21676"/>
              <a:gd name="connsiteY5-446" fmla="*/ 18757 h 23168"/>
              <a:gd name="connsiteX6-447" fmla="*/ 76 w 21676"/>
              <a:gd name="connsiteY6-448" fmla="*/ 0 h 2316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41" y="connsiteY5-42"/>
              </a:cxn>
              <a:cxn ang="0">
                <a:pos x="connsiteX6-55" y="connsiteY6-56"/>
              </a:cxn>
            </a:cxnLst>
            <a:rect l="l" t="t" r="r" b="b"/>
            <a:pathLst>
              <a:path w="21676" h="23168">
                <a:moveTo>
                  <a:pt x="76" y="0"/>
                </a:moveTo>
                <a:lnTo>
                  <a:pt x="21676" y="0"/>
                </a:lnTo>
                <a:cubicBezTo>
                  <a:pt x="21642" y="5302"/>
                  <a:pt x="21659" y="13636"/>
                  <a:pt x="21625" y="18938"/>
                </a:cubicBezTo>
                <a:cubicBezTo>
                  <a:pt x="19315" y="18936"/>
                  <a:pt x="19771" y="19028"/>
                  <a:pt x="17591" y="19806"/>
                </a:cubicBezTo>
                <a:cubicBezTo>
                  <a:pt x="14874" y="20859"/>
                  <a:pt x="11082" y="23280"/>
                  <a:pt x="8469" y="23038"/>
                </a:cubicBezTo>
                <a:cubicBezTo>
                  <a:pt x="5856" y="24009"/>
                  <a:pt x="1035" y="19262"/>
                  <a:pt x="1" y="18757"/>
                </a:cubicBezTo>
                <a:cubicBezTo>
                  <a:pt x="-16" y="14256"/>
                  <a:pt x="93" y="4501"/>
                  <a:pt x="7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2" tIns="34277" rIns="68552" bIns="34277"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/>
              <a:ea typeface="Arial-Rounded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77E1ED-35EE-4A35-AB1B-C27E8E85F6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BD0CC-E3E2-4331-AA06-EBB8ADD6037D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9F781B-348E-4241-AEB5-EDA391A21F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2938E5-D814-47FF-8739-F01A13BC6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634F2D-4F96-4A1A-A648-518B1AFE058E}" type="slidenum">
              <a:rPr lang="en-US" smtClean="0"/>
              <a:t>‹#›</a:t>
            </a:fld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D6C5AC5-4737-4E0C-AF3A-BE5C93980E77}"/>
              </a:ext>
            </a:extLst>
          </p:cNvPr>
          <p:cNvGrpSpPr/>
          <p:nvPr userDrawn="1"/>
        </p:nvGrpSpPr>
        <p:grpSpPr>
          <a:xfrm>
            <a:off x="2222205" y="2224564"/>
            <a:ext cx="9845748" cy="1783150"/>
            <a:chOff x="9566064" y="964372"/>
            <a:chExt cx="5446164" cy="698253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655384-50D8-4A34-9319-7850232AC3C4}"/>
                </a:ext>
              </a:extLst>
            </p:cNvPr>
            <p:cNvSpPr/>
            <p:nvPr/>
          </p:nvSpPr>
          <p:spPr>
            <a:xfrm rot="416356">
              <a:off x="13066912" y="966823"/>
              <a:ext cx="1945316" cy="695802"/>
            </a:xfrm>
            <a:custGeom>
              <a:avLst/>
              <a:gdLst>
                <a:gd name="connsiteX0" fmla="*/ 0 w 5334000"/>
                <a:gd name="connsiteY0" fmla="*/ 0 h 724766"/>
                <a:gd name="connsiteX1" fmla="*/ 5334000 w 5334000"/>
                <a:gd name="connsiteY1" fmla="*/ 0 h 724766"/>
                <a:gd name="connsiteX2" fmla="*/ 5334000 w 5334000"/>
                <a:gd name="connsiteY2" fmla="*/ 724766 h 724766"/>
                <a:gd name="connsiteX3" fmla="*/ 0 w 5334000"/>
                <a:gd name="connsiteY3" fmla="*/ 724766 h 724766"/>
                <a:gd name="connsiteX4" fmla="*/ 0 w 5334000"/>
                <a:gd name="connsiteY4" fmla="*/ 0 h 724766"/>
                <a:gd name="connsiteX0-1" fmla="*/ 0 w 5334002"/>
                <a:gd name="connsiteY0-2" fmla="*/ 0 h 724766"/>
                <a:gd name="connsiteX1-3" fmla="*/ 5334000 w 5334002"/>
                <a:gd name="connsiteY1-4" fmla="*/ 0 h 724766"/>
                <a:gd name="connsiteX2-5" fmla="*/ 4869873 w 5334002"/>
                <a:gd name="connsiteY2-6" fmla="*/ 506124 h 724766"/>
                <a:gd name="connsiteX3-7" fmla="*/ 5334000 w 5334002"/>
                <a:gd name="connsiteY3-8" fmla="*/ 724766 h 724766"/>
                <a:gd name="connsiteX4-9" fmla="*/ 0 w 5334002"/>
                <a:gd name="connsiteY4-10" fmla="*/ 724766 h 724766"/>
                <a:gd name="connsiteX5" fmla="*/ 0 w 5334002"/>
                <a:gd name="connsiteY5" fmla="*/ 0 h 724766"/>
                <a:gd name="connsiteX0-11" fmla="*/ 0 w 5334002"/>
                <a:gd name="connsiteY0-12" fmla="*/ 0 h 724766"/>
                <a:gd name="connsiteX1-13" fmla="*/ 5334000 w 5334002"/>
                <a:gd name="connsiteY1-14" fmla="*/ 0 h 724766"/>
                <a:gd name="connsiteX2-15" fmla="*/ 4849092 w 5334002"/>
                <a:gd name="connsiteY2-16" fmla="*/ 454170 h 724766"/>
                <a:gd name="connsiteX3-17" fmla="*/ 5334000 w 5334002"/>
                <a:gd name="connsiteY3-18" fmla="*/ 724766 h 724766"/>
                <a:gd name="connsiteX4-19" fmla="*/ 0 w 5334002"/>
                <a:gd name="connsiteY4-20" fmla="*/ 724766 h 724766"/>
                <a:gd name="connsiteX5-21" fmla="*/ 0 w 5334002"/>
                <a:gd name="connsiteY5-22" fmla="*/ 0 h 724766"/>
                <a:gd name="connsiteX0-23" fmla="*/ 0 w 5333999"/>
                <a:gd name="connsiteY0-24" fmla="*/ 0 h 724766"/>
                <a:gd name="connsiteX1-25" fmla="*/ 5334000 w 5333999"/>
                <a:gd name="connsiteY1-26" fmla="*/ 0 h 724766"/>
                <a:gd name="connsiteX2-27" fmla="*/ 3970191 w 5333999"/>
                <a:gd name="connsiteY2-28" fmla="*/ 513468 h 724766"/>
                <a:gd name="connsiteX3-29" fmla="*/ 5334000 w 5333999"/>
                <a:gd name="connsiteY3-30" fmla="*/ 724766 h 724766"/>
                <a:gd name="connsiteX4-31" fmla="*/ 0 w 5333999"/>
                <a:gd name="connsiteY4-32" fmla="*/ 724766 h 724766"/>
                <a:gd name="connsiteX5-33" fmla="*/ 0 w 5333999"/>
                <a:gd name="connsiteY5-34" fmla="*/ 0 h 724766"/>
                <a:gd name="connsiteX0-35" fmla="*/ 0 w 5334002"/>
                <a:gd name="connsiteY0-36" fmla="*/ 0 h 724766"/>
                <a:gd name="connsiteX1-37" fmla="*/ 5334000 w 5334002"/>
                <a:gd name="connsiteY1-38" fmla="*/ 0 h 724766"/>
                <a:gd name="connsiteX2-39" fmla="*/ 4572681 w 5334002"/>
                <a:gd name="connsiteY2-40" fmla="*/ 409907 h 724766"/>
                <a:gd name="connsiteX3-41" fmla="*/ 5334000 w 5334002"/>
                <a:gd name="connsiteY3-42" fmla="*/ 724766 h 724766"/>
                <a:gd name="connsiteX4-43" fmla="*/ 0 w 5334002"/>
                <a:gd name="connsiteY4-44" fmla="*/ 724766 h 724766"/>
                <a:gd name="connsiteX5-45" fmla="*/ 0 w 5334002"/>
                <a:gd name="connsiteY5-46" fmla="*/ 0 h 724766"/>
                <a:gd name="connsiteX0-47" fmla="*/ 0 w 5649495"/>
                <a:gd name="connsiteY0-48" fmla="*/ 0 h 724766"/>
                <a:gd name="connsiteX1-49" fmla="*/ 5649496 w 5649495"/>
                <a:gd name="connsiteY1-50" fmla="*/ 27302 h 724766"/>
                <a:gd name="connsiteX2-51" fmla="*/ 4572681 w 5649495"/>
                <a:gd name="connsiteY2-52" fmla="*/ 409907 h 724766"/>
                <a:gd name="connsiteX3-53" fmla="*/ 5334000 w 5649495"/>
                <a:gd name="connsiteY3-54" fmla="*/ 724766 h 724766"/>
                <a:gd name="connsiteX4-55" fmla="*/ 0 w 5649495"/>
                <a:gd name="connsiteY4-56" fmla="*/ 724766 h 724766"/>
                <a:gd name="connsiteX5-57" fmla="*/ 0 w 5649495"/>
                <a:gd name="connsiteY5-58" fmla="*/ 0 h 724766"/>
                <a:gd name="connsiteX0-59" fmla="*/ -1 w 5673840"/>
                <a:gd name="connsiteY0-60" fmla="*/ 152873 h 697464"/>
                <a:gd name="connsiteX1-61" fmla="*/ 5673841 w 5673840"/>
                <a:gd name="connsiteY1-62" fmla="*/ 0 h 697464"/>
                <a:gd name="connsiteX2-63" fmla="*/ 4597026 w 5673840"/>
                <a:gd name="connsiteY2-64" fmla="*/ 382605 h 697464"/>
                <a:gd name="connsiteX3-65" fmla="*/ 5358345 w 5673840"/>
                <a:gd name="connsiteY3-66" fmla="*/ 697464 h 697464"/>
                <a:gd name="connsiteX4-67" fmla="*/ 24345 w 5673840"/>
                <a:gd name="connsiteY4-68" fmla="*/ 697464 h 697464"/>
                <a:gd name="connsiteX5-69" fmla="*/ -1 w 5673840"/>
                <a:gd name="connsiteY5-70" fmla="*/ 152873 h 697464"/>
                <a:gd name="connsiteX0-71" fmla="*/ -1 w 5673840"/>
                <a:gd name="connsiteY0-72" fmla="*/ 152873 h 697464"/>
                <a:gd name="connsiteX1-73" fmla="*/ 5673841 w 5673840"/>
                <a:gd name="connsiteY1-74" fmla="*/ 0 h 697464"/>
                <a:gd name="connsiteX2-75" fmla="*/ 4597026 w 5673840"/>
                <a:gd name="connsiteY2-76" fmla="*/ 382605 h 697464"/>
                <a:gd name="connsiteX3-77" fmla="*/ 5358345 w 5673840"/>
                <a:gd name="connsiteY3-78" fmla="*/ 697464 h 697464"/>
                <a:gd name="connsiteX4-79" fmla="*/ 6831 w 5673840"/>
                <a:gd name="connsiteY4-80" fmla="*/ 568730 h 697464"/>
                <a:gd name="connsiteX5-81" fmla="*/ -1 w 5673840"/>
                <a:gd name="connsiteY5-82" fmla="*/ 152873 h 697464"/>
                <a:gd name="connsiteX0-83" fmla="*/ -1 w 5673840"/>
                <a:gd name="connsiteY0-84" fmla="*/ 152873 h 661803"/>
                <a:gd name="connsiteX1-85" fmla="*/ 5673841 w 5673840"/>
                <a:gd name="connsiteY1-86" fmla="*/ 0 h 661803"/>
                <a:gd name="connsiteX2-87" fmla="*/ 4597026 w 5673840"/>
                <a:gd name="connsiteY2-88" fmla="*/ 382605 h 661803"/>
                <a:gd name="connsiteX3-89" fmla="*/ 5253439 w 5673840"/>
                <a:gd name="connsiteY3-90" fmla="*/ 661803 h 661803"/>
                <a:gd name="connsiteX4-91" fmla="*/ 6831 w 5673840"/>
                <a:gd name="connsiteY4-92" fmla="*/ 568730 h 661803"/>
                <a:gd name="connsiteX5-93" fmla="*/ -1 w 5673840"/>
                <a:gd name="connsiteY5-94" fmla="*/ 152873 h 66180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1" y="connsiteY5-22"/>
                </a:cxn>
              </a:cxnLst>
              <a:rect l="l" t="t" r="r" b="b"/>
              <a:pathLst>
                <a:path w="5673840" h="661803">
                  <a:moveTo>
                    <a:pt x="-1" y="152873"/>
                  </a:moveTo>
                  <a:lnTo>
                    <a:pt x="5673841" y="0"/>
                  </a:lnTo>
                  <a:cubicBezTo>
                    <a:pt x="5674995" y="102899"/>
                    <a:pt x="4595872" y="279706"/>
                    <a:pt x="4597026" y="382605"/>
                  </a:cubicBezTo>
                  <a:lnTo>
                    <a:pt x="5253439" y="661803"/>
                  </a:lnTo>
                  <a:lnTo>
                    <a:pt x="6831" y="568730"/>
                  </a:lnTo>
                  <a:lnTo>
                    <a:pt x="-1" y="152873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1" tIns="34286" rIns="68571" bIns="34286" spcCol="0"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/>
                <a:ea typeface="Arial-Rounded"/>
              </a:endParaRPr>
            </a:p>
          </p:txBody>
        </p:sp>
        <p:sp>
          <p:nvSpPr>
            <p:cNvPr id="12" name="Rectangle 10">
              <a:extLst>
                <a:ext uri="{FF2B5EF4-FFF2-40B4-BE49-F238E27FC236}">
                  <a16:creationId xmlns:a16="http://schemas.microsoft.com/office/drawing/2014/main" id="{61F8DAC8-BEF5-47CE-809B-214CCD5FC825}"/>
                </a:ext>
              </a:extLst>
            </p:cNvPr>
            <p:cNvSpPr/>
            <p:nvPr/>
          </p:nvSpPr>
          <p:spPr>
            <a:xfrm>
              <a:off x="9566064" y="964372"/>
              <a:ext cx="5334002" cy="646524"/>
            </a:xfrm>
            <a:custGeom>
              <a:avLst/>
              <a:gdLst>
                <a:gd name="connsiteX0" fmla="*/ 0 w 5334000"/>
                <a:gd name="connsiteY0" fmla="*/ 0 h 724766"/>
                <a:gd name="connsiteX1" fmla="*/ 5334000 w 5334000"/>
                <a:gd name="connsiteY1" fmla="*/ 0 h 724766"/>
                <a:gd name="connsiteX2" fmla="*/ 5334000 w 5334000"/>
                <a:gd name="connsiteY2" fmla="*/ 724766 h 724766"/>
                <a:gd name="connsiteX3" fmla="*/ 0 w 5334000"/>
                <a:gd name="connsiteY3" fmla="*/ 724766 h 724766"/>
                <a:gd name="connsiteX4" fmla="*/ 0 w 5334000"/>
                <a:gd name="connsiteY4" fmla="*/ 0 h 724766"/>
                <a:gd name="connsiteX0-1" fmla="*/ 0 w 5334002"/>
                <a:gd name="connsiteY0-2" fmla="*/ 0 h 724766"/>
                <a:gd name="connsiteX1-3" fmla="*/ 5334000 w 5334002"/>
                <a:gd name="connsiteY1-4" fmla="*/ 0 h 724766"/>
                <a:gd name="connsiteX2-5" fmla="*/ 4869873 w 5334002"/>
                <a:gd name="connsiteY2-6" fmla="*/ 506124 h 724766"/>
                <a:gd name="connsiteX3-7" fmla="*/ 5334000 w 5334002"/>
                <a:gd name="connsiteY3-8" fmla="*/ 724766 h 724766"/>
                <a:gd name="connsiteX4-9" fmla="*/ 0 w 5334002"/>
                <a:gd name="connsiteY4-10" fmla="*/ 724766 h 724766"/>
                <a:gd name="connsiteX5" fmla="*/ 0 w 5334002"/>
                <a:gd name="connsiteY5" fmla="*/ 0 h 724766"/>
                <a:gd name="connsiteX0-11" fmla="*/ 0 w 5334002"/>
                <a:gd name="connsiteY0-12" fmla="*/ 0 h 724766"/>
                <a:gd name="connsiteX1-13" fmla="*/ 5334000 w 5334002"/>
                <a:gd name="connsiteY1-14" fmla="*/ 0 h 724766"/>
                <a:gd name="connsiteX2-15" fmla="*/ 4849092 w 5334002"/>
                <a:gd name="connsiteY2-16" fmla="*/ 454170 h 724766"/>
                <a:gd name="connsiteX3-17" fmla="*/ 5334000 w 5334002"/>
                <a:gd name="connsiteY3-18" fmla="*/ 724766 h 724766"/>
                <a:gd name="connsiteX4-19" fmla="*/ 0 w 5334002"/>
                <a:gd name="connsiteY4-20" fmla="*/ 724766 h 724766"/>
                <a:gd name="connsiteX5-21" fmla="*/ 0 w 5334002"/>
                <a:gd name="connsiteY5-22" fmla="*/ 0 h 72476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1" y="connsiteY5-22"/>
                </a:cxn>
              </a:cxnLst>
              <a:rect l="l" t="t" r="r" b="b"/>
              <a:pathLst>
                <a:path w="5334002" h="724766">
                  <a:moveTo>
                    <a:pt x="0" y="0"/>
                  </a:moveTo>
                  <a:lnTo>
                    <a:pt x="5334000" y="0"/>
                  </a:lnTo>
                  <a:cubicBezTo>
                    <a:pt x="5335154" y="102899"/>
                    <a:pt x="4847938" y="351271"/>
                    <a:pt x="4849092" y="454170"/>
                  </a:cubicBezTo>
                  <a:lnTo>
                    <a:pt x="5334000" y="724766"/>
                  </a:lnTo>
                  <a:lnTo>
                    <a:pt x="0" y="7247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1" tIns="34286" rIns="68571" bIns="34286" spcCol="0"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/>
                <a:ea typeface="Arial-Rounded"/>
              </a:endParaRPr>
            </a:p>
          </p:txBody>
        </p:sp>
        <p:sp>
          <p:nvSpPr>
            <p:cNvPr id="13" name="Rectangle 10">
              <a:extLst>
                <a:ext uri="{FF2B5EF4-FFF2-40B4-BE49-F238E27FC236}">
                  <a16:creationId xmlns:a16="http://schemas.microsoft.com/office/drawing/2014/main" id="{F092A2B4-2FAA-4A47-9149-9FA895BC8381}"/>
                </a:ext>
              </a:extLst>
            </p:cNvPr>
            <p:cNvSpPr/>
            <p:nvPr/>
          </p:nvSpPr>
          <p:spPr>
            <a:xfrm>
              <a:off x="9623715" y="1023319"/>
              <a:ext cx="5049983" cy="543791"/>
            </a:xfrm>
            <a:custGeom>
              <a:avLst/>
              <a:gdLst>
                <a:gd name="connsiteX0" fmla="*/ 0 w 5334000"/>
                <a:gd name="connsiteY0" fmla="*/ 0 h 724766"/>
                <a:gd name="connsiteX1" fmla="*/ 5334000 w 5334000"/>
                <a:gd name="connsiteY1" fmla="*/ 0 h 724766"/>
                <a:gd name="connsiteX2" fmla="*/ 5334000 w 5334000"/>
                <a:gd name="connsiteY2" fmla="*/ 724766 h 724766"/>
                <a:gd name="connsiteX3" fmla="*/ 0 w 5334000"/>
                <a:gd name="connsiteY3" fmla="*/ 724766 h 724766"/>
                <a:gd name="connsiteX4" fmla="*/ 0 w 5334000"/>
                <a:gd name="connsiteY4" fmla="*/ 0 h 724766"/>
                <a:gd name="connsiteX0-1" fmla="*/ 0 w 5334002"/>
                <a:gd name="connsiteY0-2" fmla="*/ 0 h 724766"/>
                <a:gd name="connsiteX1-3" fmla="*/ 5334000 w 5334002"/>
                <a:gd name="connsiteY1-4" fmla="*/ 0 h 724766"/>
                <a:gd name="connsiteX2-5" fmla="*/ 4869873 w 5334002"/>
                <a:gd name="connsiteY2-6" fmla="*/ 506124 h 724766"/>
                <a:gd name="connsiteX3-7" fmla="*/ 5334000 w 5334002"/>
                <a:gd name="connsiteY3-8" fmla="*/ 724766 h 724766"/>
                <a:gd name="connsiteX4-9" fmla="*/ 0 w 5334002"/>
                <a:gd name="connsiteY4-10" fmla="*/ 724766 h 724766"/>
                <a:gd name="connsiteX5" fmla="*/ 0 w 5334002"/>
                <a:gd name="connsiteY5" fmla="*/ 0 h 724766"/>
                <a:gd name="connsiteX0-11" fmla="*/ 0 w 5334002"/>
                <a:gd name="connsiteY0-12" fmla="*/ 0 h 724766"/>
                <a:gd name="connsiteX1-13" fmla="*/ 5334000 w 5334002"/>
                <a:gd name="connsiteY1-14" fmla="*/ 0 h 724766"/>
                <a:gd name="connsiteX2-15" fmla="*/ 4849092 w 5334002"/>
                <a:gd name="connsiteY2-16" fmla="*/ 454170 h 724766"/>
                <a:gd name="connsiteX3-17" fmla="*/ 5334000 w 5334002"/>
                <a:gd name="connsiteY3-18" fmla="*/ 724766 h 724766"/>
                <a:gd name="connsiteX4-19" fmla="*/ 0 w 5334002"/>
                <a:gd name="connsiteY4-20" fmla="*/ 724766 h 724766"/>
                <a:gd name="connsiteX5-21" fmla="*/ 0 w 5334002"/>
                <a:gd name="connsiteY5-22" fmla="*/ 0 h 72476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1" y="connsiteY5-22"/>
                </a:cxn>
              </a:cxnLst>
              <a:rect l="l" t="t" r="r" b="b"/>
              <a:pathLst>
                <a:path w="5334002" h="724766">
                  <a:moveTo>
                    <a:pt x="0" y="0"/>
                  </a:moveTo>
                  <a:lnTo>
                    <a:pt x="5334000" y="0"/>
                  </a:lnTo>
                  <a:cubicBezTo>
                    <a:pt x="5335154" y="102899"/>
                    <a:pt x="4847938" y="351271"/>
                    <a:pt x="4849092" y="454170"/>
                  </a:cubicBezTo>
                  <a:lnTo>
                    <a:pt x="5334000" y="724766"/>
                  </a:lnTo>
                  <a:lnTo>
                    <a:pt x="0" y="7247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1" tIns="34286" rIns="68571" bIns="34286" spcCol="0"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/>
                <a:ea typeface="Arial-Rounded"/>
              </a:endParaRPr>
            </a:p>
          </p:txBody>
        </p:sp>
      </p:grpSp>
      <p:sp>
        <p:nvSpPr>
          <p:cNvPr id="17" name="Rectangle 17">
            <a:extLst>
              <a:ext uri="{FF2B5EF4-FFF2-40B4-BE49-F238E27FC236}">
                <a16:creationId xmlns:a16="http://schemas.microsoft.com/office/drawing/2014/main" id="{AB5ABAEB-B6DE-4128-ACA3-6591223A9BC3}"/>
              </a:ext>
            </a:extLst>
          </p:cNvPr>
          <p:cNvSpPr/>
          <p:nvPr userDrawn="1"/>
        </p:nvSpPr>
        <p:spPr>
          <a:xfrm>
            <a:off x="121324" y="2161349"/>
            <a:ext cx="1545885" cy="1761680"/>
          </a:xfrm>
          <a:custGeom>
            <a:avLst/>
            <a:gdLst>
              <a:gd name="connsiteX0" fmla="*/ 0 w 1371600"/>
              <a:gd name="connsiteY0" fmla="*/ 0 h 1295400"/>
              <a:gd name="connsiteX1" fmla="*/ 1371600 w 1371600"/>
              <a:gd name="connsiteY1" fmla="*/ 0 h 1295400"/>
              <a:gd name="connsiteX2" fmla="*/ 1371600 w 1371600"/>
              <a:gd name="connsiteY2" fmla="*/ 1295400 h 1295400"/>
              <a:gd name="connsiteX3" fmla="*/ 0 w 1371600"/>
              <a:gd name="connsiteY3" fmla="*/ 1295400 h 1295400"/>
              <a:gd name="connsiteX4" fmla="*/ 0 w 1371600"/>
              <a:gd name="connsiteY4" fmla="*/ 0 h 1295400"/>
              <a:gd name="connsiteX0-1" fmla="*/ 6 w 1371606"/>
              <a:gd name="connsiteY0-2" fmla="*/ 0 h 1295400"/>
              <a:gd name="connsiteX1-3" fmla="*/ 1371606 w 1371606"/>
              <a:gd name="connsiteY1-4" fmla="*/ 0 h 1295400"/>
              <a:gd name="connsiteX2-5" fmla="*/ 1371606 w 1371606"/>
              <a:gd name="connsiteY2-6" fmla="*/ 1295400 h 1295400"/>
              <a:gd name="connsiteX3-7" fmla="*/ 6 w 1371606"/>
              <a:gd name="connsiteY3-8" fmla="*/ 1295400 h 1295400"/>
              <a:gd name="connsiteX4-9" fmla="*/ 630388 w 1371606"/>
              <a:gd name="connsiteY4-10" fmla="*/ 609600 h 1295400"/>
              <a:gd name="connsiteX5" fmla="*/ 6 w 1371606"/>
              <a:gd name="connsiteY5" fmla="*/ 0 h 1295400"/>
              <a:gd name="connsiteX0-11" fmla="*/ 9 w 1371609"/>
              <a:gd name="connsiteY0-12" fmla="*/ 0 h 1295400"/>
              <a:gd name="connsiteX1-13" fmla="*/ 1371609 w 1371609"/>
              <a:gd name="connsiteY1-14" fmla="*/ 0 h 1295400"/>
              <a:gd name="connsiteX2-15" fmla="*/ 1371609 w 1371609"/>
              <a:gd name="connsiteY2-16" fmla="*/ 1295400 h 1295400"/>
              <a:gd name="connsiteX3-17" fmla="*/ 9 w 1371609"/>
              <a:gd name="connsiteY3-18" fmla="*/ 1295400 h 1295400"/>
              <a:gd name="connsiteX4-19" fmla="*/ 434971 w 1371609"/>
              <a:gd name="connsiteY4-20" fmla="*/ 564951 h 1295400"/>
              <a:gd name="connsiteX5-21" fmla="*/ 9 w 1371609"/>
              <a:gd name="connsiteY5-22" fmla="*/ 0 h 12954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1371609" h="1295400">
                <a:moveTo>
                  <a:pt x="9" y="0"/>
                </a:moveTo>
                <a:lnTo>
                  <a:pt x="1371609" y="0"/>
                </a:lnTo>
                <a:lnTo>
                  <a:pt x="1371609" y="1295400"/>
                </a:lnTo>
                <a:lnTo>
                  <a:pt x="9" y="1295400"/>
                </a:lnTo>
                <a:cubicBezTo>
                  <a:pt x="-2300" y="1071418"/>
                  <a:pt x="437280" y="788933"/>
                  <a:pt x="434971" y="564951"/>
                </a:cubicBezTo>
                <a:lnTo>
                  <a:pt x="9" y="0"/>
                </a:lnTo>
                <a:close/>
              </a:path>
            </a:pathLst>
          </a:custGeom>
          <a:solidFill>
            <a:srgbClr val="F79646"/>
          </a:solidFill>
          <a:ln w="25400" cap="flat" cmpd="sng" algn="ctr">
            <a:solidFill>
              <a:srgbClr val="F79646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35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Arial-Rounded"/>
              <a:cs typeface="+mn-cs"/>
              <a:sym typeface="Arial"/>
            </a:endParaRPr>
          </a:p>
        </p:txBody>
      </p:sp>
      <p:sp>
        <p:nvSpPr>
          <p:cNvPr id="14" name="Rectangle 16">
            <a:extLst>
              <a:ext uri="{FF2B5EF4-FFF2-40B4-BE49-F238E27FC236}">
                <a16:creationId xmlns:a16="http://schemas.microsoft.com/office/drawing/2014/main" id="{51DF8B52-6FB7-427D-B981-7B81EC39B6C8}"/>
              </a:ext>
            </a:extLst>
          </p:cNvPr>
          <p:cNvSpPr/>
          <p:nvPr userDrawn="1"/>
        </p:nvSpPr>
        <p:spPr>
          <a:xfrm>
            <a:off x="418553" y="2224564"/>
            <a:ext cx="1394416" cy="1581352"/>
          </a:xfrm>
          <a:custGeom>
            <a:avLst/>
            <a:gdLst>
              <a:gd name="connsiteX0" fmla="*/ 0 w 1246092"/>
              <a:gd name="connsiteY0" fmla="*/ 0 h 1219200"/>
              <a:gd name="connsiteX1" fmla="*/ 1246092 w 1246092"/>
              <a:gd name="connsiteY1" fmla="*/ 0 h 1219200"/>
              <a:gd name="connsiteX2" fmla="*/ 1246092 w 1246092"/>
              <a:gd name="connsiteY2" fmla="*/ 1219200 h 1219200"/>
              <a:gd name="connsiteX3" fmla="*/ 0 w 1246092"/>
              <a:gd name="connsiteY3" fmla="*/ 1219200 h 1219200"/>
              <a:gd name="connsiteX4" fmla="*/ 0 w 1246092"/>
              <a:gd name="connsiteY4" fmla="*/ 0 h 1219200"/>
              <a:gd name="connsiteX0-1" fmla="*/ 307 w 1246399"/>
              <a:gd name="connsiteY0-2" fmla="*/ 0 h 1219200"/>
              <a:gd name="connsiteX1-3" fmla="*/ 1246399 w 1246399"/>
              <a:gd name="connsiteY1-4" fmla="*/ 0 h 1219200"/>
              <a:gd name="connsiteX2-5" fmla="*/ 1246399 w 1246399"/>
              <a:gd name="connsiteY2-6" fmla="*/ 1219200 h 1219200"/>
              <a:gd name="connsiteX3-7" fmla="*/ 307 w 1246399"/>
              <a:gd name="connsiteY3-8" fmla="*/ 1219200 h 1219200"/>
              <a:gd name="connsiteX4-9" fmla="*/ 7234 w 1246399"/>
              <a:gd name="connsiteY4-10" fmla="*/ 41564 h 1219200"/>
              <a:gd name="connsiteX5" fmla="*/ 307 w 1246399"/>
              <a:gd name="connsiteY5" fmla="*/ 0 h 1219200"/>
              <a:gd name="connsiteX0-11" fmla="*/ 307 w 1246399"/>
              <a:gd name="connsiteY0-12" fmla="*/ 0 h 1219200"/>
              <a:gd name="connsiteX1-13" fmla="*/ 1246399 w 1246399"/>
              <a:gd name="connsiteY1-14" fmla="*/ 0 h 1219200"/>
              <a:gd name="connsiteX2-15" fmla="*/ 1246399 w 1246399"/>
              <a:gd name="connsiteY2-16" fmla="*/ 1219200 h 1219200"/>
              <a:gd name="connsiteX3-17" fmla="*/ 307 w 1246399"/>
              <a:gd name="connsiteY3-18" fmla="*/ 1219200 h 1219200"/>
              <a:gd name="connsiteX4-19" fmla="*/ 7234 w 1246399"/>
              <a:gd name="connsiteY4-20" fmla="*/ 41564 h 1219200"/>
              <a:gd name="connsiteX5-21" fmla="*/ 307 w 1246399"/>
              <a:gd name="connsiteY5-22" fmla="*/ 0 h 1219200"/>
              <a:gd name="connsiteX0-23" fmla="*/ 3 w 1246095"/>
              <a:gd name="connsiteY0-24" fmla="*/ 0 h 1219200"/>
              <a:gd name="connsiteX1-25" fmla="*/ 1246095 w 1246095"/>
              <a:gd name="connsiteY1-26" fmla="*/ 0 h 1219200"/>
              <a:gd name="connsiteX2-27" fmla="*/ 1246095 w 1246095"/>
              <a:gd name="connsiteY2-28" fmla="*/ 1219200 h 1219200"/>
              <a:gd name="connsiteX3-29" fmla="*/ 3 w 1246095"/>
              <a:gd name="connsiteY3-30" fmla="*/ 1219200 h 1219200"/>
              <a:gd name="connsiteX4-31" fmla="*/ 6930 w 1246095"/>
              <a:gd name="connsiteY4-32" fmla="*/ 41564 h 1219200"/>
              <a:gd name="connsiteX5-33" fmla="*/ 3 w 1246095"/>
              <a:gd name="connsiteY5-34" fmla="*/ 0 h 1219200"/>
              <a:gd name="connsiteX0-35" fmla="*/ 11917 w 1258009"/>
              <a:gd name="connsiteY0-36" fmla="*/ 0 h 1219200"/>
              <a:gd name="connsiteX1-37" fmla="*/ 1258009 w 1258009"/>
              <a:gd name="connsiteY1-38" fmla="*/ 0 h 1219200"/>
              <a:gd name="connsiteX2-39" fmla="*/ 1258009 w 1258009"/>
              <a:gd name="connsiteY2-40" fmla="*/ 1219200 h 1219200"/>
              <a:gd name="connsiteX3-41" fmla="*/ 11917 w 1258009"/>
              <a:gd name="connsiteY3-42" fmla="*/ 1219200 h 1219200"/>
              <a:gd name="connsiteX4-43" fmla="*/ 441405 w 1258009"/>
              <a:gd name="connsiteY4-44" fmla="*/ 625256 h 1219200"/>
              <a:gd name="connsiteX5-45" fmla="*/ 18844 w 1258009"/>
              <a:gd name="connsiteY5-46" fmla="*/ 41564 h 1219200"/>
              <a:gd name="connsiteX6" fmla="*/ 11917 w 1258009"/>
              <a:gd name="connsiteY6" fmla="*/ 0 h 12192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  <a:cxn ang="0">
                <a:pos x="connsiteX6" y="connsiteY6"/>
              </a:cxn>
            </a:cxnLst>
            <a:rect l="l" t="t" r="r" b="b"/>
            <a:pathLst>
              <a:path w="1258009" h="1219200">
                <a:moveTo>
                  <a:pt x="11917" y="0"/>
                </a:moveTo>
                <a:lnTo>
                  <a:pt x="1258009" y="0"/>
                </a:lnTo>
                <a:lnTo>
                  <a:pt x="1258009" y="1219200"/>
                </a:lnTo>
                <a:lnTo>
                  <a:pt x="11917" y="1219200"/>
                </a:lnTo>
                <a:cubicBezTo>
                  <a:pt x="-84929" y="1123024"/>
                  <a:pt x="440251" y="821529"/>
                  <a:pt x="441405" y="625256"/>
                </a:cubicBezTo>
                <a:cubicBezTo>
                  <a:pt x="442560" y="428983"/>
                  <a:pt x="129680" y="148589"/>
                  <a:pt x="18844" y="41564"/>
                </a:cubicBezTo>
                <a:lnTo>
                  <a:pt x="11917" y="0"/>
                </a:lnTo>
                <a:close/>
              </a:path>
            </a:pathLst>
          </a:cu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 dirty="0">
              <a:solidFill>
                <a:prstClr val="white"/>
              </a:solidFill>
              <a:latin typeface="Calibri"/>
              <a:ea typeface="Arial-Rounded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0C2327F-772D-471F-A831-A1DEF1E65AF1}"/>
              </a:ext>
            </a:extLst>
          </p:cNvPr>
          <p:cNvGrpSpPr/>
          <p:nvPr userDrawn="1"/>
        </p:nvGrpSpPr>
        <p:grpSpPr>
          <a:xfrm>
            <a:off x="825316" y="2087841"/>
            <a:ext cx="1861680" cy="1924493"/>
            <a:chOff x="1149549" y="1066515"/>
            <a:chExt cx="992332" cy="992332"/>
          </a:xfrm>
          <a:solidFill>
            <a:srgbClr val="F79646">
              <a:lumMod val="75000"/>
            </a:srgbClr>
          </a:solidFill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53C7C092-C2E1-4EAB-81DD-9FBC247ABEE4}"/>
                </a:ext>
              </a:extLst>
            </p:cNvPr>
            <p:cNvSpPr/>
            <p:nvPr/>
          </p:nvSpPr>
          <p:spPr>
            <a:xfrm>
              <a:off x="1149549" y="1066515"/>
              <a:ext cx="992332" cy="992332"/>
            </a:xfrm>
            <a:prstGeom prst="ellipse">
              <a:avLst/>
            </a:prstGeom>
            <a:grp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135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Arial-Rounded"/>
                <a:cs typeface="+mn-cs"/>
                <a:sym typeface="Arial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B55C85B9-5AD0-477D-800F-329C4602AFE8}"/>
                </a:ext>
              </a:extLst>
            </p:cNvPr>
            <p:cNvSpPr/>
            <p:nvPr/>
          </p:nvSpPr>
          <p:spPr>
            <a:xfrm>
              <a:off x="1188515" y="1081392"/>
              <a:ext cx="914400" cy="914400"/>
            </a:xfrm>
            <a:prstGeom prst="ellipse">
              <a:avLst/>
            </a:prstGeom>
            <a:grp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135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Arial-Rounded"/>
                <a:cs typeface="+mn-cs"/>
                <a:sym typeface="Arial"/>
              </a:endParaRP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E929A2D4-A6E4-4062-8DEA-65CE7EA4FE50}"/>
              </a:ext>
            </a:extLst>
          </p:cNvPr>
          <p:cNvSpPr txBox="1"/>
          <p:nvPr userDrawn="1"/>
        </p:nvSpPr>
        <p:spPr>
          <a:xfrm>
            <a:off x="9271945" y="6473418"/>
            <a:ext cx="34672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1200" kern="0" dirty="0" err="1">
                <a:solidFill>
                  <a:schemeClr val="tx1">
                    <a:lumMod val="50000"/>
                    <a:lumOff val="50000"/>
                  </a:schemeClr>
                </a:solidFill>
                <a:cs typeface="Arial"/>
                <a:sym typeface="Arial"/>
              </a:rPr>
              <a:t>Hương</a:t>
            </a:r>
            <a:r>
              <a:rPr lang="en-US" sz="1200" kern="0" dirty="0">
                <a:solidFill>
                  <a:schemeClr val="tx1">
                    <a:lumMod val="50000"/>
                    <a:lumOff val="50000"/>
                  </a:schemeClr>
                </a:solidFill>
                <a:cs typeface="Arial"/>
                <a:sym typeface="Arial"/>
              </a:rPr>
              <a:t> </a:t>
            </a:r>
            <a:r>
              <a:rPr lang="en-US" sz="1200" kern="0" dirty="0" err="1">
                <a:solidFill>
                  <a:schemeClr val="tx1">
                    <a:lumMod val="50000"/>
                    <a:lumOff val="50000"/>
                  </a:schemeClr>
                </a:solidFill>
                <a:cs typeface="Arial"/>
                <a:sym typeface="Arial"/>
              </a:rPr>
              <a:t>Thảo</a:t>
            </a:r>
            <a:r>
              <a:rPr lang="en-US" sz="1200" kern="0" dirty="0">
                <a:solidFill>
                  <a:schemeClr val="tx1">
                    <a:lumMod val="50000"/>
                    <a:lumOff val="50000"/>
                  </a:schemeClr>
                </a:solidFill>
                <a:cs typeface="Arial"/>
                <a:sym typeface="Arial"/>
              </a:rPr>
              <a:t>: tranthao121004@gmail.com</a:t>
            </a:r>
          </a:p>
        </p:txBody>
      </p:sp>
    </p:spTree>
    <p:extLst>
      <p:ext uri="{BB962C8B-B14F-4D97-AF65-F5344CB8AC3E}">
        <p14:creationId xmlns:p14="http://schemas.microsoft.com/office/powerpoint/2010/main" val="68712670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Custom Layout">
    <p:bg>
      <p:bgPr>
        <a:blipFill dpi="0" rotWithShape="1">
          <a:blip r:embed="rId2">
            <a:lum/>
          </a:blip>
          <a:srcRect/>
          <a:stretch>
            <a:fillRect l="-7000" r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115343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1E2514-3D3F-C440-0122-BE2E997C09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874BA39-1A35-A91D-4658-BF0A8802D61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46913E-35A3-995E-EEE3-9095EC63B5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A6CB-2BA5-40AC-BD45-59FA1A8FF27D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9D60E8-B241-E133-89DE-7E57C6286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4282B2-CA79-7D5C-680F-4DB6D51C3B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E973B-32FE-4EFB-8701-0D41AC2CC7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291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C9E82A-01AB-5BC9-F91B-5C455C754B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8F778B-6A3C-8D82-0A0A-5E2FF2AF13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6B1E2D-E949-AE29-3C7D-9B285F8E91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A6CB-2BA5-40AC-BD45-59FA1A8FF27D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791D9B-54F6-A8B2-8523-E2573CCBD3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687352-6BA4-5F5C-3C0A-5E81CB22CE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E973B-32FE-4EFB-8701-0D41AC2CC7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439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E8EE72-D3DA-9964-5110-DDE314BFB3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63FEDC7-CBBF-6A25-1EAB-842D248D88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4CE548-AA62-E69F-9EAB-1F6D71A55F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A6CB-2BA5-40AC-BD45-59FA1A8FF27D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E25E9A-E988-74CE-C1E8-72CB2B5734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D60257-D2A7-89E2-37C1-D8C3046277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E973B-32FE-4EFB-8701-0D41AC2CC7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201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387BC2-BB43-4478-BE99-B4B6FFBA6B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28CC8C-359B-B6C5-ACD3-85FE90C401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EDE5DB-D908-384F-99C6-F855B35F3D2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C580606-2CBD-8456-97DB-98DAC54BF7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A6CB-2BA5-40AC-BD45-59FA1A8FF27D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29F1EC0-19FA-BC6D-762A-EE642F0F93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03400F7-E1D4-B598-B982-F960D823F2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E973B-32FE-4EFB-8701-0D41AC2CC7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783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5264D6-3E96-4ED1-086F-A882D51F8C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0D505A-1275-3F3B-C2E5-BA96279691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FFA9B7-8AAA-4C0A-5921-1D9DB871B2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30A7393-4E03-5C4A-10D9-79113AD57A9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92D145-77A2-4049-CF84-4309DD4291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258B233-CB59-B61A-F7EA-3AC4FA8217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A6CB-2BA5-40AC-BD45-59FA1A8FF27D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E7AC12B-92CB-2C27-40CD-99F9B06099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E10B3C0-FFFD-12F6-4C79-96D1CBE564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E973B-32FE-4EFB-8701-0D41AC2CC7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089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E02A0D-7D94-9AAF-3AA8-E8FC30641D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7170C9-8565-FE9A-1D11-3E7363DDB4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A6CB-2BA5-40AC-BD45-59FA1A8FF27D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7A6CBC-F7C1-F7D1-2CB3-DBD413F5F7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19C889-F617-EEB2-84F6-F517DFECE2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E973B-32FE-4EFB-8701-0D41AC2CC7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276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897866A-043D-F29D-6BB6-90A9D226A0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A6CB-2BA5-40AC-BD45-59FA1A8FF27D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2E6CC59-E962-0944-01F9-9AF12346D3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C0DEC9-C328-2E86-D362-07473B7A1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E973B-32FE-4EFB-8701-0D41AC2CC7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550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D1049F-4211-DA07-2F14-8EF5B8F205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899B34-A8E6-23F1-2DED-2291F626EA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62602D4-01A4-450D-FA4D-E60C94B2A8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1EAFAD0-441E-F9E2-BAA0-BCCD1F8D40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A6CB-2BA5-40AC-BD45-59FA1A8FF27D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96FFDD-4E0D-2319-8C9C-627396DE2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288707-DE83-9A44-1F5A-7169DAC7C8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E973B-32FE-4EFB-8701-0D41AC2CC7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827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BBC5A2-11C5-7CAB-1EA7-2297895E41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2B7A1F8-1114-7CE3-5B87-E8A66EB1AE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F2E69B7-9DBD-2972-A6BF-011659D72E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C7D0D3-9736-645B-B25A-D1A30B800D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A6CB-2BA5-40AC-BD45-59FA1A8FF27D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53693BA-3666-3E6A-031F-205960B304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23E4FF-4B04-FE59-8E88-D805FED30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E973B-32FE-4EFB-8701-0D41AC2CC7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58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bg>
      <p:bgPr>
        <a:solidFill>
          <a:srgbClr val="E6CD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7">
            <a:extLst>
              <a:ext uri="{FF2B5EF4-FFF2-40B4-BE49-F238E27FC236}">
                <a16:creationId xmlns:a16="http://schemas.microsoft.com/office/drawing/2014/main" id="{9F4ACC47-C9C6-4F81-BB25-DACCF7DD0A1C}"/>
              </a:ext>
            </a:extLst>
          </p:cNvPr>
          <p:cNvSpPr/>
          <p:nvPr userDrawn="1"/>
        </p:nvSpPr>
        <p:spPr>
          <a:xfrm>
            <a:off x="280793" y="1122217"/>
            <a:ext cx="11691467" cy="5523131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A889CC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BAE5E4"/>
              </a:solidFill>
              <a:effectLst/>
              <a:uLnTx/>
              <a:uFillTx/>
              <a:latin typeface="Arial-Rounded"/>
              <a:ea typeface="Arial-Rounded"/>
              <a:cs typeface="+mn-cs"/>
              <a:sym typeface="Arial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73B789B-7F2E-4429-A489-1553207A25DE}"/>
              </a:ext>
            </a:extLst>
          </p:cNvPr>
          <p:cNvGrpSpPr/>
          <p:nvPr userDrawn="1"/>
        </p:nvGrpSpPr>
        <p:grpSpPr>
          <a:xfrm>
            <a:off x="377049" y="255821"/>
            <a:ext cx="2630602" cy="2047390"/>
            <a:chOff x="237072" y="234585"/>
            <a:chExt cx="1448294" cy="1448294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E4EE6655-F091-4A19-B7C1-4C7F8015D865}"/>
                </a:ext>
              </a:extLst>
            </p:cNvPr>
            <p:cNvSpPr/>
            <p:nvPr/>
          </p:nvSpPr>
          <p:spPr>
            <a:xfrm>
              <a:off x="237072" y="234585"/>
              <a:ext cx="1448294" cy="1448294"/>
            </a:xfrm>
            <a:prstGeom prst="ellipse">
              <a:avLst/>
            </a:prstGeom>
            <a:solidFill>
              <a:srgbClr val="A889CC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BAE5E4"/>
                </a:solidFill>
                <a:effectLst/>
                <a:uLnTx/>
                <a:uFillTx/>
                <a:latin typeface="Arial-Rounded"/>
                <a:ea typeface="Arial-Rounded"/>
                <a:cs typeface="+mn-cs"/>
                <a:sym typeface="Arial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181BBDEA-EA5F-44EB-9888-7D77B1301735}"/>
                </a:ext>
              </a:extLst>
            </p:cNvPr>
            <p:cNvSpPr/>
            <p:nvPr/>
          </p:nvSpPr>
          <p:spPr>
            <a:xfrm>
              <a:off x="283311" y="280824"/>
              <a:ext cx="1355815" cy="1355815"/>
            </a:xfrm>
            <a:prstGeom prst="ellipse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BAE5E4"/>
                </a:solidFill>
                <a:effectLst/>
                <a:uLnTx/>
                <a:uFillTx/>
                <a:latin typeface="Arial-Rounded"/>
                <a:ea typeface="Arial-Rounded"/>
                <a:cs typeface="+mn-cs"/>
                <a:sym typeface="Arial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7E7A3F90-C945-4A54-87CF-B865A1B2E4B3}"/>
                </a:ext>
              </a:extLst>
            </p:cNvPr>
            <p:cNvSpPr/>
            <p:nvPr/>
          </p:nvSpPr>
          <p:spPr>
            <a:xfrm>
              <a:off x="254348" y="252246"/>
              <a:ext cx="1419087" cy="1419087"/>
            </a:xfrm>
            <a:prstGeom prst="ellipse">
              <a:avLst/>
            </a:prstGeom>
            <a:noFill/>
            <a:ln w="9525" cap="flat" cmpd="sng" algn="ctr">
              <a:solidFill>
                <a:srgbClr val="BAE5E4">
                  <a:lumMod val="25000"/>
                </a:srgbClr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BAE5E4"/>
                </a:solidFill>
                <a:effectLst/>
                <a:uLnTx/>
                <a:uFillTx/>
                <a:latin typeface="Arial-Rounded"/>
                <a:ea typeface="Arial-Rounded"/>
                <a:cs typeface="+mn-cs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909787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D24FB6-8237-ECBB-767A-1FA5CCEFF2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471A55D-BA3E-98E6-160A-FD3328ABEC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A9AE65-13CF-BCDF-52CB-A25E1F10B4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A6CB-2BA5-40AC-BD45-59FA1A8FF27D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9BD500-E2EB-ED2B-25E2-5A337576E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72A62C-4247-0DF3-EDBC-54ECE1FFA7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E973B-32FE-4EFB-8701-0D41AC2CC7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05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AF6E03E-1211-2EE2-75AD-8D7387D891C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912A015-16AF-1042-636B-5B923EE70C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8654E4-9911-F8B5-B6FF-01CA45D2AD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A6CB-2BA5-40AC-BD45-59FA1A8FF27D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3C44CA-C885-9E0A-DBDC-103D2F3913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811D92-55C4-0C1A-4504-42F4C53D7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E973B-32FE-4EFB-8701-0D41AC2CC7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741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9;p3">
            <a:extLst>
              <a:ext uri="{FF2B5EF4-FFF2-40B4-BE49-F238E27FC236}">
                <a16:creationId xmlns:a16="http://schemas.microsoft.com/office/drawing/2014/main" id="{B1DF5C2F-4DF1-419C-8A9B-27DA7BFCB7FD}"/>
              </a:ext>
            </a:extLst>
          </p:cNvPr>
          <p:cNvGrpSpPr/>
          <p:nvPr userDrawn="1"/>
        </p:nvGrpSpPr>
        <p:grpSpPr>
          <a:xfrm>
            <a:off x="0" y="6096000"/>
            <a:ext cx="12192000" cy="762000"/>
            <a:chOff x="-25" y="1390650"/>
            <a:chExt cx="9144000" cy="3752700"/>
          </a:xfrm>
          <a:solidFill>
            <a:srgbClr val="47B298"/>
          </a:solidFill>
        </p:grpSpPr>
        <p:sp>
          <p:nvSpPr>
            <p:cNvPr id="4" name="Google Shape;20;p3">
              <a:extLst>
                <a:ext uri="{FF2B5EF4-FFF2-40B4-BE49-F238E27FC236}">
                  <a16:creationId xmlns:a16="http://schemas.microsoft.com/office/drawing/2014/main" id="{3C738AF9-98A2-4884-8348-BA5CD6D562FC}"/>
                </a:ext>
              </a:extLst>
            </p:cNvPr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21;p3">
              <a:extLst>
                <a:ext uri="{FF2B5EF4-FFF2-40B4-BE49-F238E27FC236}">
                  <a16:creationId xmlns:a16="http://schemas.microsoft.com/office/drawing/2014/main" id="{EE597EA3-2D22-4759-9946-C851847D77F3}"/>
                </a:ext>
              </a:extLst>
            </p:cNvPr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B8CDD7D3-72B2-4DDF-8B0A-17E2F950B026}"/>
              </a:ext>
            </a:extLst>
          </p:cNvPr>
          <p:cNvSpPr/>
          <p:nvPr userDrawn="1"/>
        </p:nvSpPr>
        <p:spPr>
          <a:xfrm>
            <a:off x="9762629" y="6492875"/>
            <a:ext cx="1612942" cy="215444"/>
          </a:xfrm>
          <a:prstGeom prst="rect">
            <a:avLst/>
          </a:prstGeom>
        </p:spPr>
        <p:txBody>
          <a:bodyPr wrap="non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vi-VN" sz="800" b="0" i="0" dirty="0">
                <a:solidFill>
                  <a:srgbClr val="000000"/>
                </a:solidFill>
                <a:effectLst/>
                <a:latin typeface="+mn-lt"/>
              </a:rPr>
              <a:t>FeistyForwarders_0968120672</a:t>
            </a:r>
            <a:endParaRPr lang="vi-VN" sz="800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31877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9;p2">
            <a:extLst>
              <a:ext uri="{FF2B5EF4-FFF2-40B4-BE49-F238E27FC236}">
                <a16:creationId xmlns:a16="http://schemas.microsoft.com/office/drawing/2014/main" id="{BB42B104-1F7B-47E3-B464-B31E6CA11F66}"/>
              </a:ext>
            </a:extLst>
          </p:cNvPr>
          <p:cNvSpPr/>
          <p:nvPr userDrawn="1"/>
        </p:nvSpPr>
        <p:spPr>
          <a:xfrm>
            <a:off x="742868" y="652652"/>
            <a:ext cx="3505575" cy="3398844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noFill/>
          <a:ln w="28575" cap="flat" cmpd="sng">
            <a:solidFill>
              <a:srgbClr val="FFC93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" name="Google Shape;10;p2">
            <a:extLst>
              <a:ext uri="{FF2B5EF4-FFF2-40B4-BE49-F238E27FC236}">
                <a16:creationId xmlns:a16="http://schemas.microsoft.com/office/drawing/2014/main" id="{216A2C20-46DA-4F84-A60C-9343BBF49682}"/>
              </a:ext>
            </a:extLst>
          </p:cNvPr>
          <p:cNvSpPr/>
          <p:nvPr userDrawn="1"/>
        </p:nvSpPr>
        <p:spPr>
          <a:xfrm>
            <a:off x="337537" y="323567"/>
            <a:ext cx="3505575" cy="3398844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rgbClr val="EF832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Google Shape;11;p2">
            <a:extLst>
              <a:ext uri="{FF2B5EF4-FFF2-40B4-BE49-F238E27FC236}">
                <a16:creationId xmlns:a16="http://schemas.microsoft.com/office/drawing/2014/main" id="{05314B96-158E-4B09-A985-8D4507928627}"/>
              </a:ext>
            </a:extLst>
          </p:cNvPr>
          <p:cNvSpPr/>
          <p:nvPr userDrawn="1"/>
        </p:nvSpPr>
        <p:spPr>
          <a:xfrm flipH="1">
            <a:off x="4419291" y="10313"/>
            <a:ext cx="7811294" cy="6187104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rgbClr val="EF832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2;p2">
            <a:extLst>
              <a:ext uri="{FF2B5EF4-FFF2-40B4-BE49-F238E27FC236}">
                <a16:creationId xmlns:a16="http://schemas.microsoft.com/office/drawing/2014/main" id="{610AF247-9183-45B2-98AF-A5740E56C7D9}"/>
              </a:ext>
            </a:extLst>
          </p:cNvPr>
          <p:cNvSpPr/>
          <p:nvPr userDrawn="1"/>
        </p:nvSpPr>
        <p:spPr>
          <a:xfrm flipH="1">
            <a:off x="4547056" y="-30326"/>
            <a:ext cx="7644934" cy="6051298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rgbClr val="FFC93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0051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24;p17">
            <a:extLst>
              <a:ext uri="{FF2B5EF4-FFF2-40B4-BE49-F238E27FC236}">
                <a16:creationId xmlns:a16="http://schemas.microsoft.com/office/drawing/2014/main" id="{43B8AB6E-74AE-4327-B05F-6D8AE153BBB2}"/>
              </a:ext>
            </a:extLst>
          </p:cNvPr>
          <p:cNvSpPr/>
          <p:nvPr userDrawn="1"/>
        </p:nvSpPr>
        <p:spPr>
          <a:xfrm rot="5400000" flipH="1">
            <a:off x="464456" y="-464460"/>
            <a:ext cx="2249716" cy="3178629"/>
          </a:xfrm>
          <a:custGeom>
            <a:avLst/>
            <a:gdLst/>
            <a:ahLst/>
            <a:cxnLst/>
            <a:rect l="l" t="t" r="r" b="b"/>
            <a:pathLst>
              <a:path w="34291" h="34874" extrusionOk="0">
                <a:moveTo>
                  <a:pt x="24658" y="1"/>
                </a:moveTo>
                <a:cubicBezTo>
                  <a:pt x="24658" y="1"/>
                  <a:pt x="17669" y="715"/>
                  <a:pt x="15824" y="4715"/>
                </a:cubicBezTo>
                <a:cubicBezTo>
                  <a:pt x="13823" y="9073"/>
                  <a:pt x="16824" y="14550"/>
                  <a:pt x="16240" y="19110"/>
                </a:cubicBezTo>
                <a:cubicBezTo>
                  <a:pt x="15609" y="23944"/>
                  <a:pt x="4239" y="29957"/>
                  <a:pt x="2262" y="31754"/>
                </a:cubicBezTo>
                <a:cubicBezTo>
                  <a:pt x="286" y="33564"/>
                  <a:pt x="0" y="34874"/>
                  <a:pt x="0" y="34874"/>
                </a:cubicBezTo>
                <a:lnTo>
                  <a:pt x="34290" y="34874"/>
                </a:lnTo>
                <a:lnTo>
                  <a:pt x="34290" y="1"/>
                </a:lnTo>
                <a:close/>
              </a:path>
            </a:pathLst>
          </a:custGeom>
          <a:solidFill>
            <a:srgbClr val="47B29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239EE97-C42B-4EFE-B673-FEF1A48A1F8F}"/>
              </a:ext>
            </a:extLst>
          </p:cNvPr>
          <p:cNvSpPr txBox="1"/>
          <p:nvPr userDrawn="1"/>
        </p:nvSpPr>
        <p:spPr>
          <a:xfrm>
            <a:off x="168812" y="0"/>
            <a:ext cx="3549479" cy="1139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5400" dirty="0">
                <a:solidFill>
                  <a:schemeClr val="bg1"/>
                </a:solidFill>
                <a:latin typeface="+mj-lt"/>
              </a:rPr>
              <a:t>MỞ ĐẦU</a:t>
            </a:r>
          </a:p>
        </p:txBody>
      </p:sp>
      <p:sp>
        <p:nvSpPr>
          <p:cNvPr id="7" name="Google Shape;26;p4">
            <a:extLst>
              <a:ext uri="{FF2B5EF4-FFF2-40B4-BE49-F238E27FC236}">
                <a16:creationId xmlns:a16="http://schemas.microsoft.com/office/drawing/2014/main" id="{C4DA46EE-7FBD-4C70-841B-B0A309359275}"/>
              </a:ext>
            </a:extLst>
          </p:cNvPr>
          <p:cNvSpPr/>
          <p:nvPr userDrawn="1"/>
        </p:nvSpPr>
        <p:spPr>
          <a:xfrm rot="10800000">
            <a:off x="9332684" y="5791200"/>
            <a:ext cx="2859313" cy="1066800"/>
          </a:xfrm>
          <a:custGeom>
            <a:avLst/>
            <a:gdLst/>
            <a:ahLst/>
            <a:cxnLst/>
            <a:rect l="l" t="t" r="r" b="b"/>
            <a:pathLst>
              <a:path w="32850" h="14118" extrusionOk="0">
                <a:moveTo>
                  <a:pt x="1" y="1"/>
                </a:moveTo>
                <a:lnTo>
                  <a:pt x="1" y="12945"/>
                </a:lnTo>
                <a:cubicBezTo>
                  <a:pt x="57" y="12959"/>
                  <a:pt x="113" y="13001"/>
                  <a:pt x="168" y="13015"/>
                </a:cubicBezTo>
                <a:cubicBezTo>
                  <a:pt x="1773" y="13750"/>
                  <a:pt x="3537" y="14117"/>
                  <a:pt x="5301" y="14117"/>
                </a:cubicBezTo>
                <a:cubicBezTo>
                  <a:pt x="7217" y="14117"/>
                  <a:pt x="9132" y="13684"/>
                  <a:pt x="10839" y="12820"/>
                </a:cubicBezTo>
                <a:cubicBezTo>
                  <a:pt x="13252" y="11578"/>
                  <a:pt x="15205" y="9598"/>
                  <a:pt x="17297" y="7868"/>
                </a:cubicBezTo>
                <a:cubicBezTo>
                  <a:pt x="19404" y="6124"/>
                  <a:pt x="21858" y="4576"/>
                  <a:pt x="24592" y="4506"/>
                </a:cubicBezTo>
                <a:cubicBezTo>
                  <a:pt x="24664" y="4504"/>
                  <a:pt x="24736" y="4503"/>
                  <a:pt x="24808" y="4503"/>
                </a:cubicBezTo>
                <a:cubicBezTo>
                  <a:pt x="26011" y="4503"/>
                  <a:pt x="27265" y="4752"/>
                  <a:pt x="28452" y="4752"/>
                </a:cubicBezTo>
                <a:cubicBezTo>
                  <a:pt x="29285" y="4752"/>
                  <a:pt x="30086" y="4630"/>
                  <a:pt x="30813" y="4213"/>
                </a:cubicBezTo>
                <a:cubicBezTo>
                  <a:pt x="32222" y="3404"/>
                  <a:pt x="32850" y="1521"/>
                  <a:pt x="32320" y="1"/>
                </a:cubicBezTo>
                <a:close/>
              </a:path>
            </a:pathLst>
          </a:custGeom>
          <a:solidFill>
            <a:srgbClr val="47B29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684EBFF-97C9-4E37-A635-7E191A76A62D}"/>
              </a:ext>
            </a:extLst>
          </p:cNvPr>
          <p:cNvSpPr/>
          <p:nvPr userDrawn="1"/>
        </p:nvSpPr>
        <p:spPr>
          <a:xfrm>
            <a:off x="9762629" y="6492875"/>
            <a:ext cx="1612942" cy="215444"/>
          </a:xfrm>
          <a:prstGeom prst="rect">
            <a:avLst/>
          </a:prstGeom>
        </p:spPr>
        <p:txBody>
          <a:bodyPr wrap="non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vi-VN" sz="800" b="0" i="0" dirty="0">
                <a:solidFill>
                  <a:srgbClr val="000000"/>
                </a:solidFill>
                <a:effectLst/>
                <a:latin typeface="+mn-lt"/>
              </a:rPr>
              <a:t>FeistyForwarders_0968120672</a:t>
            </a:r>
            <a:endParaRPr lang="vi-VN" sz="800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9" name="Picture 2" descr="20210409092016_wm_shs-tu-nhien-va-xa-hoi-2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659" t="13957" r="87068" b="81219"/>
          <a:stretch/>
        </p:blipFill>
        <p:spPr bwMode="auto">
          <a:xfrm>
            <a:off x="3347442" y="29015"/>
            <a:ext cx="1028700" cy="11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3731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24;p17">
            <a:extLst>
              <a:ext uri="{FF2B5EF4-FFF2-40B4-BE49-F238E27FC236}">
                <a16:creationId xmlns:a16="http://schemas.microsoft.com/office/drawing/2014/main" id="{85509A2E-D9F9-43F0-9D83-AA627D852E71}"/>
              </a:ext>
            </a:extLst>
          </p:cNvPr>
          <p:cNvSpPr/>
          <p:nvPr userDrawn="1"/>
        </p:nvSpPr>
        <p:spPr>
          <a:xfrm rot="5400000" flipH="1">
            <a:off x="781051" y="-781052"/>
            <a:ext cx="1771652" cy="3333752"/>
          </a:xfrm>
          <a:custGeom>
            <a:avLst/>
            <a:gdLst/>
            <a:ahLst/>
            <a:cxnLst/>
            <a:rect l="l" t="t" r="r" b="b"/>
            <a:pathLst>
              <a:path w="34291" h="34874" extrusionOk="0">
                <a:moveTo>
                  <a:pt x="24658" y="1"/>
                </a:moveTo>
                <a:cubicBezTo>
                  <a:pt x="24658" y="1"/>
                  <a:pt x="17669" y="715"/>
                  <a:pt x="15824" y="4715"/>
                </a:cubicBezTo>
                <a:cubicBezTo>
                  <a:pt x="13823" y="9073"/>
                  <a:pt x="16824" y="14550"/>
                  <a:pt x="16240" y="19110"/>
                </a:cubicBezTo>
                <a:cubicBezTo>
                  <a:pt x="15609" y="23944"/>
                  <a:pt x="4239" y="29957"/>
                  <a:pt x="2262" y="31754"/>
                </a:cubicBezTo>
                <a:cubicBezTo>
                  <a:pt x="286" y="33564"/>
                  <a:pt x="0" y="34874"/>
                  <a:pt x="0" y="34874"/>
                </a:cubicBezTo>
                <a:lnTo>
                  <a:pt x="34290" y="34874"/>
                </a:lnTo>
                <a:lnTo>
                  <a:pt x="34290" y="1"/>
                </a:lnTo>
                <a:close/>
              </a:path>
            </a:pathLst>
          </a:custGeom>
          <a:solidFill>
            <a:srgbClr val="08C5F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239EE97-C42B-4EFE-B673-FEF1A48A1F8F}"/>
              </a:ext>
            </a:extLst>
          </p:cNvPr>
          <p:cNvSpPr txBox="1"/>
          <p:nvPr userDrawn="1"/>
        </p:nvSpPr>
        <p:spPr>
          <a:xfrm>
            <a:off x="168813" y="-152400"/>
            <a:ext cx="3549479" cy="10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4800" dirty="0">
                <a:solidFill>
                  <a:schemeClr val="bg1"/>
                </a:solidFill>
                <a:latin typeface="+mj-lt"/>
              </a:rPr>
              <a:t>KHÁM PHÁ</a:t>
            </a:r>
          </a:p>
        </p:txBody>
      </p:sp>
      <p:sp>
        <p:nvSpPr>
          <p:cNvPr id="7" name="Google Shape;125;p17">
            <a:extLst>
              <a:ext uri="{FF2B5EF4-FFF2-40B4-BE49-F238E27FC236}">
                <a16:creationId xmlns:a16="http://schemas.microsoft.com/office/drawing/2014/main" id="{88ED9D6F-EE3F-4ECF-A6A1-1706948D8EB3}"/>
              </a:ext>
            </a:extLst>
          </p:cNvPr>
          <p:cNvSpPr/>
          <p:nvPr userDrawn="1"/>
        </p:nvSpPr>
        <p:spPr>
          <a:xfrm rot="10800000" flipH="1">
            <a:off x="11261942" y="-4"/>
            <a:ext cx="930058" cy="6858003"/>
          </a:xfrm>
          <a:custGeom>
            <a:avLst/>
            <a:gdLst/>
            <a:ahLst/>
            <a:cxnLst/>
            <a:rect l="l" t="t" r="r" b="b"/>
            <a:pathLst>
              <a:path w="34291" h="34874" extrusionOk="0">
                <a:moveTo>
                  <a:pt x="24658" y="1"/>
                </a:moveTo>
                <a:cubicBezTo>
                  <a:pt x="24658" y="1"/>
                  <a:pt x="17669" y="715"/>
                  <a:pt x="15824" y="4715"/>
                </a:cubicBezTo>
                <a:cubicBezTo>
                  <a:pt x="13823" y="9073"/>
                  <a:pt x="16824" y="14550"/>
                  <a:pt x="16240" y="19110"/>
                </a:cubicBezTo>
                <a:cubicBezTo>
                  <a:pt x="15609" y="23944"/>
                  <a:pt x="4239" y="29957"/>
                  <a:pt x="2262" y="31754"/>
                </a:cubicBezTo>
                <a:cubicBezTo>
                  <a:pt x="286" y="33564"/>
                  <a:pt x="0" y="34874"/>
                  <a:pt x="0" y="34874"/>
                </a:cubicBezTo>
                <a:lnTo>
                  <a:pt x="34290" y="34874"/>
                </a:lnTo>
                <a:lnTo>
                  <a:pt x="34290" y="1"/>
                </a:lnTo>
                <a:close/>
              </a:path>
            </a:pathLst>
          </a:custGeom>
          <a:solidFill>
            <a:srgbClr val="08C5F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8" name="Picture 2" descr="20210409092016_wm_shs-tu-nhien-va-xa-hoi-2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443" t="20457" r="86284" b="73298"/>
          <a:stretch/>
        </p:blipFill>
        <p:spPr bwMode="auto">
          <a:xfrm>
            <a:off x="3355608" y="0"/>
            <a:ext cx="994142" cy="1389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1519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9;p3">
            <a:extLst>
              <a:ext uri="{FF2B5EF4-FFF2-40B4-BE49-F238E27FC236}">
                <a16:creationId xmlns:a16="http://schemas.microsoft.com/office/drawing/2014/main" id="{B1DF5C2F-4DF1-419C-8A9B-27DA7BFCB7FD}"/>
              </a:ext>
            </a:extLst>
          </p:cNvPr>
          <p:cNvGrpSpPr/>
          <p:nvPr userDrawn="1"/>
        </p:nvGrpSpPr>
        <p:grpSpPr>
          <a:xfrm>
            <a:off x="0" y="6096000"/>
            <a:ext cx="12192000" cy="762000"/>
            <a:chOff x="-25" y="1390650"/>
            <a:chExt cx="9144000" cy="3752700"/>
          </a:xfrm>
          <a:solidFill>
            <a:srgbClr val="08C5FC"/>
          </a:solidFill>
        </p:grpSpPr>
        <p:sp>
          <p:nvSpPr>
            <p:cNvPr id="4" name="Google Shape;20;p3">
              <a:extLst>
                <a:ext uri="{FF2B5EF4-FFF2-40B4-BE49-F238E27FC236}">
                  <a16:creationId xmlns:a16="http://schemas.microsoft.com/office/drawing/2014/main" id="{3C738AF9-98A2-4884-8348-BA5CD6D562FC}"/>
                </a:ext>
              </a:extLst>
            </p:cNvPr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21;p3">
              <a:extLst>
                <a:ext uri="{FF2B5EF4-FFF2-40B4-BE49-F238E27FC236}">
                  <a16:creationId xmlns:a16="http://schemas.microsoft.com/office/drawing/2014/main" id="{EE597EA3-2D22-4759-9946-C851847D77F3}"/>
                </a:ext>
              </a:extLst>
            </p:cNvPr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B8CDD7D3-72B2-4DDF-8B0A-17E2F950B026}"/>
              </a:ext>
            </a:extLst>
          </p:cNvPr>
          <p:cNvSpPr/>
          <p:nvPr userDrawn="1"/>
        </p:nvSpPr>
        <p:spPr>
          <a:xfrm>
            <a:off x="9762629" y="6492875"/>
            <a:ext cx="1612942" cy="215444"/>
          </a:xfrm>
          <a:prstGeom prst="rect">
            <a:avLst/>
          </a:prstGeom>
        </p:spPr>
        <p:txBody>
          <a:bodyPr wrap="non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vi-VN" sz="800" b="0" i="0" dirty="0">
                <a:solidFill>
                  <a:srgbClr val="000000"/>
                </a:solidFill>
                <a:effectLst/>
                <a:latin typeface="+mn-lt"/>
              </a:rPr>
              <a:t>FeistyForwarders_0968120672</a:t>
            </a:r>
            <a:endParaRPr lang="vi-VN" sz="800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10964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24;p17">
            <a:extLst>
              <a:ext uri="{FF2B5EF4-FFF2-40B4-BE49-F238E27FC236}">
                <a16:creationId xmlns:a16="http://schemas.microsoft.com/office/drawing/2014/main" id="{85509A2E-D9F9-43F0-9D83-AA627D852E71}"/>
              </a:ext>
            </a:extLst>
          </p:cNvPr>
          <p:cNvSpPr/>
          <p:nvPr userDrawn="1"/>
        </p:nvSpPr>
        <p:spPr>
          <a:xfrm rot="5400000" flipH="1">
            <a:off x="782434" y="-893968"/>
            <a:ext cx="2000249" cy="3788187"/>
          </a:xfrm>
          <a:custGeom>
            <a:avLst/>
            <a:gdLst/>
            <a:ahLst/>
            <a:cxnLst/>
            <a:rect l="l" t="t" r="r" b="b"/>
            <a:pathLst>
              <a:path w="34291" h="34874" extrusionOk="0">
                <a:moveTo>
                  <a:pt x="24658" y="1"/>
                </a:moveTo>
                <a:cubicBezTo>
                  <a:pt x="24658" y="1"/>
                  <a:pt x="17669" y="715"/>
                  <a:pt x="15824" y="4715"/>
                </a:cubicBezTo>
                <a:cubicBezTo>
                  <a:pt x="13823" y="9073"/>
                  <a:pt x="16824" y="14550"/>
                  <a:pt x="16240" y="19110"/>
                </a:cubicBezTo>
                <a:cubicBezTo>
                  <a:pt x="15609" y="23944"/>
                  <a:pt x="4239" y="29957"/>
                  <a:pt x="2262" y="31754"/>
                </a:cubicBezTo>
                <a:cubicBezTo>
                  <a:pt x="286" y="33564"/>
                  <a:pt x="0" y="34874"/>
                  <a:pt x="0" y="34874"/>
                </a:cubicBezTo>
                <a:lnTo>
                  <a:pt x="34290" y="34874"/>
                </a:lnTo>
                <a:lnTo>
                  <a:pt x="34290" y="1"/>
                </a:lnTo>
                <a:close/>
              </a:path>
            </a:pathLst>
          </a:custGeom>
          <a:solidFill>
            <a:srgbClr val="9F5FC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239EE97-C42B-4EFE-B673-FEF1A48A1F8F}"/>
              </a:ext>
            </a:extLst>
          </p:cNvPr>
          <p:cNvSpPr txBox="1"/>
          <p:nvPr userDrawn="1"/>
        </p:nvSpPr>
        <p:spPr>
          <a:xfrm>
            <a:off x="168812" y="0"/>
            <a:ext cx="3837134" cy="10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4800" dirty="0">
                <a:solidFill>
                  <a:schemeClr val="bg1"/>
                </a:solidFill>
                <a:latin typeface="+mj-lt"/>
              </a:rPr>
              <a:t>THỰC HÀNH</a:t>
            </a:r>
          </a:p>
        </p:txBody>
      </p:sp>
      <p:sp>
        <p:nvSpPr>
          <p:cNvPr id="4" name="Google Shape;138;p18">
            <a:extLst>
              <a:ext uri="{FF2B5EF4-FFF2-40B4-BE49-F238E27FC236}">
                <a16:creationId xmlns:a16="http://schemas.microsoft.com/office/drawing/2014/main" id="{903CE46C-7E62-4993-A1A3-1A22B3F9A473}"/>
              </a:ext>
            </a:extLst>
          </p:cNvPr>
          <p:cNvSpPr/>
          <p:nvPr userDrawn="1"/>
        </p:nvSpPr>
        <p:spPr>
          <a:xfrm rot="5400000">
            <a:off x="5666839" y="332840"/>
            <a:ext cx="858319" cy="12192001"/>
          </a:xfrm>
          <a:custGeom>
            <a:avLst/>
            <a:gdLst/>
            <a:ahLst/>
            <a:cxnLst/>
            <a:rect l="l" t="t" r="r" b="b"/>
            <a:pathLst>
              <a:path w="17396" h="39911" extrusionOk="0">
                <a:moveTo>
                  <a:pt x="13740" y="1"/>
                </a:moveTo>
                <a:cubicBezTo>
                  <a:pt x="13740" y="1"/>
                  <a:pt x="16574" y="9085"/>
                  <a:pt x="15716" y="13157"/>
                </a:cubicBezTo>
                <a:cubicBezTo>
                  <a:pt x="14835" y="17241"/>
                  <a:pt x="11299" y="15098"/>
                  <a:pt x="8596" y="19039"/>
                </a:cubicBezTo>
                <a:cubicBezTo>
                  <a:pt x="5906" y="22992"/>
                  <a:pt x="10490" y="29874"/>
                  <a:pt x="8596" y="31207"/>
                </a:cubicBezTo>
                <a:cubicBezTo>
                  <a:pt x="8288" y="31428"/>
                  <a:pt x="7901" y="31510"/>
                  <a:pt x="7464" y="31510"/>
                </a:cubicBezTo>
                <a:cubicBezTo>
                  <a:pt x="6179" y="31510"/>
                  <a:pt x="4469" y="30797"/>
                  <a:pt x="3100" y="30797"/>
                </a:cubicBezTo>
                <a:cubicBezTo>
                  <a:pt x="2097" y="30797"/>
                  <a:pt x="1277" y="31179"/>
                  <a:pt x="941" y="32505"/>
                </a:cubicBezTo>
                <a:cubicBezTo>
                  <a:pt x="0" y="36243"/>
                  <a:pt x="2369" y="39911"/>
                  <a:pt x="2369" y="39911"/>
                </a:cubicBezTo>
                <a:lnTo>
                  <a:pt x="17395" y="39911"/>
                </a:lnTo>
                <a:lnTo>
                  <a:pt x="17395" y="1"/>
                </a:lnTo>
                <a:close/>
              </a:path>
            </a:pathLst>
          </a:custGeom>
          <a:solidFill>
            <a:srgbClr val="9F5FC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3074" name="Picture 2" descr="20210409092016_wm_shs-tu-nhien-va-xa-hoi-2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375" t="4381" r="85672" b="89702"/>
          <a:stretch/>
        </p:blipFill>
        <p:spPr bwMode="auto">
          <a:xfrm>
            <a:off x="3799758" y="7165"/>
            <a:ext cx="973069" cy="101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5072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9;p3">
            <a:extLst>
              <a:ext uri="{FF2B5EF4-FFF2-40B4-BE49-F238E27FC236}">
                <a16:creationId xmlns:a16="http://schemas.microsoft.com/office/drawing/2014/main" id="{B1DF5C2F-4DF1-419C-8A9B-27DA7BFCB7FD}"/>
              </a:ext>
            </a:extLst>
          </p:cNvPr>
          <p:cNvGrpSpPr/>
          <p:nvPr userDrawn="1"/>
        </p:nvGrpSpPr>
        <p:grpSpPr>
          <a:xfrm>
            <a:off x="0" y="6096000"/>
            <a:ext cx="12192000" cy="762000"/>
            <a:chOff x="-25" y="1390650"/>
            <a:chExt cx="9144000" cy="3752700"/>
          </a:xfrm>
          <a:solidFill>
            <a:srgbClr val="9F5FCF"/>
          </a:solidFill>
        </p:grpSpPr>
        <p:sp>
          <p:nvSpPr>
            <p:cNvPr id="4" name="Google Shape;20;p3">
              <a:extLst>
                <a:ext uri="{FF2B5EF4-FFF2-40B4-BE49-F238E27FC236}">
                  <a16:creationId xmlns:a16="http://schemas.microsoft.com/office/drawing/2014/main" id="{3C738AF9-98A2-4884-8348-BA5CD6D562FC}"/>
                </a:ext>
              </a:extLst>
            </p:cNvPr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21;p3">
              <a:extLst>
                <a:ext uri="{FF2B5EF4-FFF2-40B4-BE49-F238E27FC236}">
                  <a16:creationId xmlns:a16="http://schemas.microsoft.com/office/drawing/2014/main" id="{EE597EA3-2D22-4759-9946-C851847D77F3}"/>
                </a:ext>
              </a:extLst>
            </p:cNvPr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B8CDD7D3-72B2-4DDF-8B0A-17E2F950B026}"/>
              </a:ext>
            </a:extLst>
          </p:cNvPr>
          <p:cNvSpPr/>
          <p:nvPr userDrawn="1"/>
        </p:nvSpPr>
        <p:spPr>
          <a:xfrm>
            <a:off x="9762629" y="6492875"/>
            <a:ext cx="1612942" cy="215444"/>
          </a:xfrm>
          <a:prstGeom prst="rect">
            <a:avLst/>
          </a:prstGeom>
        </p:spPr>
        <p:txBody>
          <a:bodyPr wrap="non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vi-VN" sz="800" b="0" i="0" dirty="0">
                <a:solidFill>
                  <a:srgbClr val="000000"/>
                </a:solidFill>
                <a:effectLst/>
                <a:latin typeface="+mn-lt"/>
              </a:rPr>
              <a:t>FeistyForwarders_0968120672</a:t>
            </a:r>
            <a:endParaRPr lang="vi-VN" sz="800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54945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24;p17">
            <a:extLst>
              <a:ext uri="{FF2B5EF4-FFF2-40B4-BE49-F238E27FC236}">
                <a16:creationId xmlns:a16="http://schemas.microsoft.com/office/drawing/2014/main" id="{85509A2E-D9F9-43F0-9D83-AA627D852E71}"/>
              </a:ext>
            </a:extLst>
          </p:cNvPr>
          <p:cNvSpPr/>
          <p:nvPr userDrawn="1"/>
        </p:nvSpPr>
        <p:spPr>
          <a:xfrm rot="5400000" flipH="1">
            <a:off x="657677" y="-657680"/>
            <a:ext cx="2075546" cy="3390900"/>
          </a:xfrm>
          <a:custGeom>
            <a:avLst/>
            <a:gdLst/>
            <a:ahLst/>
            <a:cxnLst/>
            <a:rect l="l" t="t" r="r" b="b"/>
            <a:pathLst>
              <a:path w="34291" h="34874" extrusionOk="0">
                <a:moveTo>
                  <a:pt x="24658" y="1"/>
                </a:moveTo>
                <a:cubicBezTo>
                  <a:pt x="24658" y="1"/>
                  <a:pt x="17669" y="715"/>
                  <a:pt x="15824" y="4715"/>
                </a:cubicBezTo>
                <a:cubicBezTo>
                  <a:pt x="13823" y="9073"/>
                  <a:pt x="16824" y="14550"/>
                  <a:pt x="16240" y="19110"/>
                </a:cubicBezTo>
                <a:cubicBezTo>
                  <a:pt x="15609" y="23944"/>
                  <a:pt x="4239" y="29957"/>
                  <a:pt x="2262" y="31754"/>
                </a:cubicBezTo>
                <a:cubicBezTo>
                  <a:pt x="286" y="33564"/>
                  <a:pt x="0" y="34874"/>
                  <a:pt x="0" y="34874"/>
                </a:cubicBezTo>
                <a:lnTo>
                  <a:pt x="34290" y="34874"/>
                </a:lnTo>
                <a:lnTo>
                  <a:pt x="34290" y="1"/>
                </a:lnTo>
                <a:close/>
              </a:path>
            </a:pathLst>
          </a:custGeom>
          <a:solidFill>
            <a:srgbClr val="FF5D5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239EE97-C42B-4EFE-B673-FEF1A48A1F8F}"/>
              </a:ext>
            </a:extLst>
          </p:cNvPr>
          <p:cNvSpPr txBox="1"/>
          <p:nvPr userDrawn="1"/>
        </p:nvSpPr>
        <p:spPr>
          <a:xfrm>
            <a:off x="168812" y="0"/>
            <a:ext cx="3837134" cy="10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4800" dirty="0">
                <a:solidFill>
                  <a:schemeClr val="bg1"/>
                </a:solidFill>
                <a:latin typeface="+mj-lt"/>
              </a:rPr>
              <a:t>VẬN DỤNG</a:t>
            </a:r>
          </a:p>
        </p:txBody>
      </p:sp>
      <p:sp>
        <p:nvSpPr>
          <p:cNvPr id="4" name="Google Shape;181;p21">
            <a:extLst>
              <a:ext uri="{FF2B5EF4-FFF2-40B4-BE49-F238E27FC236}">
                <a16:creationId xmlns:a16="http://schemas.microsoft.com/office/drawing/2014/main" id="{1558FF4D-4E0B-4DF4-9A2B-3B954C82BC6C}"/>
              </a:ext>
            </a:extLst>
          </p:cNvPr>
          <p:cNvSpPr/>
          <p:nvPr userDrawn="1"/>
        </p:nvSpPr>
        <p:spPr>
          <a:xfrm rot="10800000">
            <a:off x="4920341" y="6008913"/>
            <a:ext cx="7271657" cy="849084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rgbClr val="FF5D5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E6C9BCC-C608-4601-BC15-84A7B31B4179}"/>
              </a:ext>
            </a:extLst>
          </p:cNvPr>
          <p:cNvSpPr/>
          <p:nvPr userDrawn="1"/>
        </p:nvSpPr>
        <p:spPr>
          <a:xfrm>
            <a:off x="9762629" y="6492875"/>
            <a:ext cx="1612942" cy="215444"/>
          </a:xfrm>
          <a:prstGeom prst="rect">
            <a:avLst/>
          </a:prstGeom>
        </p:spPr>
        <p:txBody>
          <a:bodyPr wrap="non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vi-VN" sz="800" b="0" i="0" dirty="0">
                <a:solidFill>
                  <a:srgbClr val="000000"/>
                </a:solidFill>
                <a:effectLst/>
                <a:latin typeface="+mn-lt"/>
              </a:rPr>
              <a:t>FeistyForwarders_0968120672</a:t>
            </a:r>
            <a:endParaRPr lang="vi-VN" sz="800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8194" name="Picture 2" descr="20210409092016_wm_shs-tu-nhien-va-xa-hoi-2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958" t="4766" r="87323" b="89358"/>
          <a:stretch/>
        </p:blipFill>
        <p:spPr bwMode="auto">
          <a:xfrm>
            <a:off x="3396346" y="-3"/>
            <a:ext cx="956582" cy="1021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3327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993129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9;p3">
            <a:extLst>
              <a:ext uri="{FF2B5EF4-FFF2-40B4-BE49-F238E27FC236}">
                <a16:creationId xmlns:a16="http://schemas.microsoft.com/office/drawing/2014/main" id="{B1DF5C2F-4DF1-419C-8A9B-27DA7BFCB7FD}"/>
              </a:ext>
            </a:extLst>
          </p:cNvPr>
          <p:cNvGrpSpPr/>
          <p:nvPr userDrawn="1"/>
        </p:nvGrpSpPr>
        <p:grpSpPr>
          <a:xfrm>
            <a:off x="0" y="6096000"/>
            <a:ext cx="12192000" cy="762000"/>
            <a:chOff x="-25" y="1390650"/>
            <a:chExt cx="9144000" cy="3752700"/>
          </a:xfrm>
          <a:solidFill>
            <a:srgbClr val="FF5D5D"/>
          </a:solidFill>
        </p:grpSpPr>
        <p:sp>
          <p:nvSpPr>
            <p:cNvPr id="4" name="Google Shape;20;p3">
              <a:extLst>
                <a:ext uri="{FF2B5EF4-FFF2-40B4-BE49-F238E27FC236}">
                  <a16:creationId xmlns:a16="http://schemas.microsoft.com/office/drawing/2014/main" id="{3C738AF9-98A2-4884-8348-BA5CD6D562FC}"/>
                </a:ext>
              </a:extLst>
            </p:cNvPr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21;p3">
              <a:extLst>
                <a:ext uri="{FF2B5EF4-FFF2-40B4-BE49-F238E27FC236}">
                  <a16:creationId xmlns:a16="http://schemas.microsoft.com/office/drawing/2014/main" id="{EE597EA3-2D22-4759-9946-C851847D77F3}"/>
                </a:ext>
              </a:extLst>
            </p:cNvPr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B8CDD7D3-72B2-4DDF-8B0A-17E2F950B026}"/>
              </a:ext>
            </a:extLst>
          </p:cNvPr>
          <p:cNvSpPr/>
          <p:nvPr userDrawn="1"/>
        </p:nvSpPr>
        <p:spPr>
          <a:xfrm>
            <a:off x="9762629" y="6492875"/>
            <a:ext cx="1612942" cy="215444"/>
          </a:xfrm>
          <a:prstGeom prst="rect">
            <a:avLst/>
          </a:prstGeom>
        </p:spPr>
        <p:txBody>
          <a:bodyPr wrap="non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vi-VN" sz="800" b="0" i="0" dirty="0">
                <a:solidFill>
                  <a:srgbClr val="000000"/>
                </a:solidFill>
                <a:effectLst/>
                <a:latin typeface="+mn-lt"/>
              </a:rPr>
              <a:t>FeistyForwarders_0968120672</a:t>
            </a:r>
            <a:endParaRPr lang="vi-VN" sz="800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23566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B8CDD7D3-72B2-4DDF-8B0A-17E2F950B026}"/>
              </a:ext>
            </a:extLst>
          </p:cNvPr>
          <p:cNvSpPr/>
          <p:nvPr userDrawn="1"/>
        </p:nvSpPr>
        <p:spPr>
          <a:xfrm>
            <a:off x="9762629" y="6492875"/>
            <a:ext cx="1612942" cy="215444"/>
          </a:xfrm>
          <a:prstGeom prst="rect">
            <a:avLst/>
          </a:prstGeom>
        </p:spPr>
        <p:txBody>
          <a:bodyPr wrap="non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vi-VN" sz="800" b="0" i="0" dirty="0">
                <a:solidFill>
                  <a:srgbClr val="000000"/>
                </a:solidFill>
                <a:effectLst/>
                <a:latin typeface="+mn-lt"/>
              </a:rPr>
              <a:t>FeistyForwarders_0968120672</a:t>
            </a:r>
            <a:endParaRPr lang="vi-VN" sz="800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81825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1_Picture with Ca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8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 panose="020F0502020204030204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18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 panose="020B0604020202020204"/>
              <a:buNone/>
              <a:defRPr sz="32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1pPr>
            <a:lvl2pPr marR="0" lvl="1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R="0" lvl="2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 panose="020B0604020202020204"/>
              <a:buNone/>
              <a:defRPr sz="24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R="0" lvl="3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 panose="020B0604020202020204"/>
              <a:buNone/>
              <a:defRPr sz="20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R="0" lvl="4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 panose="020B0604020202020204"/>
              <a:buNone/>
              <a:defRPr sz="20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  <a:lvl6pPr marR="0" lvl="5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 panose="020B0604020202020204"/>
              <a:buNone/>
              <a:defRPr sz="20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R="0" lvl="6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 panose="020B0604020202020204"/>
              <a:buNone/>
              <a:defRPr sz="20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R="0" lvl="7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 panose="020B0604020202020204"/>
              <a:buNone/>
              <a:defRPr sz="20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R="0" lvl="8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 panose="020B0604020202020204"/>
              <a:buNone/>
              <a:defRPr sz="20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endParaRPr/>
          </a:p>
        </p:txBody>
      </p:sp>
      <p:sp>
        <p:nvSpPr>
          <p:cNvPr id="64" name="Google Shape;64;p18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1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1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1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519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661AD-BBDC-4ADA-B05C-B659BFE3F0D4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6CD37-EEE5-4491-A3DB-16A7EEC6B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22454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661AD-BBDC-4ADA-B05C-B659BFE3F0D4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6CD37-EEE5-4491-A3DB-16A7EEC6B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37864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661AD-BBDC-4ADA-B05C-B659BFE3F0D4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6CD37-EEE5-4491-A3DB-16A7EEC6B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58171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661AD-BBDC-4ADA-B05C-B659BFE3F0D4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6CD37-EEE5-4491-A3DB-16A7EEC6B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65786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661AD-BBDC-4ADA-B05C-B659BFE3F0D4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6CD37-EEE5-4491-A3DB-16A7EEC6B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95698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661AD-BBDC-4ADA-B05C-B659BFE3F0D4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6CD37-EEE5-4491-A3DB-16A7EEC6B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02472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661AD-BBDC-4ADA-B05C-B659BFE3F0D4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6CD37-EEE5-4491-A3DB-16A7EEC6B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0865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17">
            <a:extLst>
              <a:ext uri="{FF2B5EF4-FFF2-40B4-BE49-F238E27FC236}">
                <a16:creationId xmlns:a16="http://schemas.microsoft.com/office/drawing/2014/main" id="{11AD8B8B-499E-4064-9606-1DD7568A748C}"/>
              </a:ext>
            </a:extLst>
          </p:cNvPr>
          <p:cNvSpPr/>
          <p:nvPr userDrawn="1"/>
        </p:nvSpPr>
        <p:spPr>
          <a:xfrm>
            <a:off x="247076" y="287079"/>
            <a:ext cx="11697847" cy="6434396"/>
          </a:xfrm>
          <a:prstGeom prst="roundRect">
            <a:avLst>
              <a:gd name="adj" fmla="val 8405"/>
            </a:avLst>
          </a:prstGeom>
          <a:solidFill>
            <a:srgbClr val="FFFFFF"/>
          </a:solidFill>
          <a:ln w="25400" cap="flat" cmpd="sng" algn="ctr">
            <a:solidFill>
              <a:schemeClr val="bg1">
                <a:lumMod val="85000"/>
              </a:schemeClr>
            </a:solidFill>
            <a:prstDash val="lgDash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BAE5E4"/>
              </a:solidFill>
              <a:effectLst/>
              <a:uLnTx/>
              <a:uFillTx/>
              <a:latin typeface="Arial-Rounded"/>
              <a:ea typeface="Arial-Rounded"/>
              <a:cs typeface="+mn-cs"/>
              <a:sym typeface="Arial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23D60F7-56F1-4181-BD85-F81551044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BD0CC-E3E2-4331-AA06-EBB8ADD6037D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F30DBA-58E9-471D-B31C-7704066C10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A268F58-8D48-4EEB-8630-35022767B4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634F2D-4F96-4A1A-A648-518B1AFE05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165286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661AD-BBDC-4ADA-B05C-B659BFE3F0D4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6CD37-EEE5-4491-A3DB-16A7EEC6B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94298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661AD-BBDC-4ADA-B05C-B659BFE3F0D4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6CD37-EEE5-4491-A3DB-16A7EEC6B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06420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661AD-BBDC-4ADA-B05C-B659BFE3F0D4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6CD37-EEE5-4491-A3DB-16A7EEC6B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96683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661AD-BBDC-4ADA-B05C-B659BFE3F0D4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6CD37-EEE5-4491-A3DB-16A7EEC6B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1643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17">
            <a:extLst>
              <a:ext uri="{FF2B5EF4-FFF2-40B4-BE49-F238E27FC236}">
                <a16:creationId xmlns:a16="http://schemas.microsoft.com/office/drawing/2014/main" id="{12A7224A-529B-49DF-8994-1AEB021B7A9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7444" y="3178647"/>
            <a:ext cx="12209444" cy="3679353"/>
          </a:xfrm>
          <a:prstGeom prst="rect">
            <a:avLst/>
          </a:prstGeom>
        </p:spPr>
      </p:pic>
      <p:pic>
        <p:nvPicPr>
          <p:cNvPr id="8" name="1">
            <a:extLst>
              <a:ext uri="{FF2B5EF4-FFF2-40B4-BE49-F238E27FC236}">
                <a16:creationId xmlns:a16="http://schemas.microsoft.com/office/drawing/2014/main" id="{97C5E7E8-2083-4C6A-A02C-1F010E8FF22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/>
          <a:stretch>
            <a:fillRect/>
          </a:stretch>
        </p:blipFill>
        <p:spPr>
          <a:xfrm>
            <a:off x="2038979" y="2601144"/>
            <a:ext cx="4906376" cy="3980824"/>
          </a:xfrm>
          <a:prstGeom prst="rect">
            <a:avLst/>
          </a:prstGeom>
        </p:spPr>
      </p:pic>
      <p:pic>
        <p:nvPicPr>
          <p:cNvPr id="9" name="19">
            <a:extLst>
              <a:ext uri="{FF2B5EF4-FFF2-40B4-BE49-F238E27FC236}">
                <a16:creationId xmlns:a16="http://schemas.microsoft.com/office/drawing/2014/main" id="{81F8E7DE-5A5C-446A-83F2-883FAF09DF5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/>
          <a:stretch>
            <a:fillRect/>
          </a:stretch>
        </p:blipFill>
        <p:spPr>
          <a:xfrm flipH="1">
            <a:off x="8559037" y="4084497"/>
            <a:ext cx="3773430" cy="2705180"/>
          </a:xfrm>
          <a:prstGeom prst="rect">
            <a:avLst/>
          </a:prstGeom>
        </p:spPr>
      </p:pic>
      <p:pic>
        <p:nvPicPr>
          <p:cNvPr id="10" name="55">
            <a:extLst>
              <a:ext uri="{FF2B5EF4-FFF2-40B4-BE49-F238E27FC236}">
                <a16:creationId xmlns:a16="http://schemas.microsoft.com/office/drawing/2014/main" id="{A8904B3B-FC0C-4CA9-BFC2-AC0ADDB2602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 cstate="screen"/>
          <a:srcRect/>
          <a:stretch>
            <a:fillRect/>
          </a:stretch>
        </p:blipFill>
        <p:spPr>
          <a:xfrm>
            <a:off x="857532" y="-215471"/>
            <a:ext cx="9803219" cy="3679353"/>
          </a:xfrm>
          <a:prstGeom prst="rect">
            <a:avLst/>
          </a:prstGeom>
        </p:spPr>
      </p:pic>
      <p:grpSp>
        <p:nvGrpSpPr>
          <p:cNvPr id="11" name="57">
            <a:extLst>
              <a:ext uri="{FF2B5EF4-FFF2-40B4-BE49-F238E27FC236}">
                <a16:creationId xmlns:a16="http://schemas.microsoft.com/office/drawing/2014/main" id="{A79173E2-791C-4E72-A892-035137321C46}"/>
              </a:ext>
            </a:extLst>
          </p:cNvPr>
          <p:cNvGrpSpPr/>
          <p:nvPr userDrawn="1"/>
        </p:nvGrpSpPr>
        <p:grpSpPr>
          <a:xfrm>
            <a:off x="6756819" y="3169720"/>
            <a:ext cx="804180" cy="374559"/>
            <a:chOff x="217691" y="6414967"/>
            <a:chExt cx="804180" cy="374559"/>
          </a:xfrm>
        </p:grpSpPr>
        <p:grpSp>
          <p:nvGrpSpPr>
            <p:cNvPr id="12" name="Group 4">
              <a:extLst>
                <a:ext uri="{FF2B5EF4-FFF2-40B4-BE49-F238E27FC236}">
                  <a16:creationId xmlns:a16="http://schemas.microsoft.com/office/drawing/2014/main" id="{5D588DCF-60C7-431C-9BB1-30DDF55E5E3C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17691" y="6414967"/>
              <a:ext cx="443922" cy="374559"/>
              <a:chOff x="3746" y="2079"/>
              <a:chExt cx="192" cy="162"/>
            </a:xfrm>
            <a:solidFill>
              <a:srgbClr val="A5CB01"/>
            </a:solidFill>
          </p:grpSpPr>
          <p:sp>
            <p:nvSpPr>
              <p:cNvPr id="18" name="Freeform 5">
                <a:extLst>
                  <a:ext uri="{FF2B5EF4-FFF2-40B4-BE49-F238E27FC236}">
                    <a16:creationId xmlns:a16="http://schemas.microsoft.com/office/drawing/2014/main" id="{CF2BC369-B52A-49AF-A119-90F74F645577}"/>
                  </a:ext>
                </a:extLst>
              </p:cNvPr>
              <p:cNvSpPr/>
              <p:nvPr/>
            </p:nvSpPr>
            <p:spPr bwMode="auto">
              <a:xfrm>
                <a:off x="3855" y="2108"/>
                <a:ext cx="83" cy="133"/>
              </a:xfrm>
              <a:custGeom>
                <a:avLst/>
                <a:gdLst>
                  <a:gd name="T0" fmla="*/ 8 w 34"/>
                  <a:gd name="T1" fmla="*/ 54 h 54"/>
                  <a:gd name="T2" fmla="*/ 23 w 34"/>
                  <a:gd name="T3" fmla="*/ 54 h 54"/>
                  <a:gd name="T4" fmla="*/ 34 w 34"/>
                  <a:gd name="T5" fmla="*/ 0 h 54"/>
                  <a:gd name="T6" fmla="*/ 8 w 34"/>
                  <a:gd name="T7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54">
                    <a:moveTo>
                      <a:pt x="8" y="54"/>
                    </a:moveTo>
                    <a:cubicBezTo>
                      <a:pt x="23" y="54"/>
                      <a:pt x="23" y="54"/>
                      <a:pt x="23" y="54"/>
                    </a:cubicBezTo>
                    <a:cubicBezTo>
                      <a:pt x="15" y="34"/>
                      <a:pt x="34" y="0"/>
                      <a:pt x="34" y="0"/>
                    </a:cubicBezTo>
                    <a:cubicBezTo>
                      <a:pt x="0" y="23"/>
                      <a:pt x="8" y="54"/>
                      <a:pt x="8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  <p:sp>
            <p:nvSpPr>
              <p:cNvPr id="19" name="Freeform 6">
                <a:extLst>
                  <a:ext uri="{FF2B5EF4-FFF2-40B4-BE49-F238E27FC236}">
                    <a16:creationId xmlns:a16="http://schemas.microsoft.com/office/drawing/2014/main" id="{708F2D9C-5C1A-477C-9CFD-26BB7CFED78C}"/>
                  </a:ext>
                </a:extLst>
              </p:cNvPr>
              <p:cNvSpPr/>
              <p:nvPr/>
            </p:nvSpPr>
            <p:spPr bwMode="auto">
              <a:xfrm>
                <a:off x="3852" y="2089"/>
                <a:ext cx="86" cy="108"/>
              </a:xfrm>
              <a:custGeom>
                <a:avLst/>
                <a:gdLst>
                  <a:gd name="T0" fmla="*/ 35 w 35"/>
                  <a:gd name="T1" fmla="*/ 0 h 44"/>
                  <a:gd name="T2" fmla="*/ 0 w 35"/>
                  <a:gd name="T3" fmla="*/ 25 h 44"/>
                  <a:gd name="T4" fmla="*/ 5 w 35"/>
                  <a:gd name="T5" fmla="*/ 44 h 44"/>
                  <a:gd name="T6" fmla="*/ 35 w 35"/>
                  <a:gd name="T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44">
                    <a:moveTo>
                      <a:pt x="35" y="0"/>
                    </a:moveTo>
                    <a:cubicBezTo>
                      <a:pt x="7" y="10"/>
                      <a:pt x="0" y="25"/>
                      <a:pt x="0" y="25"/>
                    </a:cubicBezTo>
                    <a:cubicBezTo>
                      <a:pt x="0" y="25"/>
                      <a:pt x="7" y="39"/>
                      <a:pt x="5" y="44"/>
                    </a:cubicBezTo>
                    <a:cubicBezTo>
                      <a:pt x="13" y="14"/>
                      <a:pt x="35" y="0"/>
                      <a:pt x="3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  <p:sp>
            <p:nvSpPr>
              <p:cNvPr id="20" name="Freeform 7">
                <a:extLst>
                  <a:ext uri="{FF2B5EF4-FFF2-40B4-BE49-F238E27FC236}">
                    <a16:creationId xmlns:a16="http://schemas.microsoft.com/office/drawing/2014/main" id="{1E23AC18-8118-42E4-B1E9-F8CF77208E60}"/>
                  </a:ext>
                </a:extLst>
              </p:cNvPr>
              <p:cNvSpPr/>
              <p:nvPr/>
            </p:nvSpPr>
            <p:spPr bwMode="auto">
              <a:xfrm>
                <a:off x="3746" y="2104"/>
                <a:ext cx="84" cy="132"/>
              </a:xfrm>
              <a:custGeom>
                <a:avLst/>
                <a:gdLst>
                  <a:gd name="T0" fmla="*/ 0 w 34"/>
                  <a:gd name="T1" fmla="*/ 0 h 54"/>
                  <a:gd name="T2" fmla="*/ 11 w 34"/>
                  <a:gd name="T3" fmla="*/ 54 h 54"/>
                  <a:gd name="T4" fmla="*/ 26 w 34"/>
                  <a:gd name="T5" fmla="*/ 54 h 54"/>
                  <a:gd name="T6" fmla="*/ 0 w 34"/>
                  <a:gd name="T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54">
                    <a:moveTo>
                      <a:pt x="0" y="0"/>
                    </a:moveTo>
                    <a:cubicBezTo>
                      <a:pt x="0" y="0"/>
                      <a:pt x="19" y="35"/>
                      <a:pt x="11" y="54"/>
                    </a:cubicBezTo>
                    <a:cubicBezTo>
                      <a:pt x="26" y="54"/>
                      <a:pt x="26" y="54"/>
                      <a:pt x="26" y="54"/>
                    </a:cubicBezTo>
                    <a:cubicBezTo>
                      <a:pt x="26" y="54"/>
                      <a:pt x="34" y="23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  <p:sp>
            <p:nvSpPr>
              <p:cNvPr id="21" name="Freeform 8">
                <a:extLst>
                  <a:ext uri="{FF2B5EF4-FFF2-40B4-BE49-F238E27FC236}">
                    <a16:creationId xmlns:a16="http://schemas.microsoft.com/office/drawing/2014/main" id="{B68DF67C-8D8B-498F-84A1-7F84C24436A6}"/>
                  </a:ext>
                </a:extLst>
              </p:cNvPr>
              <p:cNvSpPr/>
              <p:nvPr/>
            </p:nvSpPr>
            <p:spPr bwMode="auto">
              <a:xfrm>
                <a:off x="3778" y="2079"/>
                <a:ext cx="106" cy="160"/>
              </a:xfrm>
              <a:custGeom>
                <a:avLst/>
                <a:gdLst>
                  <a:gd name="T0" fmla="*/ 0 w 43"/>
                  <a:gd name="T1" fmla="*/ 0 h 65"/>
                  <a:gd name="T2" fmla="*/ 15 w 43"/>
                  <a:gd name="T3" fmla="*/ 65 h 65"/>
                  <a:gd name="T4" fmla="*/ 32 w 43"/>
                  <a:gd name="T5" fmla="*/ 65 h 65"/>
                  <a:gd name="T6" fmla="*/ 0 w 43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65">
                    <a:moveTo>
                      <a:pt x="0" y="0"/>
                    </a:moveTo>
                    <a:cubicBezTo>
                      <a:pt x="0" y="0"/>
                      <a:pt x="24" y="41"/>
                      <a:pt x="15" y="65"/>
                    </a:cubicBezTo>
                    <a:cubicBezTo>
                      <a:pt x="32" y="65"/>
                      <a:pt x="32" y="65"/>
                      <a:pt x="32" y="65"/>
                    </a:cubicBezTo>
                    <a:cubicBezTo>
                      <a:pt x="32" y="65"/>
                      <a:pt x="43" y="27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</p:grpSp>
        <p:grpSp>
          <p:nvGrpSpPr>
            <p:cNvPr id="13" name="Group 4">
              <a:extLst>
                <a:ext uri="{FF2B5EF4-FFF2-40B4-BE49-F238E27FC236}">
                  <a16:creationId xmlns:a16="http://schemas.microsoft.com/office/drawing/2014/main" id="{BE779103-3A43-4A28-A437-8BE7016DE6F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57417" y="6421203"/>
              <a:ext cx="364454" cy="307508"/>
              <a:chOff x="3746" y="2079"/>
              <a:chExt cx="192" cy="162"/>
            </a:xfrm>
            <a:solidFill>
              <a:srgbClr val="A5CB01"/>
            </a:solidFill>
          </p:grpSpPr>
          <p:sp>
            <p:nvSpPr>
              <p:cNvPr id="14" name="Freeform 5">
                <a:extLst>
                  <a:ext uri="{FF2B5EF4-FFF2-40B4-BE49-F238E27FC236}">
                    <a16:creationId xmlns:a16="http://schemas.microsoft.com/office/drawing/2014/main" id="{3B8992BB-9EDB-4AA9-869E-5FCD7A06CC89}"/>
                  </a:ext>
                </a:extLst>
              </p:cNvPr>
              <p:cNvSpPr/>
              <p:nvPr/>
            </p:nvSpPr>
            <p:spPr bwMode="auto">
              <a:xfrm>
                <a:off x="3855" y="2108"/>
                <a:ext cx="83" cy="133"/>
              </a:xfrm>
              <a:custGeom>
                <a:avLst/>
                <a:gdLst>
                  <a:gd name="T0" fmla="*/ 8 w 34"/>
                  <a:gd name="T1" fmla="*/ 54 h 54"/>
                  <a:gd name="T2" fmla="*/ 23 w 34"/>
                  <a:gd name="T3" fmla="*/ 54 h 54"/>
                  <a:gd name="T4" fmla="*/ 34 w 34"/>
                  <a:gd name="T5" fmla="*/ 0 h 54"/>
                  <a:gd name="T6" fmla="*/ 8 w 34"/>
                  <a:gd name="T7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54">
                    <a:moveTo>
                      <a:pt x="8" y="54"/>
                    </a:moveTo>
                    <a:cubicBezTo>
                      <a:pt x="23" y="54"/>
                      <a:pt x="23" y="54"/>
                      <a:pt x="23" y="54"/>
                    </a:cubicBezTo>
                    <a:cubicBezTo>
                      <a:pt x="15" y="34"/>
                      <a:pt x="34" y="0"/>
                      <a:pt x="34" y="0"/>
                    </a:cubicBezTo>
                    <a:cubicBezTo>
                      <a:pt x="0" y="23"/>
                      <a:pt x="8" y="54"/>
                      <a:pt x="8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  <p:sp>
            <p:nvSpPr>
              <p:cNvPr id="15" name="Freeform 6">
                <a:extLst>
                  <a:ext uri="{FF2B5EF4-FFF2-40B4-BE49-F238E27FC236}">
                    <a16:creationId xmlns:a16="http://schemas.microsoft.com/office/drawing/2014/main" id="{B05E5337-3163-434D-8B02-CA46BAE04D6A}"/>
                  </a:ext>
                </a:extLst>
              </p:cNvPr>
              <p:cNvSpPr/>
              <p:nvPr/>
            </p:nvSpPr>
            <p:spPr bwMode="auto">
              <a:xfrm>
                <a:off x="3852" y="2089"/>
                <a:ext cx="86" cy="108"/>
              </a:xfrm>
              <a:custGeom>
                <a:avLst/>
                <a:gdLst>
                  <a:gd name="T0" fmla="*/ 35 w 35"/>
                  <a:gd name="T1" fmla="*/ 0 h 44"/>
                  <a:gd name="T2" fmla="*/ 0 w 35"/>
                  <a:gd name="T3" fmla="*/ 25 h 44"/>
                  <a:gd name="T4" fmla="*/ 5 w 35"/>
                  <a:gd name="T5" fmla="*/ 44 h 44"/>
                  <a:gd name="T6" fmla="*/ 35 w 35"/>
                  <a:gd name="T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44">
                    <a:moveTo>
                      <a:pt x="35" y="0"/>
                    </a:moveTo>
                    <a:cubicBezTo>
                      <a:pt x="7" y="10"/>
                      <a:pt x="0" y="25"/>
                      <a:pt x="0" y="25"/>
                    </a:cubicBezTo>
                    <a:cubicBezTo>
                      <a:pt x="0" y="25"/>
                      <a:pt x="7" y="39"/>
                      <a:pt x="5" y="44"/>
                    </a:cubicBezTo>
                    <a:cubicBezTo>
                      <a:pt x="13" y="14"/>
                      <a:pt x="35" y="0"/>
                      <a:pt x="3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  <p:sp>
            <p:nvSpPr>
              <p:cNvPr id="16" name="Freeform 7">
                <a:extLst>
                  <a:ext uri="{FF2B5EF4-FFF2-40B4-BE49-F238E27FC236}">
                    <a16:creationId xmlns:a16="http://schemas.microsoft.com/office/drawing/2014/main" id="{44239E07-7548-460D-8361-4A105F23336D}"/>
                  </a:ext>
                </a:extLst>
              </p:cNvPr>
              <p:cNvSpPr/>
              <p:nvPr/>
            </p:nvSpPr>
            <p:spPr bwMode="auto">
              <a:xfrm>
                <a:off x="3746" y="2104"/>
                <a:ext cx="84" cy="132"/>
              </a:xfrm>
              <a:custGeom>
                <a:avLst/>
                <a:gdLst>
                  <a:gd name="T0" fmla="*/ 0 w 34"/>
                  <a:gd name="T1" fmla="*/ 0 h 54"/>
                  <a:gd name="T2" fmla="*/ 11 w 34"/>
                  <a:gd name="T3" fmla="*/ 54 h 54"/>
                  <a:gd name="T4" fmla="*/ 26 w 34"/>
                  <a:gd name="T5" fmla="*/ 54 h 54"/>
                  <a:gd name="T6" fmla="*/ 0 w 34"/>
                  <a:gd name="T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54">
                    <a:moveTo>
                      <a:pt x="0" y="0"/>
                    </a:moveTo>
                    <a:cubicBezTo>
                      <a:pt x="0" y="0"/>
                      <a:pt x="19" y="35"/>
                      <a:pt x="11" y="54"/>
                    </a:cubicBezTo>
                    <a:cubicBezTo>
                      <a:pt x="26" y="54"/>
                      <a:pt x="26" y="54"/>
                      <a:pt x="26" y="54"/>
                    </a:cubicBezTo>
                    <a:cubicBezTo>
                      <a:pt x="26" y="54"/>
                      <a:pt x="34" y="23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  <p:sp>
            <p:nvSpPr>
              <p:cNvPr id="17" name="Freeform 8">
                <a:extLst>
                  <a:ext uri="{FF2B5EF4-FFF2-40B4-BE49-F238E27FC236}">
                    <a16:creationId xmlns:a16="http://schemas.microsoft.com/office/drawing/2014/main" id="{9A611E1F-D27F-4022-A6CF-123AB156C43D}"/>
                  </a:ext>
                </a:extLst>
              </p:cNvPr>
              <p:cNvSpPr/>
              <p:nvPr/>
            </p:nvSpPr>
            <p:spPr bwMode="auto">
              <a:xfrm>
                <a:off x="3778" y="2079"/>
                <a:ext cx="106" cy="160"/>
              </a:xfrm>
              <a:custGeom>
                <a:avLst/>
                <a:gdLst>
                  <a:gd name="T0" fmla="*/ 0 w 43"/>
                  <a:gd name="T1" fmla="*/ 0 h 65"/>
                  <a:gd name="T2" fmla="*/ 15 w 43"/>
                  <a:gd name="T3" fmla="*/ 65 h 65"/>
                  <a:gd name="T4" fmla="*/ 32 w 43"/>
                  <a:gd name="T5" fmla="*/ 65 h 65"/>
                  <a:gd name="T6" fmla="*/ 0 w 43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65">
                    <a:moveTo>
                      <a:pt x="0" y="0"/>
                    </a:moveTo>
                    <a:cubicBezTo>
                      <a:pt x="0" y="0"/>
                      <a:pt x="24" y="41"/>
                      <a:pt x="15" y="65"/>
                    </a:cubicBezTo>
                    <a:cubicBezTo>
                      <a:pt x="32" y="65"/>
                      <a:pt x="32" y="65"/>
                      <a:pt x="32" y="65"/>
                    </a:cubicBezTo>
                    <a:cubicBezTo>
                      <a:pt x="32" y="65"/>
                      <a:pt x="43" y="27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</p:grpSp>
      </p:grpSp>
      <p:pic>
        <p:nvPicPr>
          <p:cNvPr id="22" name="69">
            <a:extLst>
              <a:ext uri="{FF2B5EF4-FFF2-40B4-BE49-F238E27FC236}">
                <a16:creationId xmlns:a16="http://schemas.microsoft.com/office/drawing/2014/main" id="{BBEDC40F-84C7-45C7-A70C-C10D5C83124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/>
          <a:stretch>
            <a:fillRect/>
          </a:stretch>
        </p:blipFill>
        <p:spPr>
          <a:xfrm>
            <a:off x="7222131" y="450639"/>
            <a:ext cx="4465329" cy="2328677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72515E06-B7CD-449A-99F5-8556C5050E5F}"/>
              </a:ext>
            </a:extLst>
          </p:cNvPr>
          <p:cNvSpPr/>
          <p:nvPr userDrawn="1"/>
        </p:nvSpPr>
        <p:spPr>
          <a:xfrm>
            <a:off x="1935999" y="1050116"/>
            <a:ext cx="7329805" cy="15684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1" i="1" u="none" strike="noStrike" kern="0" cap="none" spc="0" normalizeH="0" baseline="0" noProof="0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Chào</a:t>
            </a:r>
            <a:r>
              <a:rPr kumimoji="0" lang="en-US" altLang="zh-CN" sz="4800" b="1" i="1" u="none" strike="noStrike" kern="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 </a:t>
            </a:r>
            <a:r>
              <a:rPr kumimoji="0" lang="en-US" altLang="zh-CN" sz="4800" b="1" i="1" u="none" strike="noStrike" kern="0" cap="none" spc="0" normalizeH="0" baseline="0" noProof="0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mừng</a:t>
            </a:r>
            <a:r>
              <a:rPr kumimoji="0" lang="en-US" altLang="zh-CN" sz="4800" b="1" i="1" u="none" strike="noStrike" kern="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 </a:t>
            </a:r>
            <a:r>
              <a:rPr kumimoji="0" lang="en-US" altLang="zh-CN" sz="4800" b="1" i="1" u="none" strike="noStrike" kern="0" cap="none" spc="0" normalizeH="0" baseline="0" noProof="0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các</a:t>
            </a:r>
            <a:r>
              <a:rPr kumimoji="0" lang="en-US" altLang="zh-CN" sz="4800" b="1" i="1" u="none" strike="noStrike" kern="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 </a:t>
            </a:r>
            <a:r>
              <a:rPr kumimoji="0" lang="en-US" altLang="zh-CN" sz="4800" b="1" i="1" u="none" strike="noStrike" kern="0" cap="none" spc="0" normalizeH="0" baseline="0" noProof="0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em</a:t>
            </a:r>
            <a:r>
              <a:rPr kumimoji="0" lang="en-US" altLang="zh-CN" sz="4800" b="1" i="1" u="none" strike="noStrike" kern="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 </a:t>
            </a:r>
            <a:r>
              <a:rPr kumimoji="0" lang="en-US" altLang="zh-CN" sz="4800" b="1" i="1" u="none" strike="noStrike" kern="0" cap="none" spc="0" normalizeH="0" baseline="0" noProof="0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đến</a:t>
            </a:r>
            <a:r>
              <a:rPr kumimoji="0" lang="en-US" altLang="zh-CN" sz="4800" b="1" i="1" u="none" strike="noStrike" kern="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 </a:t>
            </a:r>
            <a:r>
              <a:rPr kumimoji="0" lang="en-US" altLang="zh-CN" sz="4800" b="1" i="1" u="none" strike="noStrike" kern="0" cap="none" spc="0" normalizeH="0" baseline="0" noProof="0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với</a:t>
            </a:r>
            <a:r>
              <a:rPr kumimoji="0" lang="en-US" altLang="zh-CN" sz="4800" b="1" i="1" u="none" strike="noStrike" kern="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1" i="1" u="none" strike="noStrike" kern="0" cap="none" spc="0" normalizeH="0" baseline="0" noProof="0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Môn</a:t>
            </a:r>
            <a:r>
              <a:rPr kumimoji="0" lang="en-US" altLang="zh-CN" sz="4800" b="1" i="1" u="none" strike="noStrike" kern="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 </a:t>
            </a:r>
            <a:r>
              <a:rPr kumimoji="0" lang="en-US" altLang="zh-CN" sz="4800" b="1" i="1" u="none" strike="noStrike" kern="0" cap="none" spc="0" normalizeH="0" baseline="0" noProof="0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Toán</a:t>
            </a:r>
            <a:endParaRPr kumimoji="0" lang="en-US" altLang="zh-CN" sz="4800" b="1" i="1" u="none" strike="noStrike" kern="0" cap="none" spc="0" normalizeH="0" baseline="0" noProof="0" dirty="0">
              <a:ln w="9525">
                <a:solidFill>
                  <a:prstClr val="white"/>
                </a:solidFill>
                <a:prstDash val="solid"/>
              </a:ln>
              <a:solidFill>
                <a:srgbClr val="4472C4"/>
              </a:solidFill>
              <a:effectLst>
                <a:outerShdw blurRad="12700" dist="38100" dir="2700000" algn="tl" rotWithShape="0">
                  <a:srgbClr val="4472C4">
                    <a:lumMod val="60000"/>
                    <a:lumOff val="40000"/>
                  </a:srgbClr>
                </a:outerShdw>
              </a:effectLst>
              <a:uLnTx/>
              <a:uFillTx/>
              <a:latin typeface="Arial-Rounded" panose="020B0500000000000000" pitchFamily="34" charset="0"/>
              <a:ea typeface="等线" panose="02010600030101010101" pitchFamily="2" charset="-122"/>
              <a:cs typeface="Arial-Rounded" panose="020B0500000000000000" pitchFamily="34" charset="0"/>
              <a:sym typeface="+mn-lt"/>
            </a:endParaRPr>
          </a:p>
        </p:txBody>
      </p:sp>
      <p:pic>
        <p:nvPicPr>
          <p:cNvPr id="25" name="Picture 9" descr="E:\0000000我图PPT\00001PNG素材\儿童卡通\tr.png">
            <a:extLst>
              <a:ext uri="{FF2B5EF4-FFF2-40B4-BE49-F238E27FC236}">
                <a16:creationId xmlns:a16="http://schemas.microsoft.com/office/drawing/2014/main" id="{98AAE8C0-0F06-466A-9DBA-817AC3B18AD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10" y="5065472"/>
            <a:ext cx="2354982" cy="1582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3F9A88FF-981D-4D54-89F8-E14626D6ADBD}"/>
              </a:ext>
            </a:extLst>
          </p:cNvPr>
          <p:cNvSpPr txBox="1"/>
          <p:nvPr userDrawn="1"/>
        </p:nvSpPr>
        <p:spPr>
          <a:xfrm>
            <a:off x="1601226" y="6533239"/>
            <a:ext cx="70145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Hương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Thảo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: tranthao121004@gmail.com</a:t>
            </a:r>
          </a:p>
        </p:txBody>
      </p:sp>
    </p:spTree>
    <p:extLst>
      <p:ext uri="{BB962C8B-B14F-4D97-AF65-F5344CB8AC3E}">
        <p14:creationId xmlns:p14="http://schemas.microsoft.com/office/powerpoint/2010/main" val="1248780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25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75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5F0B98-6806-4E5A-AF36-1A599EA8F3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B575B3-456E-4BC5-9E8A-935920C8A5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970E6E-3D3A-4094-B7AB-5E51EF9188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0CCC1F2-EC4C-438A-A626-EF38FEB19E62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8DAD1E-B1EC-4442-91F3-A1B93E7004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BFAE14-20AD-4F99-B50F-F8A5DB4E2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9B525D6-B33C-4B02-B16B-D7EC1E9A098D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image 101">
            <a:extLst>
              <a:ext uri="{FF2B5EF4-FFF2-40B4-BE49-F238E27FC236}">
                <a16:creationId xmlns:a16="http://schemas.microsoft.com/office/drawing/2014/main" id="{F5619E5B-F788-4415-BCE7-377433451BE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12192002" cy="6858001"/>
          </a:xfrm>
          <a:prstGeom prst="rect">
            <a:avLst/>
          </a:prstGeom>
        </p:spPr>
      </p:pic>
      <p:sp>
        <p:nvSpPr>
          <p:cNvPr id="8" name="任意形状 34">
            <a:extLst>
              <a:ext uri="{FF2B5EF4-FFF2-40B4-BE49-F238E27FC236}">
                <a16:creationId xmlns:a16="http://schemas.microsoft.com/office/drawing/2014/main" id="{C14C9137-2D10-424B-A009-7AC8617014CB}"/>
              </a:ext>
            </a:extLst>
          </p:cNvPr>
          <p:cNvSpPr/>
          <p:nvPr userDrawn="1"/>
        </p:nvSpPr>
        <p:spPr>
          <a:xfrm>
            <a:off x="10059219" y="4741024"/>
            <a:ext cx="3074912" cy="3074912"/>
          </a:xfrm>
          <a:custGeom>
            <a:avLst/>
            <a:gdLst>
              <a:gd name="connsiteX0" fmla="*/ 1537456 w 3074912"/>
              <a:gd name="connsiteY0" fmla="*/ 0 h 3074912"/>
              <a:gd name="connsiteX1" fmla="*/ 3074912 w 3074912"/>
              <a:gd name="connsiteY1" fmla="*/ 1537456 h 3074912"/>
              <a:gd name="connsiteX2" fmla="*/ 1537456 w 3074912"/>
              <a:gd name="connsiteY2" fmla="*/ 3074912 h 3074912"/>
              <a:gd name="connsiteX3" fmla="*/ 0 w 3074912"/>
              <a:gd name="connsiteY3" fmla="*/ 1537456 h 3074912"/>
              <a:gd name="connsiteX4" fmla="*/ 1537456 w 3074912"/>
              <a:gd name="connsiteY4" fmla="*/ 0 h 3074912"/>
              <a:gd name="connsiteX5" fmla="*/ 1540876 w 3074912"/>
              <a:gd name="connsiteY5" fmla="*/ 550444 h 3074912"/>
              <a:gd name="connsiteX6" fmla="*/ 553864 w 3074912"/>
              <a:gd name="connsiteY6" fmla="*/ 1537456 h 3074912"/>
              <a:gd name="connsiteX7" fmla="*/ 1540876 w 3074912"/>
              <a:gd name="connsiteY7" fmla="*/ 2524468 h 3074912"/>
              <a:gd name="connsiteX8" fmla="*/ 2527888 w 3074912"/>
              <a:gd name="connsiteY8" fmla="*/ 1537456 h 3074912"/>
              <a:gd name="connsiteX9" fmla="*/ 1540876 w 3074912"/>
              <a:gd name="connsiteY9" fmla="*/ 550444 h 307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74912" h="3074912">
                <a:moveTo>
                  <a:pt x="1537456" y="0"/>
                </a:moveTo>
                <a:cubicBezTo>
                  <a:pt x="2386570" y="0"/>
                  <a:pt x="3074912" y="688342"/>
                  <a:pt x="3074912" y="1537456"/>
                </a:cubicBezTo>
                <a:cubicBezTo>
                  <a:pt x="3074912" y="2386570"/>
                  <a:pt x="2386570" y="3074912"/>
                  <a:pt x="1537456" y="3074912"/>
                </a:cubicBezTo>
                <a:cubicBezTo>
                  <a:pt x="688342" y="3074912"/>
                  <a:pt x="0" y="2386570"/>
                  <a:pt x="0" y="1537456"/>
                </a:cubicBezTo>
                <a:cubicBezTo>
                  <a:pt x="0" y="688342"/>
                  <a:pt x="688342" y="0"/>
                  <a:pt x="1537456" y="0"/>
                </a:cubicBezTo>
                <a:close/>
                <a:moveTo>
                  <a:pt x="1540876" y="550444"/>
                </a:moveTo>
                <a:cubicBezTo>
                  <a:pt x="995764" y="550444"/>
                  <a:pt x="553864" y="992344"/>
                  <a:pt x="553864" y="1537456"/>
                </a:cubicBezTo>
                <a:cubicBezTo>
                  <a:pt x="553864" y="2082568"/>
                  <a:pt x="995764" y="2524468"/>
                  <a:pt x="1540876" y="2524468"/>
                </a:cubicBezTo>
                <a:cubicBezTo>
                  <a:pt x="2085988" y="2524468"/>
                  <a:pt x="2527888" y="2082568"/>
                  <a:pt x="2527888" y="1537456"/>
                </a:cubicBezTo>
                <a:cubicBezTo>
                  <a:pt x="2527888" y="992344"/>
                  <a:pt x="2085988" y="550444"/>
                  <a:pt x="1540876" y="550444"/>
                </a:cubicBezTo>
                <a:close/>
              </a:path>
            </a:pathLst>
          </a:cu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矩形 7">
            <a:extLst>
              <a:ext uri="{FF2B5EF4-FFF2-40B4-BE49-F238E27FC236}">
                <a16:creationId xmlns:a16="http://schemas.microsoft.com/office/drawing/2014/main" id="{9716026E-F2E9-43B9-ACD3-D607B1334955}"/>
              </a:ext>
            </a:extLst>
          </p:cNvPr>
          <p:cNvSpPr/>
          <p:nvPr userDrawn="1"/>
        </p:nvSpPr>
        <p:spPr>
          <a:xfrm>
            <a:off x="1538273" y="1186048"/>
            <a:ext cx="9398018" cy="4774400"/>
          </a:xfrm>
          <a:prstGeom prst="rect">
            <a:avLst/>
          </a:prstGeom>
          <a:solidFill>
            <a:srgbClr val="FDCE66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矩形 5">
            <a:extLst>
              <a:ext uri="{FF2B5EF4-FFF2-40B4-BE49-F238E27FC236}">
                <a16:creationId xmlns:a16="http://schemas.microsoft.com/office/drawing/2014/main" id="{80AB0848-6063-41B9-888E-A6A8F3A902CB}"/>
              </a:ext>
            </a:extLst>
          </p:cNvPr>
          <p:cNvSpPr/>
          <p:nvPr userDrawn="1"/>
        </p:nvSpPr>
        <p:spPr>
          <a:xfrm>
            <a:off x="1247965" y="885551"/>
            <a:ext cx="9531354" cy="4987524"/>
          </a:xfrm>
          <a:prstGeom prst="rect">
            <a:avLst/>
          </a:prstGeom>
          <a:solidFill>
            <a:srgbClr val="039373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矩形 8">
            <a:extLst>
              <a:ext uri="{FF2B5EF4-FFF2-40B4-BE49-F238E27FC236}">
                <a16:creationId xmlns:a16="http://schemas.microsoft.com/office/drawing/2014/main" id="{05E1C943-43C2-45EC-9F62-0A38D90A0B7F}"/>
              </a:ext>
            </a:extLst>
          </p:cNvPr>
          <p:cNvSpPr/>
          <p:nvPr userDrawn="1"/>
        </p:nvSpPr>
        <p:spPr>
          <a:xfrm>
            <a:off x="867966" y="5630648"/>
            <a:ext cx="10456068" cy="482200"/>
          </a:xfrm>
          <a:prstGeom prst="rect">
            <a:avLst/>
          </a:prstGeom>
          <a:solidFill>
            <a:srgbClr val="DAA16D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2" name="图片 13">
            <a:extLst>
              <a:ext uri="{FF2B5EF4-FFF2-40B4-BE49-F238E27FC236}">
                <a16:creationId xmlns:a16="http://schemas.microsoft.com/office/drawing/2014/main" id="{E35B7810-C6CA-4B43-BF87-92A05633EE75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8100000">
            <a:off x="1457379" y="5086237"/>
            <a:ext cx="971344" cy="972754"/>
          </a:xfrm>
          <a:prstGeom prst="rect">
            <a:avLst/>
          </a:prstGeom>
        </p:spPr>
      </p:pic>
      <p:sp>
        <p:nvSpPr>
          <p:cNvPr id="13" name="椭圆 14">
            <a:extLst>
              <a:ext uri="{FF2B5EF4-FFF2-40B4-BE49-F238E27FC236}">
                <a16:creationId xmlns:a16="http://schemas.microsoft.com/office/drawing/2014/main" id="{6047DAB5-B329-4A18-A0D9-69C5C3BD7D3C}"/>
              </a:ext>
            </a:extLst>
          </p:cNvPr>
          <p:cNvSpPr/>
          <p:nvPr userDrawn="1"/>
        </p:nvSpPr>
        <p:spPr>
          <a:xfrm>
            <a:off x="193568" y="344264"/>
            <a:ext cx="947231" cy="947231"/>
          </a:xfrm>
          <a:prstGeom prst="ellipse">
            <a:avLst/>
          </a:pr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4" name="图片 29">
            <a:extLst>
              <a:ext uri="{FF2B5EF4-FFF2-40B4-BE49-F238E27FC236}">
                <a16:creationId xmlns:a16="http://schemas.microsoft.com/office/drawing/2014/main" id="{EACEA673-F397-42C2-840F-E109E4EC8730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 rot="2700000">
            <a:off x="10352336" y="4602419"/>
            <a:ext cx="602779" cy="1767959"/>
          </a:xfrm>
          <a:prstGeom prst="rect">
            <a:avLst/>
          </a:prstGeom>
        </p:spPr>
      </p:pic>
      <p:pic>
        <p:nvPicPr>
          <p:cNvPr id="15" name="image 102">
            <a:extLst>
              <a:ext uri="{FF2B5EF4-FFF2-40B4-BE49-F238E27FC236}">
                <a16:creationId xmlns:a16="http://schemas.microsoft.com/office/drawing/2014/main" id="{8DFADF00-A5EA-4AA8-88EF-F98171658C84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rcRect/>
          <a:stretch>
            <a:fillRect/>
          </a:stretch>
        </p:blipFill>
        <p:spPr>
          <a:xfrm>
            <a:off x="11213302" y="343752"/>
            <a:ext cx="933436" cy="698048"/>
          </a:xfrm>
          <a:prstGeom prst="rect">
            <a:avLst/>
          </a:prstGeom>
        </p:spPr>
      </p:pic>
      <p:sp>
        <p:nvSpPr>
          <p:cNvPr id="16" name="椭圆 24">
            <a:extLst>
              <a:ext uri="{FF2B5EF4-FFF2-40B4-BE49-F238E27FC236}">
                <a16:creationId xmlns:a16="http://schemas.microsoft.com/office/drawing/2014/main" id="{EA6C425B-7238-4DD9-B228-6700E4407813}"/>
              </a:ext>
            </a:extLst>
          </p:cNvPr>
          <p:cNvSpPr/>
          <p:nvPr userDrawn="1"/>
        </p:nvSpPr>
        <p:spPr>
          <a:xfrm>
            <a:off x="11539852" y="750714"/>
            <a:ext cx="572351" cy="572351"/>
          </a:xfrm>
          <a:prstGeom prst="ellipse">
            <a:avLst/>
          </a:prstGeom>
          <a:solidFill>
            <a:srgbClr val="F99450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7" name="椭圆 36">
            <a:extLst>
              <a:ext uri="{FF2B5EF4-FFF2-40B4-BE49-F238E27FC236}">
                <a16:creationId xmlns:a16="http://schemas.microsoft.com/office/drawing/2014/main" id="{4EC2650B-0F3B-447D-83AA-A966A9988A02}"/>
              </a:ext>
            </a:extLst>
          </p:cNvPr>
          <p:cNvSpPr/>
          <p:nvPr userDrawn="1"/>
        </p:nvSpPr>
        <p:spPr>
          <a:xfrm>
            <a:off x="254897" y="6059218"/>
            <a:ext cx="572351" cy="572351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8" name="椭圆 37">
            <a:extLst>
              <a:ext uri="{FF2B5EF4-FFF2-40B4-BE49-F238E27FC236}">
                <a16:creationId xmlns:a16="http://schemas.microsoft.com/office/drawing/2014/main" id="{481AEDB8-B1A6-4129-BC93-70B0544013BB}"/>
              </a:ext>
            </a:extLst>
          </p:cNvPr>
          <p:cNvSpPr/>
          <p:nvPr userDrawn="1"/>
        </p:nvSpPr>
        <p:spPr>
          <a:xfrm>
            <a:off x="689352" y="4237643"/>
            <a:ext cx="359356" cy="35935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19" name="组合 6">
            <a:extLst>
              <a:ext uri="{FF2B5EF4-FFF2-40B4-BE49-F238E27FC236}">
                <a16:creationId xmlns:a16="http://schemas.microsoft.com/office/drawing/2014/main" id="{A0BC39FD-4813-49FA-9DA6-0CF2EBE8656C}"/>
              </a:ext>
            </a:extLst>
          </p:cNvPr>
          <p:cNvGrpSpPr/>
          <p:nvPr userDrawn="1"/>
        </p:nvGrpSpPr>
        <p:grpSpPr>
          <a:xfrm>
            <a:off x="2843213" y="5216309"/>
            <a:ext cx="1014412" cy="414337"/>
            <a:chOff x="2843213" y="5216309"/>
            <a:chExt cx="1014412" cy="414337"/>
          </a:xfrm>
        </p:grpSpPr>
        <p:sp>
          <p:nvSpPr>
            <p:cNvPr id="20" name="圆角矩形 38">
              <a:extLst>
                <a:ext uri="{FF2B5EF4-FFF2-40B4-BE49-F238E27FC236}">
                  <a16:creationId xmlns:a16="http://schemas.microsoft.com/office/drawing/2014/main" id="{AA2D5A7F-B74D-494D-813D-6361C99C4569}"/>
                </a:ext>
              </a:extLst>
            </p:cNvPr>
            <p:cNvSpPr/>
            <p:nvPr/>
          </p:nvSpPr>
          <p:spPr>
            <a:xfrm>
              <a:off x="2843213" y="5216311"/>
              <a:ext cx="1014412" cy="414335"/>
            </a:xfrm>
            <a:prstGeom prst="roundRect">
              <a:avLst/>
            </a:prstGeom>
            <a:solidFill>
              <a:schemeClr val="bg1"/>
            </a:solidFill>
            <a:ln w="635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圆角矩形 39">
              <a:extLst>
                <a:ext uri="{FF2B5EF4-FFF2-40B4-BE49-F238E27FC236}">
                  <a16:creationId xmlns:a16="http://schemas.microsoft.com/office/drawing/2014/main" id="{D7894BD1-88DD-4FC8-BCB6-2922907AA46A}"/>
                </a:ext>
              </a:extLst>
            </p:cNvPr>
            <p:cNvSpPr/>
            <p:nvPr/>
          </p:nvSpPr>
          <p:spPr>
            <a:xfrm>
              <a:off x="2843213" y="5216309"/>
              <a:ext cx="1014412" cy="144000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635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22" name="圆角矩形 40">
            <a:extLst>
              <a:ext uri="{FF2B5EF4-FFF2-40B4-BE49-F238E27FC236}">
                <a16:creationId xmlns:a16="http://schemas.microsoft.com/office/drawing/2014/main" id="{3B8CAB01-2B7D-4D0B-9578-C612F98A27B9}"/>
              </a:ext>
            </a:extLst>
          </p:cNvPr>
          <p:cNvSpPr/>
          <p:nvPr userDrawn="1"/>
        </p:nvSpPr>
        <p:spPr>
          <a:xfrm>
            <a:off x="4064370" y="5437766"/>
            <a:ext cx="528638" cy="180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3" name="圆角矩形 41">
            <a:extLst>
              <a:ext uri="{FF2B5EF4-FFF2-40B4-BE49-F238E27FC236}">
                <a16:creationId xmlns:a16="http://schemas.microsoft.com/office/drawing/2014/main" id="{0C186285-9E91-4691-86D3-E46A74193EC4}"/>
              </a:ext>
            </a:extLst>
          </p:cNvPr>
          <p:cNvSpPr/>
          <p:nvPr userDrawn="1"/>
        </p:nvSpPr>
        <p:spPr>
          <a:xfrm>
            <a:off x="4764458" y="5437766"/>
            <a:ext cx="528638" cy="180000"/>
          </a:xfrm>
          <a:prstGeom prst="roundRect">
            <a:avLst/>
          </a:prstGeom>
          <a:solidFill>
            <a:schemeClr val="bg1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4" name="圆角矩形 42">
            <a:extLst>
              <a:ext uri="{FF2B5EF4-FFF2-40B4-BE49-F238E27FC236}">
                <a16:creationId xmlns:a16="http://schemas.microsoft.com/office/drawing/2014/main" id="{A2705D01-A040-4E4A-883D-4BD5C29C021A}"/>
              </a:ext>
            </a:extLst>
          </p:cNvPr>
          <p:cNvSpPr/>
          <p:nvPr userDrawn="1"/>
        </p:nvSpPr>
        <p:spPr>
          <a:xfrm>
            <a:off x="8536358" y="5437766"/>
            <a:ext cx="528638" cy="1800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7" name="椭圆 23">
            <a:extLst>
              <a:ext uri="{FF2B5EF4-FFF2-40B4-BE49-F238E27FC236}">
                <a16:creationId xmlns:a16="http://schemas.microsoft.com/office/drawing/2014/main" id="{9EEF6288-0955-47AE-970F-1BDC347335AB}"/>
              </a:ext>
            </a:extLst>
          </p:cNvPr>
          <p:cNvSpPr/>
          <p:nvPr userDrawn="1"/>
        </p:nvSpPr>
        <p:spPr>
          <a:xfrm>
            <a:off x="1864528" y="304122"/>
            <a:ext cx="359136" cy="359136"/>
          </a:xfrm>
          <a:prstGeom prst="ellipse">
            <a:avLst/>
          </a:prstGeom>
          <a:solidFill>
            <a:srgbClr val="BD9EE2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8" name="椭圆 25">
            <a:extLst>
              <a:ext uri="{FF2B5EF4-FFF2-40B4-BE49-F238E27FC236}">
                <a16:creationId xmlns:a16="http://schemas.microsoft.com/office/drawing/2014/main" id="{88A16611-3149-4D32-ADB6-394BBDB68EAE}"/>
              </a:ext>
            </a:extLst>
          </p:cNvPr>
          <p:cNvSpPr/>
          <p:nvPr userDrawn="1"/>
        </p:nvSpPr>
        <p:spPr>
          <a:xfrm>
            <a:off x="10059219" y="483690"/>
            <a:ext cx="359136" cy="359136"/>
          </a:xfrm>
          <a:prstGeom prst="ellipse">
            <a:avLst/>
          </a:prstGeom>
          <a:solidFill>
            <a:srgbClr val="F99450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4522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2">
            <a:extLst>
              <a:ext uri="{FF2B5EF4-FFF2-40B4-BE49-F238E27FC236}">
                <a16:creationId xmlns:a16="http://schemas.microsoft.com/office/drawing/2014/main" id="{AC79E82E-725A-4A5C-8870-87B87B2217D2}"/>
              </a:ext>
            </a:extLst>
          </p:cNvPr>
          <p:cNvSpPr/>
          <p:nvPr userDrawn="1"/>
        </p:nvSpPr>
        <p:spPr>
          <a:xfrm>
            <a:off x="516732" y="469294"/>
            <a:ext cx="11158537" cy="5919412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椭圆 4">
            <a:extLst>
              <a:ext uri="{FF2B5EF4-FFF2-40B4-BE49-F238E27FC236}">
                <a16:creationId xmlns:a16="http://schemas.microsoft.com/office/drawing/2014/main" id="{7704643A-27F9-4F01-AE4B-E1CF77BBF789}"/>
              </a:ext>
            </a:extLst>
          </p:cNvPr>
          <p:cNvSpPr/>
          <p:nvPr userDrawn="1"/>
        </p:nvSpPr>
        <p:spPr>
          <a:xfrm>
            <a:off x="-224147" y="-171430"/>
            <a:ext cx="703249" cy="703249"/>
          </a:xfrm>
          <a:prstGeom prst="ellipse">
            <a:avLst/>
          </a:prstGeom>
          <a:solidFill>
            <a:srgbClr val="FFE799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任意形状 6">
            <a:extLst>
              <a:ext uri="{FF2B5EF4-FFF2-40B4-BE49-F238E27FC236}">
                <a16:creationId xmlns:a16="http://schemas.microsoft.com/office/drawing/2014/main" id="{52809BF3-EAF2-418A-8FE2-3182C056114E}"/>
              </a:ext>
            </a:extLst>
          </p:cNvPr>
          <p:cNvSpPr/>
          <p:nvPr userDrawn="1"/>
        </p:nvSpPr>
        <p:spPr>
          <a:xfrm>
            <a:off x="-403246" y="5468729"/>
            <a:ext cx="1839953" cy="1839953"/>
          </a:xfrm>
          <a:custGeom>
            <a:avLst/>
            <a:gdLst>
              <a:gd name="connsiteX0" fmla="*/ 1537456 w 3074912"/>
              <a:gd name="connsiteY0" fmla="*/ 0 h 3074912"/>
              <a:gd name="connsiteX1" fmla="*/ 3074912 w 3074912"/>
              <a:gd name="connsiteY1" fmla="*/ 1537456 h 3074912"/>
              <a:gd name="connsiteX2" fmla="*/ 1537456 w 3074912"/>
              <a:gd name="connsiteY2" fmla="*/ 3074912 h 3074912"/>
              <a:gd name="connsiteX3" fmla="*/ 0 w 3074912"/>
              <a:gd name="connsiteY3" fmla="*/ 1537456 h 3074912"/>
              <a:gd name="connsiteX4" fmla="*/ 1537456 w 3074912"/>
              <a:gd name="connsiteY4" fmla="*/ 0 h 3074912"/>
              <a:gd name="connsiteX5" fmla="*/ 1540876 w 3074912"/>
              <a:gd name="connsiteY5" fmla="*/ 550444 h 3074912"/>
              <a:gd name="connsiteX6" fmla="*/ 553864 w 3074912"/>
              <a:gd name="connsiteY6" fmla="*/ 1537456 h 3074912"/>
              <a:gd name="connsiteX7" fmla="*/ 1540876 w 3074912"/>
              <a:gd name="connsiteY7" fmla="*/ 2524468 h 3074912"/>
              <a:gd name="connsiteX8" fmla="*/ 2527888 w 3074912"/>
              <a:gd name="connsiteY8" fmla="*/ 1537456 h 3074912"/>
              <a:gd name="connsiteX9" fmla="*/ 1540876 w 3074912"/>
              <a:gd name="connsiteY9" fmla="*/ 550444 h 307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74912" h="3074912">
                <a:moveTo>
                  <a:pt x="1537456" y="0"/>
                </a:moveTo>
                <a:cubicBezTo>
                  <a:pt x="2386570" y="0"/>
                  <a:pt x="3074912" y="688342"/>
                  <a:pt x="3074912" y="1537456"/>
                </a:cubicBezTo>
                <a:cubicBezTo>
                  <a:pt x="3074912" y="2386570"/>
                  <a:pt x="2386570" y="3074912"/>
                  <a:pt x="1537456" y="3074912"/>
                </a:cubicBezTo>
                <a:cubicBezTo>
                  <a:pt x="688342" y="3074912"/>
                  <a:pt x="0" y="2386570"/>
                  <a:pt x="0" y="1537456"/>
                </a:cubicBezTo>
                <a:cubicBezTo>
                  <a:pt x="0" y="688342"/>
                  <a:pt x="688342" y="0"/>
                  <a:pt x="1537456" y="0"/>
                </a:cubicBezTo>
                <a:close/>
                <a:moveTo>
                  <a:pt x="1540876" y="550444"/>
                </a:moveTo>
                <a:cubicBezTo>
                  <a:pt x="995764" y="550444"/>
                  <a:pt x="553864" y="992344"/>
                  <a:pt x="553864" y="1537456"/>
                </a:cubicBezTo>
                <a:cubicBezTo>
                  <a:pt x="553864" y="2082568"/>
                  <a:pt x="995764" y="2524468"/>
                  <a:pt x="1540876" y="2524468"/>
                </a:cubicBezTo>
                <a:cubicBezTo>
                  <a:pt x="2085988" y="2524468"/>
                  <a:pt x="2527888" y="2082568"/>
                  <a:pt x="2527888" y="1537456"/>
                </a:cubicBezTo>
                <a:cubicBezTo>
                  <a:pt x="2527888" y="992344"/>
                  <a:pt x="2085988" y="550444"/>
                  <a:pt x="1540876" y="550444"/>
                </a:cubicBezTo>
                <a:close/>
              </a:path>
            </a:pathLst>
          </a:custGeom>
          <a:solidFill>
            <a:srgbClr val="FCC4D2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椭圆 7">
            <a:extLst>
              <a:ext uri="{FF2B5EF4-FFF2-40B4-BE49-F238E27FC236}">
                <a16:creationId xmlns:a16="http://schemas.microsoft.com/office/drawing/2014/main" id="{FFF22FB9-6783-415D-BC60-2669AA680D3C}"/>
              </a:ext>
            </a:extLst>
          </p:cNvPr>
          <p:cNvSpPr/>
          <p:nvPr userDrawn="1"/>
        </p:nvSpPr>
        <p:spPr>
          <a:xfrm>
            <a:off x="11764215" y="6442391"/>
            <a:ext cx="302177" cy="302177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3" name="图片 8">
            <a:extLst>
              <a:ext uri="{FF2B5EF4-FFF2-40B4-BE49-F238E27FC236}">
                <a16:creationId xmlns:a16="http://schemas.microsoft.com/office/drawing/2014/main" id="{B600497A-4A7B-4AA5-AFC0-36CD65FDAE7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 rot="2700000">
            <a:off x="10957684" y="5135837"/>
            <a:ext cx="602779" cy="1767959"/>
          </a:xfrm>
          <a:prstGeom prst="rect">
            <a:avLst/>
          </a:prstGeom>
        </p:spPr>
      </p:pic>
      <p:sp>
        <p:nvSpPr>
          <p:cNvPr id="14" name="椭圆 9">
            <a:extLst>
              <a:ext uri="{FF2B5EF4-FFF2-40B4-BE49-F238E27FC236}">
                <a16:creationId xmlns:a16="http://schemas.microsoft.com/office/drawing/2014/main" id="{E108BAEE-4A24-4598-AEF4-3244CF1E929F}"/>
              </a:ext>
            </a:extLst>
          </p:cNvPr>
          <p:cNvSpPr/>
          <p:nvPr userDrawn="1"/>
        </p:nvSpPr>
        <p:spPr>
          <a:xfrm>
            <a:off x="10478501" y="-122394"/>
            <a:ext cx="417175" cy="417175"/>
          </a:xfrm>
          <a:prstGeom prst="ellipse">
            <a:avLst/>
          </a:pr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5265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2A9BE9-7F72-794D-9F3C-9A8FE2E8F6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3AC6F02-871E-DE47-AC93-1CD134CED5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55CEBD-7C39-394B-A99F-80554FC4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4B79D43-DAE6-0F47-A9C1-04982654FBFB}" type="datetimeFigureOut">
              <a:rPr kumimoji="1" lang="zh-CN" altLang="en-US" smtClean="0"/>
              <a:t>2023/5/9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B24BB0A-6CBD-2E41-ACC7-D29880DA3B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DC3A08-879E-9449-ADFD-682ABDEB91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F17B97-31AA-F046-A2B1-CB7B8C901C9E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pic>
        <p:nvPicPr>
          <p:cNvPr id="8" name="bkgr 2">
            <a:extLst>
              <a:ext uri="{FF2B5EF4-FFF2-40B4-BE49-F238E27FC236}">
                <a16:creationId xmlns:a16="http://schemas.microsoft.com/office/drawing/2014/main" id="{38AC285F-500F-4823-9925-F5126EFF53E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43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9" name="bkgr 3">
            <a:extLst>
              <a:ext uri="{FF2B5EF4-FFF2-40B4-BE49-F238E27FC236}">
                <a16:creationId xmlns:a16="http://schemas.microsoft.com/office/drawing/2014/main" id="{18D8E4D1-5BEA-47FB-B6B1-77140B0ACF5F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6350" y="1616715"/>
            <a:ext cx="12191999" cy="3967171"/>
          </a:xfrm>
          <a:prstGeom prst="rect">
            <a:avLst/>
          </a:prstGeom>
        </p:spPr>
      </p:pic>
      <p:pic>
        <p:nvPicPr>
          <p:cNvPr id="10" name="Mây 3">
            <a:extLst>
              <a:ext uri="{FF2B5EF4-FFF2-40B4-BE49-F238E27FC236}">
                <a16:creationId xmlns:a16="http://schemas.microsoft.com/office/drawing/2014/main" id="{CF296135-D4DF-40CF-91AE-3DDE6EC7F54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1737" y="459893"/>
            <a:ext cx="1164368" cy="535609"/>
          </a:xfrm>
          <a:prstGeom prst="rect">
            <a:avLst/>
          </a:prstGeom>
        </p:spPr>
      </p:pic>
      <p:pic>
        <p:nvPicPr>
          <p:cNvPr id="11" name="Mặt trời">
            <a:extLst>
              <a:ext uri="{FF2B5EF4-FFF2-40B4-BE49-F238E27FC236}">
                <a16:creationId xmlns:a16="http://schemas.microsoft.com/office/drawing/2014/main" id="{C82272DC-9AE7-4F8A-9DBC-18B437E63E7E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6929" y="31135"/>
            <a:ext cx="1246993" cy="1242836"/>
          </a:xfrm>
          <a:prstGeom prst="rect">
            <a:avLst/>
          </a:prstGeom>
        </p:spPr>
      </p:pic>
      <p:pic>
        <p:nvPicPr>
          <p:cNvPr id="12" name="Bảng">
            <a:extLst>
              <a:ext uri="{FF2B5EF4-FFF2-40B4-BE49-F238E27FC236}">
                <a16:creationId xmlns:a16="http://schemas.microsoft.com/office/drawing/2014/main" id="{AE27FC4A-F65E-4234-B487-16E04BB5CC3F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931" y="1223058"/>
            <a:ext cx="7924136" cy="4570649"/>
          </a:xfrm>
          <a:prstGeom prst="rect">
            <a:avLst/>
          </a:prstGeom>
        </p:spPr>
      </p:pic>
      <p:pic>
        <p:nvPicPr>
          <p:cNvPr id="13" name="bkgr 1">
            <a:extLst>
              <a:ext uri="{FF2B5EF4-FFF2-40B4-BE49-F238E27FC236}">
                <a16:creationId xmlns:a16="http://schemas.microsoft.com/office/drawing/2014/main" id="{7E0198F7-54A5-4EEC-BF47-E179621E7BC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-247"/>
          <a:stretch/>
        </p:blipFill>
        <p:spPr>
          <a:xfrm>
            <a:off x="0" y="4806595"/>
            <a:ext cx="12192000" cy="2081605"/>
          </a:xfrm>
          <a:prstGeom prst="rect">
            <a:avLst/>
          </a:prstGeom>
        </p:spPr>
      </p:pic>
      <p:pic>
        <p:nvPicPr>
          <p:cNvPr id="14" name="bóng bay 1">
            <a:extLst>
              <a:ext uri="{FF2B5EF4-FFF2-40B4-BE49-F238E27FC236}">
                <a16:creationId xmlns:a16="http://schemas.microsoft.com/office/drawing/2014/main" id="{8F885F34-4254-40BD-92C3-F7D80F1CB338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561" y="2067453"/>
            <a:ext cx="722839" cy="1310747"/>
          </a:xfrm>
          <a:prstGeom prst="rect">
            <a:avLst/>
          </a:prstGeom>
        </p:spPr>
      </p:pic>
      <p:pic>
        <p:nvPicPr>
          <p:cNvPr id="15" name="bóng bay 2">
            <a:extLst>
              <a:ext uri="{FF2B5EF4-FFF2-40B4-BE49-F238E27FC236}">
                <a16:creationId xmlns:a16="http://schemas.microsoft.com/office/drawing/2014/main" id="{F2C01B6A-0FD4-4BBC-85EC-F4BAAEE6ED72}"/>
              </a:ext>
            </a:extLst>
          </p:cNvPr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1792" y="109483"/>
            <a:ext cx="528179" cy="1113575"/>
          </a:xfrm>
          <a:prstGeom prst="rect">
            <a:avLst/>
          </a:prstGeom>
        </p:spPr>
      </p:pic>
      <p:pic>
        <p:nvPicPr>
          <p:cNvPr id="16" name="bóng bay 3">
            <a:extLst>
              <a:ext uri="{FF2B5EF4-FFF2-40B4-BE49-F238E27FC236}">
                <a16:creationId xmlns:a16="http://schemas.microsoft.com/office/drawing/2014/main" id="{B9E1856F-AF55-4383-B3EA-76E97E7507B1}"/>
              </a:ext>
            </a:extLst>
          </p:cNvPr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2350" y="286930"/>
            <a:ext cx="642833" cy="1165671"/>
          </a:xfrm>
          <a:prstGeom prst="rect">
            <a:avLst/>
          </a:prstGeom>
        </p:spPr>
      </p:pic>
      <p:pic>
        <p:nvPicPr>
          <p:cNvPr id="17" name="bóng bay 4">
            <a:extLst>
              <a:ext uri="{FF2B5EF4-FFF2-40B4-BE49-F238E27FC236}">
                <a16:creationId xmlns:a16="http://schemas.microsoft.com/office/drawing/2014/main" id="{0D410B0F-A90E-4663-98EB-8ABEA4FE8C72}"/>
              </a:ext>
            </a:extLst>
          </p:cNvPr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6549" y="2953679"/>
            <a:ext cx="810243" cy="1469239"/>
          </a:xfrm>
          <a:prstGeom prst="rect">
            <a:avLst/>
          </a:prstGeom>
        </p:spPr>
      </p:pic>
      <p:pic>
        <p:nvPicPr>
          <p:cNvPr id="18" name="Mây 1">
            <a:extLst>
              <a:ext uri="{FF2B5EF4-FFF2-40B4-BE49-F238E27FC236}">
                <a16:creationId xmlns:a16="http://schemas.microsoft.com/office/drawing/2014/main" id="{5A1E536F-40A7-4C4A-B8A2-B0B8687C6FD4}"/>
              </a:ext>
            </a:extLst>
          </p:cNvPr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31" y="377784"/>
            <a:ext cx="1164368" cy="535609"/>
          </a:xfrm>
          <a:prstGeom prst="rect">
            <a:avLst/>
          </a:prstGeom>
        </p:spPr>
      </p:pic>
      <p:pic>
        <p:nvPicPr>
          <p:cNvPr id="19" name="Mây 2">
            <a:extLst>
              <a:ext uri="{FF2B5EF4-FFF2-40B4-BE49-F238E27FC236}">
                <a16:creationId xmlns:a16="http://schemas.microsoft.com/office/drawing/2014/main" id="{828C202E-19A0-4E74-A687-352B4AF94DCB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2848" y="487234"/>
            <a:ext cx="1163221" cy="527327"/>
          </a:xfrm>
          <a:prstGeom prst="rect">
            <a:avLst/>
          </a:prstGeom>
        </p:spPr>
      </p:pic>
      <p:pic>
        <p:nvPicPr>
          <p:cNvPr id="20" name="Mây 4">
            <a:extLst>
              <a:ext uri="{FF2B5EF4-FFF2-40B4-BE49-F238E27FC236}">
                <a16:creationId xmlns:a16="http://schemas.microsoft.com/office/drawing/2014/main" id="{39F10DAD-11CB-4B17-AB39-528CA599F5E3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7699" y="703322"/>
            <a:ext cx="1373271" cy="688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9359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3">
            <a:extLst>
              <a:ext uri="{FF2B5EF4-FFF2-40B4-BE49-F238E27FC236}">
                <a16:creationId xmlns:a16="http://schemas.microsoft.com/office/drawing/2014/main" id="{D7E4988E-D4F8-4DC0-B9CC-BB4B7F36BEB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626" t="832" r="626" b="1028"/>
          <a:stretch>
            <a:fillRect/>
          </a:stretch>
        </p:blipFill>
        <p:spPr>
          <a:xfrm>
            <a:off x="0" y="1"/>
            <a:ext cx="12219444" cy="6857999"/>
          </a:xfrm>
          <a:prstGeom prst="rect">
            <a:avLst/>
          </a:prstGeom>
        </p:spPr>
      </p:pic>
      <p:pic>
        <p:nvPicPr>
          <p:cNvPr id="9" name="图形 1">
            <a:extLst>
              <a:ext uri="{FF2B5EF4-FFF2-40B4-BE49-F238E27FC236}">
                <a16:creationId xmlns:a16="http://schemas.microsoft.com/office/drawing/2014/main" id="{4147D270-CA58-46E3-A687-87D81398E68F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5212224"/>
            <a:ext cx="3308946" cy="164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946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101">
            <a:extLst>
              <a:ext uri="{FF2B5EF4-FFF2-40B4-BE49-F238E27FC236}">
                <a16:creationId xmlns:a16="http://schemas.microsoft.com/office/drawing/2014/main" id="{D514E436-AC77-4C62-A470-F269B076254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12192002" cy="6858001"/>
          </a:xfrm>
          <a:prstGeom prst="rect">
            <a:avLst/>
          </a:prstGeom>
        </p:spPr>
      </p:pic>
      <p:sp>
        <p:nvSpPr>
          <p:cNvPr id="12" name="矩形 2">
            <a:extLst>
              <a:ext uri="{FF2B5EF4-FFF2-40B4-BE49-F238E27FC236}">
                <a16:creationId xmlns:a16="http://schemas.microsoft.com/office/drawing/2014/main" id="{85267853-B155-4C5A-B17D-13C99003FA45}"/>
              </a:ext>
            </a:extLst>
          </p:cNvPr>
          <p:cNvSpPr/>
          <p:nvPr userDrawn="1"/>
        </p:nvSpPr>
        <p:spPr>
          <a:xfrm>
            <a:off x="516732" y="469294"/>
            <a:ext cx="11158537" cy="5919412"/>
          </a:xfrm>
          <a:prstGeom prst="rect">
            <a:avLst/>
          </a:prstGeom>
          <a:noFill/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" name="椭圆 4">
            <a:extLst>
              <a:ext uri="{FF2B5EF4-FFF2-40B4-BE49-F238E27FC236}">
                <a16:creationId xmlns:a16="http://schemas.microsoft.com/office/drawing/2014/main" id="{EAE8A449-7A3F-40C5-B305-E2A28C9FD942}"/>
              </a:ext>
            </a:extLst>
          </p:cNvPr>
          <p:cNvSpPr/>
          <p:nvPr userDrawn="1"/>
        </p:nvSpPr>
        <p:spPr>
          <a:xfrm>
            <a:off x="-224147" y="-171430"/>
            <a:ext cx="703249" cy="703249"/>
          </a:xfrm>
          <a:prstGeom prst="ellipse">
            <a:avLst/>
          </a:prstGeom>
          <a:solidFill>
            <a:srgbClr val="FFE799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任意形状 6">
            <a:extLst>
              <a:ext uri="{FF2B5EF4-FFF2-40B4-BE49-F238E27FC236}">
                <a16:creationId xmlns:a16="http://schemas.microsoft.com/office/drawing/2014/main" id="{61A8C16D-6509-4108-98A5-625CBDF5F070}"/>
              </a:ext>
            </a:extLst>
          </p:cNvPr>
          <p:cNvSpPr/>
          <p:nvPr userDrawn="1"/>
        </p:nvSpPr>
        <p:spPr>
          <a:xfrm>
            <a:off x="-403246" y="5468729"/>
            <a:ext cx="1839953" cy="1839953"/>
          </a:xfrm>
          <a:custGeom>
            <a:avLst/>
            <a:gdLst>
              <a:gd name="connsiteX0" fmla="*/ 1537456 w 3074912"/>
              <a:gd name="connsiteY0" fmla="*/ 0 h 3074912"/>
              <a:gd name="connsiteX1" fmla="*/ 3074912 w 3074912"/>
              <a:gd name="connsiteY1" fmla="*/ 1537456 h 3074912"/>
              <a:gd name="connsiteX2" fmla="*/ 1537456 w 3074912"/>
              <a:gd name="connsiteY2" fmla="*/ 3074912 h 3074912"/>
              <a:gd name="connsiteX3" fmla="*/ 0 w 3074912"/>
              <a:gd name="connsiteY3" fmla="*/ 1537456 h 3074912"/>
              <a:gd name="connsiteX4" fmla="*/ 1537456 w 3074912"/>
              <a:gd name="connsiteY4" fmla="*/ 0 h 3074912"/>
              <a:gd name="connsiteX5" fmla="*/ 1540876 w 3074912"/>
              <a:gd name="connsiteY5" fmla="*/ 550444 h 3074912"/>
              <a:gd name="connsiteX6" fmla="*/ 553864 w 3074912"/>
              <a:gd name="connsiteY6" fmla="*/ 1537456 h 3074912"/>
              <a:gd name="connsiteX7" fmla="*/ 1540876 w 3074912"/>
              <a:gd name="connsiteY7" fmla="*/ 2524468 h 3074912"/>
              <a:gd name="connsiteX8" fmla="*/ 2527888 w 3074912"/>
              <a:gd name="connsiteY8" fmla="*/ 1537456 h 3074912"/>
              <a:gd name="connsiteX9" fmla="*/ 1540876 w 3074912"/>
              <a:gd name="connsiteY9" fmla="*/ 550444 h 307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74912" h="3074912">
                <a:moveTo>
                  <a:pt x="1537456" y="0"/>
                </a:moveTo>
                <a:cubicBezTo>
                  <a:pt x="2386570" y="0"/>
                  <a:pt x="3074912" y="688342"/>
                  <a:pt x="3074912" y="1537456"/>
                </a:cubicBezTo>
                <a:cubicBezTo>
                  <a:pt x="3074912" y="2386570"/>
                  <a:pt x="2386570" y="3074912"/>
                  <a:pt x="1537456" y="3074912"/>
                </a:cubicBezTo>
                <a:cubicBezTo>
                  <a:pt x="688342" y="3074912"/>
                  <a:pt x="0" y="2386570"/>
                  <a:pt x="0" y="1537456"/>
                </a:cubicBezTo>
                <a:cubicBezTo>
                  <a:pt x="0" y="688342"/>
                  <a:pt x="688342" y="0"/>
                  <a:pt x="1537456" y="0"/>
                </a:cubicBezTo>
                <a:close/>
                <a:moveTo>
                  <a:pt x="1540876" y="550444"/>
                </a:moveTo>
                <a:cubicBezTo>
                  <a:pt x="995764" y="550444"/>
                  <a:pt x="553864" y="992344"/>
                  <a:pt x="553864" y="1537456"/>
                </a:cubicBezTo>
                <a:cubicBezTo>
                  <a:pt x="553864" y="2082568"/>
                  <a:pt x="995764" y="2524468"/>
                  <a:pt x="1540876" y="2524468"/>
                </a:cubicBezTo>
                <a:cubicBezTo>
                  <a:pt x="2085988" y="2524468"/>
                  <a:pt x="2527888" y="2082568"/>
                  <a:pt x="2527888" y="1537456"/>
                </a:cubicBezTo>
                <a:cubicBezTo>
                  <a:pt x="2527888" y="992344"/>
                  <a:pt x="2085988" y="550444"/>
                  <a:pt x="1540876" y="550444"/>
                </a:cubicBezTo>
                <a:close/>
              </a:path>
            </a:pathLst>
          </a:custGeom>
          <a:solidFill>
            <a:srgbClr val="FCC4D2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5" name="椭圆 7">
            <a:extLst>
              <a:ext uri="{FF2B5EF4-FFF2-40B4-BE49-F238E27FC236}">
                <a16:creationId xmlns:a16="http://schemas.microsoft.com/office/drawing/2014/main" id="{F3B873EF-BA25-43F8-B507-68795F3111ED}"/>
              </a:ext>
            </a:extLst>
          </p:cNvPr>
          <p:cNvSpPr/>
          <p:nvPr userDrawn="1"/>
        </p:nvSpPr>
        <p:spPr>
          <a:xfrm>
            <a:off x="11764215" y="6442391"/>
            <a:ext cx="302177" cy="302177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6" name="图片 8">
            <a:extLst>
              <a:ext uri="{FF2B5EF4-FFF2-40B4-BE49-F238E27FC236}">
                <a16:creationId xmlns:a16="http://schemas.microsoft.com/office/drawing/2014/main" id="{1F61594D-16F0-4C27-A22F-50D3F1414045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2700000">
            <a:off x="10957684" y="5135837"/>
            <a:ext cx="602779" cy="1767959"/>
          </a:xfrm>
          <a:prstGeom prst="rect">
            <a:avLst/>
          </a:prstGeom>
        </p:spPr>
      </p:pic>
      <p:sp>
        <p:nvSpPr>
          <p:cNvPr id="17" name="椭圆 9">
            <a:extLst>
              <a:ext uri="{FF2B5EF4-FFF2-40B4-BE49-F238E27FC236}">
                <a16:creationId xmlns:a16="http://schemas.microsoft.com/office/drawing/2014/main" id="{B20D4855-2AE0-48EF-9542-73C2EC19F994}"/>
              </a:ext>
            </a:extLst>
          </p:cNvPr>
          <p:cNvSpPr/>
          <p:nvPr userDrawn="1"/>
        </p:nvSpPr>
        <p:spPr>
          <a:xfrm>
            <a:off x="10478501" y="-122394"/>
            <a:ext cx="417175" cy="417175"/>
          </a:xfrm>
          <a:prstGeom prst="ellipse">
            <a:avLst/>
          </a:pr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9377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image" Target="../media/image39.jpeg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slideLayout" Target="../slideLayouts/slideLayout73.xml"/><Relationship Id="rId18" Type="http://schemas.openxmlformats.org/officeDocument/2006/relationships/slideLayout" Target="../slideLayouts/slideLayout78.xml"/><Relationship Id="rId3" Type="http://schemas.openxmlformats.org/officeDocument/2006/relationships/slideLayout" Target="../slideLayouts/slideLayout63.xml"/><Relationship Id="rId21" Type="http://schemas.openxmlformats.org/officeDocument/2006/relationships/slideLayout" Target="../slideLayouts/slideLayout81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17" Type="http://schemas.openxmlformats.org/officeDocument/2006/relationships/slideLayout" Target="../slideLayouts/slideLayout77.xml"/><Relationship Id="rId2" Type="http://schemas.openxmlformats.org/officeDocument/2006/relationships/slideLayout" Target="../slideLayouts/slideLayout62.xml"/><Relationship Id="rId16" Type="http://schemas.openxmlformats.org/officeDocument/2006/relationships/slideLayout" Target="../slideLayouts/slideLayout76.xml"/><Relationship Id="rId20" Type="http://schemas.openxmlformats.org/officeDocument/2006/relationships/slideLayout" Target="../slideLayouts/slideLayout80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5" Type="http://schemas.openxmlformats.org/officeDocument/2006/relationships/slideLayout" Target="../slideLayouts/slideLayout75.xml"/><Relationship Id="rId23" Type="http://schemas.openxmlformats.org/officeDocument/2006/relationships/theme" Target="../theme/theme6.xml"/><Relationship Id="rId10" Type="http://schemas.openxmlformats.org/officeDocument/2006/relationships/slideLayout" Target="../slideLayouts/slideLayout70.xml"/><Relationship Id="rId19" Type="http://schemas.openxmlformats.org/officeDocument/2006/relationships/slideLayout" Target="../slideLayouts/slideLayout79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Relationship Id="rId14" Type="http://schemas.openxmlformats.org/officeDocument/2006/relationships/slideLayout" Target="../slideLayouts/slideLayout74.xml"/><Relationship Id="rId22" Type="http://schemas.openxmlformats.org/officeDocument/2006/relationships/slideLayout" Target="../slideLayouts/slideLayout82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9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1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96.xml"/><Relationship Id="rId7" Type="http://schemas.openxmlformats.org/officeDocument/2006/relationships/slideLayout" Target="../slideLayouts/slideLayout100.xml"/><Relationship Id="rId12" Type="http://schemas.openxmlformats.org/officeDocument/2006/relationships/slideLayout" Target="../slideLayouts/slideLayout105.xml"/><Relationship Id="rId2" Type="http://schemas.openxmlformats.org/officeDocument/2006/relationships/slideLayout" Target="../slideLayouts/slideLayout95.xml"/><Relationship Id="rId1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97.xml"/><Relationship Id="rId9" Type="http://schemas.openxmlformats.org/officeDocument/2006/relationships/slideLayout" Target="../slideLayouts/slideLayout10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19E4B4B-505B-43E2-987D-384A64AE44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B41F7E-7A02-4FF2-8AF5-A1AE59CD34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41E1E4-156A-4C10-BC26-D07F5C724A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EBD0CC-E3E2-4331-AA06-EBB8ADD6037D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7F9652-3E39-43EA-9F4E-489A7F3BC5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6CC6A0-BF40-4ACA-867F-55115DA3FB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34F2D-4F96-4A1A-A648-518B1AFE05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4304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5" r:id="rId2"/>
    <p:sldLayoutId id="2147483666" r:id="rId3"/>
    <p:sldLayoutId id="2147483659" r:id="rId4"/>
    <p:sldLayoutId id="2147483650" r:id="rId5"/>
    <p:sldLayoutId id="2147483651" r:id="rId6"/>
    <p:sldLayoutId id="2147483652" r:id="rId7"/>
    <p:sldLayoutId id="2147483653" r:id="rId8"/>
    <p:sldLayoutId id="2147483654" r:id="rId9"/>
    <p:sldLayoutId id="2147483656" r:id="rId10"/>
    <p:sldLayoutId id="2147483657" r:id="rId11"/>
    <p:sldLayoutId id="2147483661" r:id="rId12"/>
    <p:sldLayoutId id="2147483667" r:id="rId13"/>
    <p:sldLayoutId id="2147483668" r:id="rId14"/>
    <p:sldLayoutId id="2147483669" r:id="rId15"/>
    <p:sldLayoutId id="2147483660" r:id="rId16"/>
    <p:sldLayoutId id="2147483658" r:id="rId17"/>
    <p:sldLayoutId id="2147483663" r:id="rId18"/>
    <p:sldLayoutId id="2147483662" r:id="rId19"/>
    <p:sldLayoutId id="2147483655" r:id="rId20"/>
    <p:sldLayoutId id="2147483930" r:id="rId2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8D277C-D2BF-45CB-B9B1-631697971ECF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57B159-C784-467D-858D-66D384AF0C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467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A63A4E-F370-4E43-88DF-FF35117A42C8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9E3902-3291-4BB3-9961-88462FB345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51986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389" y="365780"/>
            <a:ext cx="10515224" cy="132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389" y="1825890"/>
            <a:ext cx="10515224" cy="43517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389" y="6356747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3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BF82D2-7A68-459D-A996-9BDDA2518FA4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413" y="6356747"/>
            <a:ext cx="4115176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3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1166" y="6356747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3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01EE5D-26FB-46D5-A381-ECFB35BF1D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322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</p:sldLayoutIdLst>
  <mc:AlternateContent xmlns:mc="http://schemas.openxmlformats.org/markup-compatibility/2006" xmlns:p14="http://schemas.microsoft.com/office/powerpoint/2010/main">
    <mc:Choice Requires="p14">
      <p:transition spd="slow" p14:dur="1250" advTm="2440">
        <p14:switch dir="r"/>
      </p:transition>
    </mc:Choice>
    <mc:Fallback xmlns="">
      <p:transition spd="slow" advTm="2440">
        <p:fade/>
      </p:transition>
    </mc:Fallback>
  </mc:AlternateContent>
  <p:txStyles>
    <p:titleStyle>
      <a:lvl1pPr algn="l" defTabSz="866943" rtl="0" eaLnBrk="1" latinLnBrk="0" hangingPunct="1">
        <a:lnSpc>
          <a:spcPct val="90000"/>
        </a:lnSpc>
        <a:spcBef>
          <a:spcPct val="0"/>
        </a:spcBef>
        <a:buNone/>
        <a:defRPr sz="417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736" indent="-216736" algn="l" defTabSz="866943" rtl="0" eaLnBrk="1" latinLnBrk="0" hangingPunct="1">
        <a:lnSpc>
          <a:spcPct val="90000"/>
        </a:lnSpc>
        <a:spcBef>
          <a:spcPts val="948"/>
        </a:spcBef>
        <a:buFont typeface="Arial" panose="020B0604020202020204" pitchFamily="34" charset="0"/>
        <a:buChar char="•"/>
        <a:defRPr sz="2655" kern="1200">
          <a:solidFill>
            <a:schemeClr val="tx1"/>
          </a:solidFill>
          <a:latin typeface="+mn-lt"/>
          <a:ea typeface="+mn-ea"/>
          <a:cs typeface="+mn-cs"/>
        </a:defRPr>
      </a:lvl1pPr>
      <a:lvl2pPr marL="650207" indent="-216736" algn="l" defTabSz="866943" rtl="0" eaLnBrk="1" latinLnBrk="0" hangingPunct="1">
        <a:lnSpc>
          <a:spcPct val="90000"/>
        </a:lnSpc>
        <a:spcBef>
          <a:spcPts val="474"/>
        </a:spcBef>
        <a:buFont typeface="Arial" panose="020B0604020202020204" pitchFamily="34" charset="0"/>
        <a:buChar char="•"/>
        <a:defRPr sz="2275" kern="1200">
          <a:solidFill>
            <a:schemeClr val="tx1"/>
          </a:solidFill>
          <a:latin typeface="+mn-lt"/>
          <a:ea typeface="+mn-ea"/>
          <a:cs typeface="+mn-cs"/>
        </a:defRPr>
      </a:lvl2pPr>
      <a:lvl3pPr marL="1083678" indent="-216736" algn="l" defTabSz="866943" rtl="0" eaLnBrk="1" latinLnBrk="0" hangingPunct="1">
        <a:lnSpc>
          <a:spcPct val="90000"/>
        </a:lnSpc>
        <a:spcBef>
          <a:spcPts val="474"/>
        </a:spcBef>
        <a:buFont typeface="Arial" panose="020B0604020202020204" pitchFamily="34" charset="0"/>
        <a:buChar char="•"/>
        <a:defRPr sz="1896" kern="1200">
          <a:solidFill>
            <a:schemeClr val="tx1"/>
          </a:solidFill>
          <a:latin typeface="+mn-lt"/>
          <a:ea typeface="+mn-ea"/>
          <a:cs typeface="+mn-cs"/>
        </a:defRPr>
      </a:lvl3pPr>
      <a:lvl4pPr marL="1517150" indent="-216736" algn="l" defTabSz="866943" rtl="0" eaLnBrk="1" latinLnBrk="0" hangingPunct="1">
        <a:lnSpc>
          <a:spcPct val="90000"/>
        </a:lnSpc>
        <a:spcBef>
          <a:spcPts val="474"/>
        </a:spcBef>
        <a:buFont typeface="Arial" panose="020B0604020202020204" pitchFamily="34" charset="0"/>
        <a:buChar char="•"/>
        <a:defRPr sz="1707" kern="1200">
          <a:solidFill>
            <a:schemeClr val="tx1"/>
          </a:solidFill>
          <a:latin typeface="+mn-lt"/>
          <a:ea typeface="+mn-ea"/>
          <a:cs typeface="+mn-cs"/>
        </a:defRPr>
      </a:lvl4pPr>
      <a:lvl5pPr marL="1950621" indent="-216736" algn="l" defTabSz="866943" rtl="0" eaLnBrk="1" latinLnBrk="0" hangingPunct="1">
        <a:lnSpc>
          <a:spcPct val="90000"/>
        </a:lnSpc>
        <a:spcBef>
          <a:spcPts val="474"/>
        </a:spcBef>
        <a:buFont typeface="Arial" panose="020B0604020202020204" pitchFamily="34" charset="0"/>
        <a:buChar char="•"/>
        <a:defRPr sz="1707" kern="1200">
          <a:solidFill>
            <a:schemeClr val="tx1"/>
          </a:solidFill>
          <a:latin typeface="+mn-lt"/>
          <a:ea typeface="+mn-ea"/>
          <a:cs typeface="+mn-cs"/>
        </a:defRPr>
      </a:lvl5pPr>
      <a:lvl6pPr marL="2384092" indent="-216736" algn="l" defTabSz="866943" rtl="0" eaLnBrk="1" latinLnBrk="0" hangingPunct="1">
        <a:lnSpc>
          <a:spcPct val="90000"/>
        </a:lnSpc>
        <a:spcBef>
          <a:spcPts val="474"/>
        </a:spcBef>
        <a:buFont typeface="Arial" panose="020B0604020202020204" pitchFamily="34" charset="0"/>
        <a:buChar char="•"/>
        <a:defRPr sz="1707" kern="1200">
          <a:solidFill>
            <a:schemeClr val="tx1"/>
          </a:solidFill>
          <a:latin typeface="+mn-lt"/>
          <a:ea typeface="+mn-ea"/>
          <a:cs typeface="+mn-cs"/>
        </a:defRPr>
      </a:lvl6pPr>
      <a:lvl7pPr marL="2817564" indent="-216736" algn="l" defTabSz="866943" rtl="0" eaLnBrk="1" latinLnBrk="0" hangingPunct="1">
        <a:lnSpc>
          <a:spcPct val="90000"/>
        </a:lnSpc>
        <a:spcBef>
          <a:spcPts val="474"/>
        </a:spcBef>
        <a:buFont typeface="Arial" panose="020B0604020202020204" pitchFamily="34" charset="0"/>
        <a:buChar char="•"/>
        <a:defRPr sz="1707" kern="1200">
          <a:solidFill>
            <a:schemeClr val="tx1"/>
          </a:solidFill>
          <a:latin typeface="+mn-lt"/>
          <a:ea typeface="+mn-ea"/>
          <a:cs typeface="+mn-cs"/>
        </a:defRPr>
      </a:lvl7pPr>
      <a:lvl8pPr marL="3251035" indent="-216736" algn="l" defTabSz="866943" rtl="0" eaLnBrk="1" latinLnBrk="0" hangingPunct="1">
        <a:lnSpc>
          <a:spcPct val="90000"/>
        </a:lnSpc>
        <a:spcBef>
          <a:spcPts val="474"/>
        </a:spcBef>
        <a:buFont typeface="Arial" panose="020B0604020202020204" pitchFamily="34" charset="0"/>
        <a:buChar char="•"/>
        <a:defRPr sz="1707" kern="1200">
          <a:solidFill>
            <a:schemeClr val="tx1"/>
          </a:solidFill>
          <a:latin typeface="+mn-lt"/>
          <a:ea typeface="+mn-ea"/>
          <a:cs typeface="+mn-cs"/>
        </a:defRPr>
      </a:lvl8pPr>
      <a:lvl9pPr marL="3684506" indent="-216736" algn="l" defTabSz="866943" rtl="0" eaLnBrk="1" latinLnBrk="0" hangingPunct="1">
        <a:lnSpc>
          <a:spcPct val="90000"/>
        </a:lnSpc>
        <a:spcBef>
          <a:spcPts val="474"/>
        </a:spcBef>
        <a:buFont typeface="Arial" panose="020B0604020202020204" pitchFamily="34" charset="0"/>
        <a:buChar char="•"/>
        <a:defRPr sz="170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943" rtl="0" eaLnBrk="1" latinLnBrk="0" hangingPunct="1">
        <a:defRPr sz="1707" kern="1200">
          <a:solidFill>
            <a:schemeClr val="tx1"/>
          </a:solidFill>
          <a:latin typeface="+mn-lt"/>
          <a:ea typeface="+mn-ea"/>
          <a:cs typeface="+mn-cs"/>
        </a:defRPr>
      </a:lvl1pPr>
      <a:lvl2pPr marL="433471" algn="l" defTabSz="866943" rtl="0" eaLnBrk="1" latinLnBrk="0" hangingPunct="1">
        <a:defRPr sz="1707" kern="1200">
          <a:solidFill>
            <a:schemeClr val="tx1"/>
          </a:solidFill>
          <a:latin typeface="+mn-lt"/>
          <a:ea typeface="+mn-ea"/>
          <a:cs typeface="+mn-cs"/>
        </a:defRPr>
      </a:lvl2pPr>
      <a:lvl3pPr marL="866943" algn="l" defTabSz="866943" rtl="0" eaLnBrk="1" latinLnBrk="0" hangingPunct="1">
        <a:defRPr sz="1707" kern="1200">
          <a:solidFill>
            <a:schemeClr val="tx1"/>
          </a:solidFill>
          <a:latin typeface="+mn-lt"/>
          <a:ea typeface="+mn-ea"/>
          <a:cs typeface="+mn-cs"/>
        </a:defRPr>
      </a:lvl3pPr>
      <a:lvl4pPr marL="1300414" algn="l" defTabSz="866943" rtl="0" eaLnBrk="1" latinLnBrk="0" hangingPunct="1">
        <a:defRPr sz="1707" kern="1200">
          <a:solidFill>
            <a:schemeClr val="tx1"/>
          </a:solidFill>
          <a:latin typeface="+mn-lt"/>
          <a:ea typeface="+mn-ea"/>
          <a:cs typeface="+mn-cs"/>
        </a:defRPr>
      </a:lvl4pPr>
      <a:lvl5pPr marL="1733885" algn="l" defTabSz="866943" rtl="0" eaLnBrk="1" latinLnBrk="0" hangingPunct="1">
        <a:defRPr sz="1707" kern="1200">
          <a:solidFill>
            <a:schemeClr val="tx1"/>
          </a:solidFill>
          <a:latin typeface="+mn-lt"/>
          <a:ea typeface="+mn-ea"/>
          <a:cs typeface="+mn-cs"/>
        </a:defRPr>
      </a:lvl5pPr>
      <a:lvl6pPr marL="2167357" algn="l" defTabSz="866943" rtl="0" eaLnBrk="1" latinLnBrk="0" hangingPunct="1">
        <a:defRPr sz="1707" kern="1200">
          <a:solidFill>
            <a:schemeClr val="tx1"/>
          </a:solidFill>
          <a:latin typeface="+mn-lt"/>
          <a:ea typeface="+mn-ea"/>
          <a:cs typeface="+mn-cs"/>
        </a:defRPr>
      </a:lvl6pPr>
      <a:lvl7pPr marL="2600828" algn="l" defTabSz="866943" rtl="0" eaLnBrk="1" latinLnBrk="0" hangingPunct="1">
        <a:defRPr sz="1707" kern="1200">
          <a:solidFill>
            <a:schemeClr val="tx1"/>
          </a:solidFill>
          <a:latin typeface="+mn-lt"/>
          <a:ea typeface="+mn-ea"/>
          <a:cs typeface="+mn-cs"/>
        </a:defRPr>
      </a:lvl7pPr>
      <a:lvl8pPr marL="3034299" algn="l" defTabSz="866943" rtl="0" eaLnBrk="1" latinLnBrk="0" hangingPunct="1">
        <a:defRPr sz="1707" kern="1200">
          <a:solidFill>
            <a:schemeClr val="tx1"/>
          </a:solidFill>
          <a:latin typeface="+mn-lt"/>
          <a:ea typeface="+mn-ea"/>
          <a:cs typeface="+mn-cs"/>
        </a:defRPr>
      </a:lvl8pPr>
      <a:lvl9pPr marL="3467771" algn="l" defTabSz="866943" rtl="0" eaLnBrk="1" latinLnBrk="0" hangingPunct="1">
        <a:defRPr sz="170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F564EB0-667E-48CC-BEDD-9FE617FDAF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48227DE-4306-4FFF-86B9-F7108759F3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726811-B349-4058-975E-62B1932B1F6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D467CA-BEC1-4C02-8A72-5803E1D8B750}" type="datetimeFigureOut">
              <a:rPr lang="zh-CN" altLang="en-US" smtClean="0"/>
              <a:t>2023/5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18FE354-F922-4681-810E-ACF9286E28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2E9C8C-A3E5-4715-9A15-8D33E21168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6AA2E6-998A-460D-9881-BEEF21B2F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456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68" r:id="rId3"/>
    <p:sldLayoutId id="2147483969" r:id="rId4"/>
    <p:sldLayoutId id="2147483970" r:id="rId5"/>
    <p:sldLayoutId id="2147483971" r:id="rId6"/>
    <p:sldLayoutId id="2147483972" r:id="rId7"/>
    <p:sldLayoutId id="2147483973" r:id="rId8"/>
    <p:sldLayoutId id="2147483974" r:id="rId9"/>
    <p:sldLayoutId id="2147483975" r:id="rId10"/>
    <p:sldLayoutId id="2147483976" r:id="rId11"/>
    <p:sldLayoutId id="2147483977" r:id="rId12"/>
    <p:sldLayoutId id="2147484026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F929C9F-C30B-3BD9-7B09-1FD0D8C6E3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D086A4-06C9-355D-501B-508D2C9205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982CDB-EED8-294F-18B1-EB5A65A31A2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F6A6CB-2BA5-40AC-BD45-59FA1A8FF27D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6160AC-80D8-331E-E238-68512A0A56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E3D6EF-1CE4-36FE-6CED-D787BD9AA03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6E973B-32FE-4EFB-8701-0D41AC2CC79D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23D53FC-2B0F-D279-0F80-322BB6DD67AB}"/>
              </a:ext>
            </a:extLst>
          </p:cNvPr>
          <p:cNvSpPr/>
          <p:nvPr userDrawn="1"/>
        </p:nvSpPr>
        <p:spPr>
          <a:xfrm>
            <a:off x="9762629" y="6492875"/>
            <a:ext cx="1612942" cy="215444"/>
          </a:xfrm>
          <a:prstGeom prst="rect">
            <a:avLst/>
          </a:prstGeom>
        </p:spPr>
        <p:txBody>
          <a:bodyPr wrap="non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vi-VN" sz="800" b="0" i="0" dirty="0">
                <a:solidFill>
                  <a:srgbClr val="000000"/>
                </a:solidFill>
                <a:effectLst/>
                <a:latin typeface="+mn-lt"/>
              </a:rPr>
              <a:t>FeistyForwarders_0968120672</a:t>
            </a:r>
            <a:endParaRPr lang="vi-VN" sz="800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442417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9" r:id="rId1"/>
    <p:sldLayoutId id="2147483980" r:id="rId2"/>
    <p:sldLayoutId id="2147483981" r:id="rId3"/>
    <p:sldLayoutId id="2147483982" r:id="rId4"/>
    <p:sldLayoutId id="2147483983" r:id="rId5"/>
    <p:sldLayoutId id="2147483984" r:id="rId6"/>
    <p:sldLayoutId id="2147483985" r:id="rId7"/>
    <p:sldLayoutId id="2147483986" r:id="rId8"/>
    <p:sldLayoutId id="2147483987" r:id="rId9"/>
    <p:sldLayoutId id="2147483988" r:id="rId10"/>
    <p:sldLayoutId id="2147483989" r:id="rId11"/>
    <p:sldLayoutId id="2147483990" r:id="rId12"/>
    <p:sldLayoutId id="2147483991" r:id="rId13"/>
    <p:sldLayoutId id="2147483992" r:id="rId14"/>
    <p:sldLayoutId id="2147483993" r:id="rId15"/>
    <p:sldLayoutId id="2147483994" r:id="rId16"/>
    <p:sldLayoutId id="2147483995" r:id="rId17"/>
    <p:sldLayoutId id="2147483996" r:id="rId18"/>
    <p:sldLayoutId id="2147483997" r:id="rId19"/>
    <p:sldLayoutId id="2147483998" r:id="rId20"/>
    <p:sldLayoutId id="2147483999" r:id="rId21"/>
    <p:sldLayoutId id="2147484000" r:id="rId22"/>
  </p:sldLayoutIdLst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D661AD-BBDC-4ADA-B05C-B659BFE3F0D4}" type="datetimeFigureOut">
              <a:rPr lang="en-US" smtClean="0"/>
              <a:t>5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06CD37-EEE5-4491-A3DB-16A7EEC6B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618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2" r:id="rId1"/>
    <p:sldLayoutId id="2147484003" r:id="rId2"/>
    <p:sldLayoutId id="2147484004" r:id="rId3"/>
    <p:sldLayoutId id="2147484005" r:id="rId4"/>
    <p:sldLayoutId id="2147484006" r:id="rId5"/>
    <p:sldLayoutId id="2147484007" r:id="rId6"/>
    <p:sldLayoutId id="2147484008" r:id="rId7"/>
    <p:sldLayoutId id="2147484009" r:id="rId8"/>
    <p:sldLayoutId id="2147484010" r:id="rId9"/>
    <p:sldLayoutId id="2147484011" r:id="rId10"/>
    <p:sldLayoutId id="214748401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93269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4" r:id="rId1"/>
    <p:sldLayoutId id="2147484015" r:id="rId2"/>
    <p:sldLayoutId id="2147484016" r:id="rId3"/>
    <p:sldLayoutId id="2147484017" r:id="rId4"/>
    <p:sldLayoutId id="2147484018" r:id="rId5"/>
    <p:sldLayoutId id="2147484019" r:id="rId6"/>
    <p:sldLayoutId id="2147484020" r:id="rId7"/>
    <p:sldLayoutId id="2147484021" r:id="rId8"/>
    <p:sldLayoutId id="2147484022" r:id="rId9"/>
    <p:sldLayoutId id="2147484023" r:id="rId10"/>
    <p:sldLayoutId id="2147484024" r:id="rId11"/>
    <p:sldLayoutId id="2147484025" r:id="rId12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61.xml"/><Relationship Id="rId6" Type="http://schemas.openxmlformats.org/officeDocument/2006/relationships/image" Target="../media/image74.png"/><Relationship Id="rId5" Type="http://schemas.openxmlformats.org/officeDocument/2006/relationships/image" Target="../media/image73.GIF"/><Relationship Id="rId4" Type="http://schemas.openxmlformats.org/officeDocument/2006/relationships/image" Target="../media/image7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6.xml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openxmlformats.org/officeDocument/2006/relationships/image" Target="../media/image28.png"/><Relationship Id="rId5" Type="http://schemas.openxmlformats.org/officeDocument/2006/relationships/image" Target="../media/image89.png"/><Relationship Id="rId4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microsoft.com/office/2007/relationships/media" Target="../media/media7.wav"/><Relationship Id="rId7" Type="http://schemas.openxmlformats.org/officeDocument/2006/relationships/audio" Target="../media/audio6.wav"/><Relationship Id="rId2" Type="http://schemas.openxmlformats.org/officeDocument/2006/relationships/audio" Target="../media/media6.mp3"/><Relationship Id="rId1" Type="http://schemas.microsoft.com/office/2007/relationships/media" Target="../media/media6.mp3"/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46.xml"/><Relationship Id="rId10" Type="http://schemas.openxmlformats.org/officeDocument/2006/relationships/image" Target="../media/image91.png"/><Relationship Id="rId4" Type="http://schemas.openxmlformats.org/officeDocument/2006/relationships/audio" Target="../media/media7.wav"/><Relationship Id="rId9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9.xml"/><Relationship Id="rId6" Type="http://schemas.openxmlformats.org/officeDocument/2006/relationships/image" Target="../media/image48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4.xml"/><Relationship Id="rId4" Type="http://schemas.openxmlformats.org/officeDocument/2006/relationships/image" Target="../media/image8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4.xml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5" Type="http://schemas.openxmlformats.org/officeDocument/2006/relationships/image" Target="../media/image76.png"/><Relationship Id="rId4" Type="http://schemas.openxmlformats.org/officeDocument/2006/relationships/image" Target="../media/image2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4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28.png"/><Relationship Id="rId4" Type="http://schemas.openxmlformats.org/officeDocument/2006/relationships/image" Target="../media/image7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78.png"/><Relationship Id="rId18" Type="http://schemas.openxmlformats.org/officeDocument/2006/relationships/image" Target="../media/image82.gif"/><Relationship Id="rId3" Type="http://schemas.openxmlformats.org/officeDocument/2006/relationships/audio" Target="../media/media4.mp3"/><Relationship Id="rId7" Type="http://schemas.openxmlformats.org/officeDocument/2006/relationships/audio" Target="../media/audio2.wav"/><Relationship Id="rId12" Type="http://schemas.openxmlformats.org/officeDocument/2006/relationships/image" Target="../media/image77.wmf"/><Relationship Id="rId17" Type="http://schemas.openxmlformats.org/officeDocument/2006/relationships/image" Target="../media/image81.png"/><Relationship Id="rId2" Type="http://schemas.microsoft.com/office/2007/relationships/media" Target="../media/media4.mp3"/><Relationship Id="rId16" Type="http://schemas.openxmlformats.org/officeDocument/2006/relationships/image" Target="../media/image80.jpe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79.jpeg"/><Relationship Id="rId10" Type="http://schemas.openxmlformats.org/officeDocument/2006/relationships/audio" Target="../media/audio5.wav"/><Relationship Id="rId19" Type="http://schemas.openxmlformats.org/officeDocument/2006/relationships/image" Target="../media/image83.png"/><Relationship Id="rId4" Type="http://schemas.openxmlformats.org/officeDocument/2006/relationships/slideLayout" Target="../slideLayouts/slideLayout84.xml"/><Relationship Id="rId9" Type="http://schemas.openxmlformats.org/officeDocument/2006/relationships/audio" Target="../media/audio4.wav"/><Relationship Id="rId14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78.png"/><Relationship Id="rId18" Type="http://schemas.openxmlformats.org/officeDocument/2006/relationships/image" Target="../media/image82.gif"/><Relationship Id="rId3" Type="http://schemas.openxmlformats.org/officeDocument/2006/relationships/audio" Target="../media/media4.mp3"/><Relationship Id="rId7" Type="http://schemas.openxmlformats.org/officeDocument/2006/relationships/audio" Target="../media/audio2.wav"/><Relationship Id="rId12" Type="http://schemas.openxmlformats.org/officeDocument/2006/relationships/image" Target="../media/image77.wmf"/><Relationship Id="rId17" Type="http://schemas.openxmlformats.org/officeDocument/2006/relationships/image" Target="../media/image81.png"/><Relationship Id="rId2" Type="http://schemas.microsoft.com/office/2007/relationships/media" Target="../media/media4.mp3"/><Relationship Id="rId16" Type="http://schemas.openxmlformats.org/officeDocument/2006/relationships/image" Target="../media/image80.jpe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79.jpeg"/><Relationship Id="rId10" Type="http://schemas.openxmlformats.org/officeDocument/2006/relationships/audio" Target="../media/audio5.wav"/><Relationship Id="rId19" Type="http://schemas.openxmlformats.org/officeDocument/2006/relationships/image" Target="../media/image83.png"/><Relationship Id="rId4" Type="http://schemas.openxmlformats.org/officeDocument/2006/relationships/slideLayout" Target="../slideLayouts/slideLayout84.xml"/><Relationship Id="rId9" Type="http://schemas.openxmlformats.org/officeDocument/2006/relationships/audio" Target="../media/audio4.wav"/><Relationship Id="rId1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78.png"/><Relationship Id="rId18" Type="http://schemas.openxmlformats.org/officeDocument/2006/relationships/image" Target="../media/image81.png"/><Relationship Id="rId3" Type="http://schemas.openxmlformats.org/officeDocument/2006/relationships/audio" Target="../media/media4.mp3"/><Relationship Id="rId7" Type="http://schemas.openxmlformats.org/officeDocument/2006/relationships/audio" Target="../media/audio2.wav"/><Relationship Id="rId12" Type="http://schemas.openxmlformats.org/officeDocument/2006/relationships/image" Target="../media/image77.wmf"/><Relationship Id="rId17" Type="http://schemas.openxmlformats.org/officeDocument/2006/relationships/image" Target="../media/image84.png"/><Relationship Id="rId2" Type="http://schemas.microsoft.com/office/2007/relationships/media" Target="../media/media4.mp3"/><Relationship Id="rId16" Type="http://schemas.openxmlformats.org/officeDocument/2006/relationships/image" Target="../media/image80.jpeg"/><Relationship Id="rId20" Type="http://schemas.openxmlformats.org/officeDocument/2006/relationships/image" Target="../media/image83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79.jpeg"/><Relationship Id="rId10" Type="http://schemas.openxmlformats.org/officeDocument/2006/relationships/audio" Target="../media/audio5.wav"/><Relationship Id="rId19" Type="http://schemas.openxmlformats.org/officeDocument/2006/relationships/image" Target="../media/image82.gif"/><Relationship Id="rId4" Type="http://schemas.openxmlformats.org/officeDocument/2006/relationships/slideLayout" Target="../slideLayouts/slideLayout84.xml"/><Relationship Id="rId9" Type="http://schemas.openxmlformats.org/officeDocument/2006/relationships/audio" Target="../media/audio4.wav"/><Relationship Id="rId1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4.xml"/><Relationship Id="rId4" Type="http://schemas.openxmlformats.org/officeDocument/2006/relationships/image" Target="../media/image8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3191" y="159112"/>
            <a:ext cx="8809795" cy="193574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-692133" y="2389260"/>
            <a:ext cx="1230558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1" indent="0" algn="ctr" defTabSz="4572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000" b="1" i="1" u="none" strike="noStrike" kern="1200" cap="none" spc="0" normalizeH="0" baseline="0" noProof="0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Chào</a:t>
            </a:r>
            <a:r>
              <a:rPr kumimoji="0" lang="en-US" altLang="zh-CN" sz="6000" b="1" i="1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 </a:t>
            </a:r>
            <a:r>
              <a:rPr kumimoji="0" lang="en-US" altLang="zh-CN" sz="6000" b="1" i="1" u="none" strike="noStrike" kern="1200" cap="none" spc="0" normalizeH="0" baseline="0" noProof="0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mừng</a:t>
            </a:r>
            <a:r>
              <a:rPr kumimoji="0" lang="en-US" altLang="zh-CN" sz="6000" b="1" i="1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 </a:t>
            </a:r>
            <a:r>
              <a:rPr kumimoji="0" lang="en-US" altLang="zh-CN" sz="6000" b="1" i="1" u="none" strike="noStrike" kern="1200" cap="none" spc="0" normalizeH="0" baseline="0" noProof="0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các</a:t>
            </a:r>
            <a:r>
              <a:rPr kumimoji="0" lang="en-US" altLang="zh-CN" sz="6000" b="1" i="1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 </a:t>
            </a:r>
            <a:r>
              <a:rPr kumimoji="0" lang="en-US" altLang="zh-CN" sz="6000" b="1" i="1" u="none" strike="noStrike" kern="1200" cap="none" spc="0" normalizeH="0" baseline="0" noProof="0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thầy</a:t>
            </a:r>
            <a:r>
              <a:rPr kumimoji="0" lang="en-US" altLang="zh-CN" sz="6000" b="1" i="1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 </a:t>
            </a:r>
            <a:r>
              <a:rPr kumimoji="0" lang="en-US" altLang="zh-CN" sz="6000" b="1" i="1" u="none" strike="noStrike" kern="1200" cap="none" spc="0" normalizeH="0" baseline="0" noProof="0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cô</a:t>
            </a:r>
            <a:r>
              <a:rPr kumimoji="0" lang="en-US" altLang="zh-CN" sz="6000" b="1" i="1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 </a:t>
            </a:r>
            <a:r>
              <a:rPr kumimoji="0" lang="en-US" altLang="zh-CN" sz="6000" b="1" i="1" u="none" strike="noStrike" kern="1200" cap="none" spc="0" normalizeH="0" baseline="0" noProof="0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giáo</a:t>
            </a:r>
            <a:r>
              <a:rPr kumimoji="0" lang="en-US" altLang="zh-CN" sz="6000" b="1" i="1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 </a:t>
            </a:r>
            <a:r>
              <a:rPr kumimoji="0" lang="en-US" altLang="zh-CN" sz="6000" b="1" i="1" u="none" strike="noStrike" kern="1200" cap="none" spc="0" normalizeH="0" baseline="0" noProof="0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về</a:t>
            </a:r>
            <a:r>
              <a:rPr kumimoji="0" lang="en-US" altLang="zh-CN" sz="6000" b="1" i="1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 </a:t>
            </a:r>
          </a:p>
          <a:p>
            <a:pPr marL="457200" marR="0" lvl="1" indent="0" algn="ctr" defTabSz="4572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000" b="1" i="1" u="none" strike="noStrike" kern="1200" cap="none" spc="0" normalizeH="0" baseline="0" noProof="0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dự</a:t>
            </a:r>
            <a:r>
              <a:rPr kumimoji="0" lang="en-US" altLang="zh-CN" sz="6000" b="1" i="1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 </a:t>
            </a:r>
            <a:r>
              <a:rPr kumimoji="0" lang="en-US" altLang="zh-CN" sz="6000" b="1" i="1" u="none" strike="noStrike" kern="1200" cap="none" spc="0" normalizeH="0" baseline="0" noProof="0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giờ</a:t>
            </a:r>
            <a:r>
              <a:rPr kumimoji="0" lang="en-US" altLang="zh-CN" sz="6000" b="1" i="1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 </a:t>
            </a:r>
            <a:r>
              <a:rPr kumimoji="0" lang="en-US" altLang="zh-CN" sz="6000" b="1" i="1" u="none" strike="noStrike" kern="1200" cap="none" spc="0" normalizeH="0" baseline="0" noProof="0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tiết</a:t>
            </a:r>
            <a:r>
              <a:rPr kumimoji="0" lang="en-US" altLang="zh-CN" sz="6000" b="1" i="1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 </a:t>
            </a:r>
            <a:r>
              <a:rPr kumimoji="0" lang="en-US" altLang="zh-CN" sz="6000" b="1" i="1" u="none" strike="noStrike" kern="1200" cap="none" spc="0" normalizeH="0" baseline="0" noProof="0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Toán</a:t>
            </a:r>
            <a:r>
              <a:rPr kumimoji="0" lang="en-US" altLang="zh-CN" sz="6000" b="1" i="1" u="none" strike="noStrike" kern="1200" cap="none" spc="0" normalizeH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 – </a:t>
            </a:r>
            <a:r>
              <a:rPr kumimoji="0" lang="en-US" altLang="zh-CN" sz="6000" b="1" i="1" u="none" strike="noStrike" kern="1200" cap="none" spc="0" normalizeH="0" noProof="0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Lớp</a:t>
            </a:r>
            <a:r>
              <a:rPr kumimoji="0" lang="en-US" altLang="zh-CN" sz="6000" b="1" i="1" u="none" strike="noStrike" kern="1200" cap="none" spc="0" normalizeH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 </a:t>
            </a:r>
            <a:r>
              <a:rPr kumimoji="0" lang="en-US" altLang="zh-CN" sz="6000" b="1" i="1" u="none" strike="noStrike" kern="1200" cap="none" spc="0" normalizeH="0" noProof="0" dirty="0" smtClean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itchFamily="18" charset="0"/>
                <a:ea typeface="字魂17号-萌趣果冻体"/>
                <a:cs typeface="Times New Roman" pitchFamily="18" charset="0"/>
                <a:sym typeface="+mn-ea"/>
              </a:rPr>
              <a:t>2E</a:t>
            </a:r>
            <a:endParaRPr kumimoji="0" lang="en-US" altLang="zh-CN" sz="6000" b="1" i="1" u="none" strike="noStrike" kern="1200" cap="none" spc="0" normalizeH="0" baseline="0" noProof="0" dirty="0">
              <a:ln w="12700">
                <a:solidFill>
                  <a:srgbClr val="4472C4"/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rgbClr val="4472C4"/>
                </a:outerShdw>
              </a:effectLst>
              <a:uLnTx/>
              <a:uFillTx/>
              <a:latin typeface="Times New Roman" pitchFamily="18" charset="0"/>
              <a:ea typeface="字魂17号-萌趣果冻体"/>
              <a:cs typeface="Times New Roman" pitchFamily="18" charset="0"/>
              <a:sym typeface="+mn-ea"/>
            </a:endParaRPr>
          </a:p>
        </p:txBody>
      </p:sp>
      <p:pic>
        <p:nvPicPr>
          <p:cNvPr id="9" name="Picture 158" descr="200712419435657_1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1392767" y="4650317"/>
            <a:ext cx="673100" cy="67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59" descr="10004015438746072987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21401862" flipH="1">
            <a:off x="12496801" y="5925277"/>
            <a:ext cx="1322916" cy="132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60" descr="200712419435657_1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H="1">
            <a:off x="13819717" y="3124200"/>
            <a:ext cx="711200" cy="71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043855" y="4500603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043855" y="4535759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58" descr="200712419435657_1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1182727" y="5551721"/>
            <a:ext cx="673100" cy="67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8" descr="200712419435657_1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24109" y="4650317"/>
            <a:ext cx="673100" cy="67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3544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3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93827E-7 C 0.04479 -0.0216 0.08246 -0.08704 0.13055 -0.10772 C 0.17951 -0.12778 0.22535 -0.12562 0.29219 -0.12346 C 0.35937 -0.1213 0.45139 -0.08611 0.53246 -0.09506 C 0.61389 -0.10401 0.71076 -0.12685 0.77899 -0.17716 C 0.84722 -0.22747 0.89253 -0.29475 0.94219 -0.3963 C 0.99184 -0.49784 1.04861 -0.70525 1.07656 -0.78642 " pathEditMode="relative" rAng="0" ptsTypes="aaaaaaa">
                                      <p:cBhvr>
                                        <p:cTn id="20" dur="4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19" y="-3932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0.00017 2.59259E-6 C -0.02673 -0.01605 -0.10139 -0.0784 -0.15885 -0.0963 C -0.21632 -0.1142 -0.27083 -0.10926 -0.34375 -0.10741 C -0.41684 -0.10556 -0.51319 -0.11389 -0.59635 -0.08519 C -0.67934 -0.05648 -0.73211 0.04074 -0.84323 0.06543 C -0.95434 0.09012 -1.17534 0.06358 -1.26267 0.06296 " pathEditMode="relative" rAng="0" ptsTypes="aaaaaa">
                                      <p:cBhvr>
                                        <p:cTn id="22" dur="49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125" y="-120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3.33333E-6 4.81481E-6 C -0.02066 -0.00093 -0.08525 -0.00031 -0.12361 -0.00463 C -0.16198 -0.00896 -0.16268 0.02283 -0.23073 -0.02624 C -0.29879 -0.07531 -0.4375 -0.19538 -0.53229 -0.29908 C -0.62726 -0.40278 -0.72934 -0.52717 -0.80104 -0.64908 C -0.87275 -0.77099 -0.92882 -0.95124 -0.9625 -1.03056 " pathEditMode="relative" rAng="0" ptsTypes="aaaaaa">
                                      <p:cBhvr>
                                        <p:cTn id="2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125" y="-5040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-8.33333E-7 -4.19753E-6 C 0.0191 -0.00092 0.03837 0.00154 0.05729 -0.0037 C 0.0599 -0.00432 0.06198 -0.00833 0.06459 -0.00926 C 0.07118 -0.01142 0.07778 -0.01173 0.08438 -0.01296 C 0.10538 -0.02222 0.1257 -0.03518 0.14688 -0.04259 C 0.15452 -0.04846 0.16163 -0.05185 0.16875 -0.05926 C 0.17222 -0.06296 0.17917 -0.07037 0.17917 -0.07037 C 0.18195 -0.10895 0.18941 -0.11636 0.20417 -0.14259 C 0.21702 -0.16543 0.23212 -0.18271 0.24584 -0.2037 C 0.25278 -0.21451 0.26163 -0.22099 0.26875 -0.23148 C 0.27934 -0.24722 0.29358 -0.26204 0.30729 -0.26667 C 0.32031 -0.28055 0.33386 -0.29413 0.34792 -0.3037 C 0.35382 -0.30802 0.35643 -0.31265 0.3625 -0.31512 C 0.38212 -0.33858 0.40886 -0.35988 0.43229 -0.36667 C 0.4382 -0.37222 0.4434 -0.37438 0.45 -0.37623 C 0.46788 -0.38796 0.4875 -0.3963 0.50625 -0.40185 C 0.51997 -0.4142 0.53594 -0.41759 0.55104 -0.42253 C 0.56077 -0.43086 0.57205 -0.43333 0.58229 -0.44074 C 0.59254 -0.44784 0.60174 -0.46111 0.6125 -0.46481 C 0.62327 -0.47623 0.6408 -0.49815 0.64896 -0.51667 C 0.65399 -0.52809 0.65886 -0.53981 0.66459 -0.55 C 0.66684 -0.56234 0.66389 -0.54907 0.66875 -0.56111 C 0.67379 -0.57376 0.67899 -0.6037 0.68542 -0.61111 C 0.6875 -0.62037 0.6882 -0.62438 0.69271 -0.62963 C 0.69757 -0.65586 0.71511 -0.68518 0.72604 -0.70185 C 0.73195 -0.7108 0.73403 -0.71883 0.74167 -0.72407 C 0.75104 -0.74599 0.73872 -0.72037 0.74896 -0.73333 C 0.75035 -0.73518 0.7507 -0.73858 0.75209 -0.74074 C 0.75486 -0.74537 0.75868 -0.74784 0.76146 -0.75185 C 0.76771 -0.76142 0.77344 -0.77284 0.78021 -0.78148 C 0.78715 -0.79012 0.79011 -0.78951 0.79688 -0.7963 C 0.80278 -0.80216 0.80834 -0.80926 0.81459 -0.81481 C 0.81684 -0.82099 0.82292 -0.83148 0.82292 -0.83148 C 0.82639 -0.85 0.8316 -0.84753 0.83542 -0.86111 " pathEditMode="relative" ptsTypes="fffffffffffffffffffffffffffffffffA">
                                      <p:cBhvr>
                                        <p:cTn id="31" dur="5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15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93827E-7 C 0.04479 -0.0216 0.08246 -0.08704 0.13055 -0.10772 C 0.17951 -0.12778 0.22535 -0.12562 0.29219 -0.12346 C 0.35937 -0.1213 0.45139 -0.08611 0.53246 -0.09506 C 0.61389 -0.10401 0.71076 -0.12685 0.77899 -0.17716 C 0.84722 -0.22747 0.89253 -0.29475 0.94219 -0.3963 C 0.99184 -0.49784 1.04861 -0.70525 1.07656 -0.78642 " pathEditMode="relative" rAng="0" ptsTypes="aaaaaaa">
                                      <p:cBhvr>
                                        <p:cTn id="38" dur="4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19" y="-39321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C 0.04479 -0.02152 0.08242 -0.08703 0.1306 -0.10764 C 0.17955 -0.12777 0.22539 -0.12569 0.29218 -0.12338 C 0.35937 -0.12129 0.45143 -0.08611 0.53242 -0.09514 C 0.61393 -0.10393 0.7108 -0.12685 0.77903 -0.17708 C 0.84726 -0.22754 0.89257 -0.29467 0.94218 -0.39629 C 0.99179 -0.49791 1.04856 -0.70532 1.07656 -0.78634 " pathEditMode="relative" rAng="0" ptsTypes="AAAAAAA">
                                      <p:cBhvr>
                                        <p:cTn id="40" dur="4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28" y="-393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9">
            <a:extLst>
              <a:ext uri="{FF2B5EF4-FFF2-40B4-BE49-F238E27FC236}">
                <a16:creationId xmlns:a16="http://schemas.microsoft.com/office/drawing/2014/main" id="{3DF19191-1013-4466-B7DC-8403FA532F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0779" y="3429000"/>
            <a:ext cx="2699518" cy="3429000"/>
          </a:xfrm>
          <a:prstGeom prst="rect">
            <a:avLst/>
          </a:prstGeom>
        </p:spPr>
      </p:pic>
      <p:grpSp>
        <p:nvGrpSpPr>
          <p:cNvPr id="5" name="Google Shape;3177;p11">
            <a:extLst>
              <a:ext uri="{FF2B5EF4-FFF2-40B4-BE49-F238E27FC236}">
                <a16:creationId xmlns:a16="http://schemas.microsoft.com/office/drawing/2014/main" id="{3CEBF3C7-3653-4AE8-A78B-E1F9F45E41D2}"/>
              </a:ext>
            </a:extLst>
          </p:cNvPr>
          <p:cNvGrpSpPr/>
          <p:nvPr/>
        </p:nvGrpSpPr>
        <p:grpSpPr>
          <a:xfrm>
            <a:off x="658166" y="1056585"/>
            <a:ext cx="3924343" cy="570588"/>
            <a:chOff x="1001228" y="571913"/>
            <a:chExt cx="3177832" cy="570588"/>
          </a:xfrm>
        </p:grpSpPr>
        <p:grpSp>
          <p:nvGrpSpPr>
            <p:cNvPr id="6" name="Google Shape;3178;p11">
              <a:extLst>
                <a:ext uri="{FF2B5EF4-FFF2-40B4-BE49-F238E27FC236}">
                  <a16:creationId xmlns:a16="http://schemas.microsoft.com/office/drawing/2014/main" id="{9421EDB0-8459-409B-922F-7DE7AD3F6054}"/>
                </a:ext>
              </a:extLst>
            </p:cNvPr>
            <p:cNvGrpSpPr/>
            <p:nvPr/>
          </p:nvGrpSpPr>
          <p:grpSpPr>
            <a:xfrm>
              <a:off x="1797267" y="607331"/>
              <a:ext cx="2381793" cy="523180"/>
              <a:chOff x="1999126" y="1714923"/>
              <a:chExt cx="2381793" cy="523180"/>
            </a:xfrm>
          </p:grpSpPr>
          <p:sp>
            <p:nvSpPr>
              <p:cNvPr id="9" name="Google Shape;3179;p11">
                <a:extLst>
                  <a:ext uri="{FF2B5EF4-FFF2-40B4-BE49-F238E27FC236}">
                    <a16:creationId xmlns:a16="http://schemas.microsoft.com/office/drawing/2014/main" id="{53B68C9F-E68E-4E2B-B92B-5C5434A57213}"/>
                  </a:ext>
                </a:extLst>
              </p:cNvPr>
              <p:cNvSpPr/>
              <p:nvPr/>
            </p:nvSpPr>
            <p:spPr>
              <a:xfrm>
                <a:off x="1999126" y="1734850"/>
                <a:ext cx="2381793" cy="483326"/>
              </a:xfrm>
              <a:prstGeom prst="roundRect">
                <a:avLst>
                  <a:gd name="adj" fmla="val 16667"/>
                </a:avLst>
              </a:prstGeom>
              <a:solidFill>
                <a:srgbClr val="FABF8E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0" name="Google Shape;3180;p11">
                <a:extLst>
                  <a:ext uri="{FF2B5EF4-FFF2-40B4-BE49-F238E27FC236}">
                    <a16:creationId xmlns:a16="http://schemas.microsoft.com/office/drawing/2014/main" id="{782BB23E-DC99-4A5B-ADFD-8BF5672C2973}"/>
                  </a:ext>
                </a:extLst>
              </p:cNvPr>
              <p:cNvSpPr txBox="1"/>
              <p:nvPr/>
            </p:nvSpPr>
            <p:spPr>
              <a:xfrm>
                <a:off x="2079980" y="1714923"/>
                <a:ext cx="2220084" cy="52318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dirty="0" err="1" smtClean="0">
                    <a:solidFill>
                      <a:prstClr val="black"/>
                    </a:solidFill>
                    <a:latin typeface="Arial"/>
                    <a:ea typeface="Arial"/>
                    <a:cs typeface="Arial"/>
                    <a:sym typeface="Arial"/>
                  </a:rPr>
                  <a:t>Tính</a:t>
                </a:r>
                <a:r>
                  <a:rPr lang="en-US" sz="2800" dirty="0" smtClean="0">
                    <a:solidFill>
                      <a:prstClr val="black"/>
                    </a:solidFill>
                    <a:latin typeface="Arial"/>
                    <a:ea typeface="Arial"/>
                    <a:cs typeface="Arial"/>
                    <a:sym typeface="Arial"/>
                  </a:rPr>
                  <a:t> (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theo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mẫu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)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  </a:t>
                </a:r>
                <a:endParaRPr kumimoji="0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/>
                  <a:cs typeface="+mn-cs"/>
                </a:endParaRPr>
              </a:p>
            </p:txBody>
          </p:sp>
        </p:grpSp>
        <p:sp>
          <p:nvSpPr>
            <p:cNvPr id="7" name="Google Shape;3181;p11">
              <a:extLst>
                <a:ext uri="{FF2B5EF4-FFF2-40B4-BE49-F238E27FC236}">
                  <a16:creationId xmlns:a16="http://schemas.microsoft.com/office/drawing/2014/main" id="{976A00EB-A7CD-4F6E-906F-AF31302B9787}"/>
                </a:ext>
              </a:extLst>
            </p:cNvPr>
            <p:cNvSpPr/>
            <p:nvPr/>
          </p:nvSpPr>
          <p:spPr>
            <a:xfrm>
              <a:off x="1001228" y="571913"/>
              <a:ext cx="570588" cy="570588"/>
            </a:xfrm>
            <a:prstGeom prst="ellipse">
              <a:avLst/>
            </a:prstGeom>
            <a:solidFill>
              <a:schemeClr val="accent4"/>
            </a:solidFill>
            <a:ln w="12700" cap="flat" cmpd="sng">
              <a:solidFill>
                <a:srgbClr val="D6E3BC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600" b="1" dirty="0">
                  <a:solidFill>
                    <a:prstClr val="white"/>
                  </a:solidFill>
                  <a:latin typeface="Arial"/>
                  <a:ea typeface="Arial"/>
                  <a:cs typeface="Arial"/>
                  <a:sym typeface="Arial"/>
                </a:rPr>
                <a:t>1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810438" y="2268351"/>
            <a:ext cx="9258250" cy="2010825"/>
            <a:chOff x="810438" y="2268351"/>
            <a:chExt cx="9258250" cy="2010825"/>
          </a:xfrm>
        </p:grpSpPr>
        <p:graphicFrame>
          <p:nvGraphicFramePr>
            <p:cNvPr id="11" name="Google Shape;3182;p11">
              <a:extLst>
                <a:ext uri="{FF2B5EF4-FFF2-40B4-BE49-F238E27FC236}">
                  <a16:creationId xmlns:a16="http://schemas.microsoft.com/office/drawing/2014/main" id="{309AB003-1CEA-4F9B-9C7E-D4B61B8E3EA8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211667458"/>
                </p:ext>
              </p:extLst>
            </p:nvPr>
          </p:nvGraphicFramePr>
          <p:xfrm>
            <a:off x="810438" y="2268351"/>
            <a:ext cx="9258250" cy="2010825"/>
          </p:xfrm>
          <a:graphic>
            <a:graphicData uri="http://schemas.openxmlformats.org/drawingml/2006/table">
              <a:tbl>
                <a:tblPr firstRow="1" bandRow="1">
                  <a:tableStyleId>{2D5ABB26-0587-4C30-8999-92F81FD0307C}</a:tableStyleId>
                </a:tblPr>
                <a:tblGrid>
                  <a:gridCol w="1851650">
                    <a:extLst>
                      <a:ext uri="{9D8B030D-6E8A-4147-A177-3AD203B41FA5}">
                        <a16:colId xmlns:a16="http://schemas.microsoft.com/office/drawing/2014/main" val="20000"/>
                      </a:ext>
                    </a:extLst>
                  </a:gridCol>
                  <a:gridCol w="1851650">
                    <a:extLst>
                      <a:ext uri="{9D8B030D-6E8A-4147-A177-3AD203B41FA5}">
                        <a16:colId xmlns:a16="http://schemas.microsoft.com/office/drawing/2014/main" val="20001"/>
                      </a:ext>
                    </a:extLst>
                  </a:gridCol>
                  <a:gridCol w="1851650">
                    <a:extLst>
                      <a:ext uri="{9D8B030D-6E8A-4147-A177-3AD203B41FA5}">
                        <a16:colId xmlns:a16="http://schemas.microsoft.com/office/drawing/2014/main" val="20002"/>
                      </a:ext>
                    </a:extLst>
                  </a:gridCol>
                  <a:gridCol w="1851650">
                    <a:extLst>
                      <a:ext uri="{9D8B030D-6E8A-4147-A177-3AD203B41FA5}">
                        <a16:colId xmlns:a16="http://schemas.microsoft.com/office/drawing/2014/main" val="20003"/>
                      </a:ext>
                    </a:extLst>
                  </a:gridCol>
                  <a:gridCol w="1851650">
                    <a:extLst>
                      <a:ext uri="{9D8B030D-6E8A-4147-A177-3AD203B41FA5}">
                        <a16:colId xmlns:a16="http://schemas.microsoft.com/office/drawing/2014/main" val="20004"/>
                      </a:ext>
                    </a:extLst>
                  </a:gridCol>
                </a:tblGrid>
                <a:tr h="670275">
                  <a:tc>
                    <a:txBody>
                      <a:bodyPr/>
                      <a:lstStyle/>
                      <a:p>
                        <a:pPr marL="0" marR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 sz="3200" dirty="0"/>
                      </a:p>
                    </a:txBody>
                    <a:tcPr marL="91450" marR="91450" marT="45725" marB="45725" anchor="ctr"/>
                  </a:tc>
                  <a:tc>
                    <a:txBody>
                      <a:bodyPr/>
                      <a:lstStyle/>
                      <a:p>
                        <a:pPr marL="0" marR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r>
                          <a:rPr lang="en-US" sz="3200" dirty="0" smtClean="0"/>
                          <a:t>a.</a:t>
                        </a:r>
                        <a:r>
                          <a:rPr lang="en-US" sz="3200" baseline="0" dirty="0" smtClean="0"/>
                          <a:t>   </a:t>
                        </a:r>
                        <a:r>
                          <a:rPr lang="en-US" sz="3200" dirty="0" smtClean="0"/>
                          <a:t>427</a:t>
                        </a:r>
                        <a:endParaRPr sz="3200" dirty="0"/>
                      </a:p>
                    </a:txBody>
                    <a:tcPr marL="91450" marR="91450" marT="45725" marB="45725" anchor="ctr"/>
                  </a:tc>
                  <a:tc>
                    <a:txBody>
                      <a:bodyPr/>
                      <a:lstStyle/>
                      <a:p>
                        <a:pPr marL="0" marR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 sz="3200" dirty="0"/>
                      </a:p>
                    </a:txBody>
                    <a:tcPr marL="91450" marR="91450" marT="45725" marB="45725" anchor="ctr"/>
                  </a:tc>
                  <a:tc>
                    <a:txBody>
                      <a:bodyPr/>
                      <a:lstStyle/>
                      <a:p>
                        <a:pPr marL="0" marR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r>
                          <a:rPr lang="en-US" sz="3200" dirty="0" smtClean="0"/>
                          <a:t>b.    608</a:t>
                        </a:r>
                        <a:endParaRPr sz="3200" dirty="0"/>
                      </a:p>
                    </a:txBody>
                    <a:tcPr marL="91450" marR="91450" marT="45725" marB="45725" anchor="ctr"/>
                  </a:tc>
                  <a:tc>
                    <a:txBody>
                      <a:bodyPr/>
                      <a:lstStyle/>
                      <a:p>
                        <a:pPr marL="0" marR="0" lvl="0" indent="0" algn="ctr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 sz="3200"/>
                      </a:p>
                    </a:txBody>
                    <a:tcPr marL="91450" marR="91450" marT="45725" marB="45725" anchor="ctr"/>
                  </a:tc>
                  <a:extLst>
                    <a:ext uri="{0D108BD9-81ED-4DB2-BD59-A6C34878D82A}">
                      <a16:rowId xmlns:a16="http://schemas.microsoft.com/office/drawing/2014/main" val="10000"/>
                    </a:ext>
                  </a:extLst>
                </a:tr>
                <a:tr h="670275">
                  <a:tc>
                    <a:txBody>
                      <a:bodyPr/>
                      <a:lstStyle/>
                      <a:p>
                        <a:pPr marL="0" marR="0" lvl="0" indent="0" algn="ctr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 sz="3200" dirty="0"/>
                      </a:p>
                    </a:txBody>
                    <a:tcPr marL="91450" marR="91450" marT="45725" marB="45725" anchor="ctr"/>
                  </a:tc>
                  <a:tc>
                    <a:txBody>
                      <a:bodyPr/>
                      <a:lstStyle/>
                      <a:p>
                        <a:pPr marL="0" marR="0" lvl="0" indent="0" algn="ctr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r>
                          <a:rPr lang="en-US" sz="3200" dirty="0" smtClean="0"/>
                          <a:t>    251</a:t>
                        </a:r>
                        <a:endParaRPr sz="3200" dirty="0"/>
                      </a:p>
                    </a:txBody>
                    <a:tcPr marL="91450" marR="91450" marT="45725" marB="45725" anchor="ctr"/>
                  </a:tc>
                  <a:tc>
                    <a:txBody>
                      <a:bodyPr/>
                      <a:lstStyle/>
                      <a:p>
                        <a:pPr marL="0" marR="0" lvl="0" indent="0" algn="ctr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 sz="3200" dirty="0"/>
                      </a:p>
                    </a:txBody>
                    <a:tcPr marL="91450" marR="91450" marT="45725" marB="45725" anchor="ctr"/>
                  </a:tc>
                  <a:tc>
                    <a:txBody>
                      <a:bodyPr/>
                      <a:lstStyle/>
                      <a:p>
                        <a:pPr marL="0" marR="0" lvl="0" indent="0" algn="ctr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r>
                          <a:rPr lang="en-US" sz="3200" dirty="0" smtClean="0"/>
                          <a:t>     315</a:t>
                        </a:r>
                        <a:endParaRPr sz="3200" dirty="0"/>
                      </a:p>
                    </a:txBody>
                    <a:tcPr marL="91450" marR="91450" marT="45725" marB="45725" anchor="ctr"/>
                  </a:tc>
                  <a:tc>
                    <a:txBody>
                      <a:bodyPr/>
                      <a:lstStyle/>
                      <a:p>
                        <a:pPr marL="0" marR="0" lvl="0" indent="0" algn="ctr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 sz="3200"/>
                      </a:p>
                    </a:txBody>
                    <a:tcPr marL="91450" marR="91450" marT="45725" marB="45725" anchor="ctr"/>
                  </a:tc>
                  <a:extLst>
                    <a:ext uri="{0D108BD9-81ED-4DB2-BD59-A6C34878D82A}">
                      <a16:rowId xmlns:a16="http://schemas.microsoft.com/office/drawing/2014/main" val="10001"/>
                    </a:ext>
                  </a:extLst>
                </a:tr>
                <a:tr h="670275">
                  <a:tc>
                    <a:txBody>
                      <a:bodyPr/>
                      <a:lstStyle/>
                      <a:p>
                        <a:pPr marL="0" marR="0" lvl="0" indent="0" algn="ctr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 sz="3200" dirty="0"/>
                      </a:p>
                    </a:txBody>
                    <a:tcPr marL="91450" marR="91450" marT="45725" marB="45725" anchor="ctr"/>
                  </a:tc>
                  <a:tc>
                    <a:txBody>
                      <a:bodyPr/>
                      <a:lstStyle/>
                      <a:p>
                        <a:pPr marL="0" marR="0" lvl="0" indent="0" algn="ctr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 sz="3200" dirty="0"/>
                      </a:p>
                    </a:txBody>
                    <a:tcPr marL="91450" marR="91450" marT="45725" marB="45725" anchor="ctr"/>
                  </a:tc>
                  <a:tc>
                    <a:txBody>
                      <a:bodyPr/>
                      <a:lstStyle/>
                      <a:p>
                        <a:pPr marL="0" marR="0" lvl="0" indent="0" algn="ctr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 sz="3200" dirty="0"/>
                      </a:p>
                    </a:txBody>
                    <a:tcPr marL="91450" marR="91450" marT="45725" marB="45725" anchor="ctr"/>
                  </a:tc>
                  <a:tc>
                    <a:txBody>
                      <a:bodyPr/>
                      <a:lstStyle/>
                      <a:p>
                        <a:pPr marL="0" marR="0" lvl="0" indent="0" algn="ctr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 sz="3200" dirty="0"/>
                      </a:p>
                    </a:txBody>
                    <a:tcPr marL="91450" marR="91450" marT="45725" marB="45725" anchor="ctr"/>
                  </a:tc>
                  <a:tc>
                    <a:txBody>
                      <a:bodyPr/>
                      <a:lstStyle/>
                      <a:p>
                        <a:pPr marL="0" marR="0" lvl="0" indent="0" algn="ctr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 sz="3200" dirty="0"/>
                      </a:p>
                    </a:txBody>
                    <a:tcPr marL="91450" marR="91450" marT="45725" marB="45725" anchor="ctr"/>
                  </a:tc>
                  <a:extLst>
                    <a:ext uri="{0D108BD9-81ED-4DB2-BD59-A6C34878D82A}">
                      <a16:rowId xmlns:a16="http://schemas.microsoft.com/office/drawing/2014/main" val="10002"/>
                    </a:ext>
                  </a:extLst>
                </a:tr>
              </a:tbl>
            </a:graphicData>
          </a:graphic>
        </p:graphicFrame>
        <p:cxnSp>
          <p:nvCxnSpPr>
            <p:cNvPr id="3" name="Straight Connector 2"/>
            <p:cNvCxnSpPr/>
            <p:nvPr/>
          </p:nvCxnSpPr>
          <p:spPr>
            <a:xfrm>
              <a:off x="3226676" y="2953407"/>
              <a:ext cx="18918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7015655" y="2948152"/>
              <a:ext cx="18918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3226676" y="3589283"/>
              <a:ext cx="91965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7015655" y="3599794"/>
              <a:ext cx="91965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81853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9">
            <a:extLst>
              <a:ext uri="{FF2B5EF4-FFF2-40B4-BE49-F238E27FC236}">
                <a16:creationId xmlns:a16="http://schemas.microsoft.com/office/drawing/2014/main" id="{3DF19191-1013-4466-B7DC-8403FA532F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0779" y="3429000"/>
            <a:ext cx="2699518" cy="3429000"/>
          </a:xfrm>
          <a:prstGeom prst="rect">
            <a:avLst/>
          </a:prstGeom>
        </p:spPr>
      </p:pic>
      <p:grpSp>
        <p:nvGrpSpPr>
          <p:cNvPr id="5" name="Google Shape;3177;p11">
            <a:extLst>
              <a:ext uri="{FF2B5EF4-FFF2-40B4-BE49-F238E27FC236}">
                <a16:creationId xmlns:a16="http://schemas.microsoft.com/office/drawing/2014/main" id="{3CEBF3C7-3653-4AE8-A78B-E1F9F45E41D2}"/>
              </a:ext>
            </a:extLst>
          </p:cNvPr>
          <p:cNvGrpSpPr/>
          <p:nvPr/>
        </p:nvGrpSpPr>
        <p:grpSpPr>
          <a:xfrm>
            <a:off x="658166" y="1056585"/>
            <a:ext cx="1918940" cy="570588"/>
            <a:chOff x="1001228" y="571913"/>
            <a:chExt cx="1918940" cy="570588"/>
          </a:xfrm>
        </p:grpSpPr>
        <p:grpSp>
          <p:nvGrpSpPr>
            <p:cNvPr id="6" name="Google Shape;3178;p11">
              <a:extLst>
                <a:ext uri="{FF2B5EF4-FFF2-40B4-BE49-F238E27FC236}">
                  <a16:creationId xmlns:a16="http://schemas.microsoft.com/office/drawing/2014/main" id="{9421EDB0-8459-409B-922F-7DE7AD3F6054}"/>
                </a:ext>
              </a:extLst>
            </p:cNvPr>
            <p:cNvGrpSpPr/>
            <p:nvPr/>
          </p:nvGrpSpPr>
          <p:grpSpPr>
            <a:xfrm>
              <a:off x="1797268" y="619281"/>
              <a:ext cx="1122900" cy="523220"/>
              <a:chOff x="1999127" y="1726873"/>
              <a:chExt cx="1122900" cy="523220"/>
            </a:xfrm>
          </p:grpSpPr>
          <p:sp>
            <p:nvSpPr>
              <p:cNvPr id="9" name="Google Shape;3179;p11">
                <a:extLst>
                  <a:ext uri="{FF2B5EF4-FFF2-40B4-BE49-F238E27FC236}">
                    <a16:creationId xmlns:a16="http://schemas.microsoft.com/office/drawing/2014/main" id="{53B68C9F-E68E-4E2B-B92B-5C5434A57213}"/>
                  </a:ext>
                </a:extLst>
              </p:cNvPr>
              <p:cNvSpPr/>
              <p:nvPr/>
            </p:nvSpPr>
            <p:spPr>
              <a:xfrm>
                <a:off x="1999127" y="1734850"/>
                <a:ext cx="705394" cy="483326"/>
              </a:xfrm>
              <a:prstGeom prst="roundRect">
                <a:avLst>
                  <a:gd name="adj" fmla="val 16667"/>
                </a:avLst>
              </a:prstGeom>
              <a:solidFill>
                <a:srgbClr val="FABF8E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0" name="Google Shape;3180;p11">
                <a:extLst>
                  <a:ext uri="{FF2B5EF4-FFF2-40B4-BE49-F238E27FC236}">
                    <a16:creationId xmlns:a16="http://schemas.microsoft.com/office/drawing/2014/main" id="{782BB23E-DC99-4A5B-ADFD-8BF5672C2973}"/>
                  </a:ext>
                </a:extLst>
              </p:cNvPr>
              <p:cNvSpPr txBox="1"/>
              <p:nvPr/>
            </p:nvSpPr>
            <p:spPr>
              <a:xfrm>
                <a:off x="2033262" y="1726873"/>
                <a:ext cx="1088765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Số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  ?</a:t>
                </a:r>
                <a:endParaRPr kumimoji="0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/>
                  <a:cs typeface="+mn-cs"/>
                </a:endParaRPr>
              </a:p>
            </p:txBody>
          </p:sp>
        </p:grpSp>
        <p:sp>
          <p:nvSpPr>
            <p:cNvPr id="7" name="Google Shape;3181;p11">
              <a:extLst>
                <a:ext uri="{FF2B5EF4-FFF2-40B4-BE49-F238E27FC236}">
                  <a16:creationId xmlns:a16="http://schemas.microsoft.com/office/drawing/2014/main" id="{976A00EB-A7CD-4F6E-906F-AF31302B9787}"/>
                </a:ext>
              </a:extLst>
            </p:cNvPr>
            <p:cNvSpPr/>
            <p:nvPr/>
          </p:nvSpPr>
          <p:spPr>
            <a:xfrm>
              <a:off x="1001228" y="571913"/>
              <a:ext cx="570588" cy="570588"/>
            </a:xfrm>
            <a:prstGeom prst="ellipse">
              <a:avLst/>
            </a:prstGeom>
            <a:solidFill>
              <a:schemeClr val="accent4"/>
            </a:solidFill>
            <a:ln w="12700" cap="flat" cmpd="sng">
              <a:solidFill>
                <a:srgbClr val="D6E3BC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2</a:t>
              </a:r>
              <a:endParaRPr kumimoji="0" sz="3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aphicFrame>
        <p:nvGraphicFramePr>
          <p:cNvPr id="11" name="Google Shape;3182;p11">
            <a:extLst>
              <a:ext uri="{FF2B5EF4-FFF2-40B4-BE49-F238E27FC236}">
                <a16:creationId xmlns:a16="http://schemas.microsoft.com/office/drawing/2014/main" id="{309AB003-1CEA-4F9B-9C7E-D4B61B8E3EA8}"/>
              </a:ext>
            </a:extLst>
          </p:cNvPr>
          <p:cNvGraphicFramePr/>
          <p:nvPr/>
        </p:nvGraphicFramePr>
        <p:xfrm>
          <a:off x="810438" y="2268351"/>
          <a:ext cx="9258250" cy="2010825"/>
        </p:xfrm>
        <a:graphic>
          <a:graphicData uri="http://schemas.openxmlformats.org/drawingml/2006/table">
            <a:tbl>
              <a:tblPr firstRow="1" bandRow="1">
                <a:noFill/>
              </a:tblPr>
              <a:tblGrid>
                <a:gridCol w="1851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1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51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51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51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70275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/>
                        <a:t>Số bị trừ</a:t>
                      </a:r>
                      <a:endParaRPr sz="3200"/>
                    </a:p>
                  </a:txBody>
                  <a:tcPr marL="91450" marR="91450" marT="45725" marB="45725" anchor="ctr">
                    <a:solidFill>
                      <a:srgbClr val="F9C8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/>
                        <a:t>482</a:t>
                      </a:r>
                      <a:endParaRPr sz="3200"/>
                    </a:p>
                  </a:txBody>
                  <a:tcPr marL="91450" marR="91450" marT="45725" marB="45725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 dirty="0"/>
                        <a:t>354</a:t>
                      </a:r>
                      <a:endParaRPr sz="3200" dirty="0"/>
                    </a:p>
                  </a:txBody>
                  <a:tcPr marL="91450" marR="91450" marT="45725" marB="45725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/>
                        <a:t>772</a:t>
                      </a:r>
                      <a:endParaRPr sz="3200"/>
                    </a:p>
                  </a:txBody>
                  <a:tcPr marL="91450" marR="91450" marT="45725" marB="45725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/>
                        <a:t>530</a:t>
                      </a:r>
                      <a:endParaRPr sz="3200"/>
                    </a:p>
                  </a:txBody>
                  <a:tcPr marL="91450" marR="91450" marT="45725" marB="45725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275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/>
                        <a:t>Số trừ</a:t>
                      </a:r>
                      <a:endParaRPr sz="3200"/>
                    </a:p>
                  </a:txBody>
                  <a:tcPr marL="91450" marR="91450" marT="45725" marB="45725" anchor="ctr">
                    <a:solidFill>
                      <a:srgbClr val="F9C8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/>
                        <a:t>135</a:t>
                      </a:r>
                      <a:endParaRPr sz="3200"/>
                    </a:p>
                  </a:txBody>
                  <a:tcPr marL="91450" marR="91450" marT="45725" marB="45725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/>
                        <a:t>190</a:t>
                      </a:r>
                      <a:endParaRPr sz="3200"/>
                    </a:p>
                  </a:txBody>
                  <a:tcPr marL="91450" marR="91450" marT="45725" marB="45725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/>
                        <a:t>391</a:t>
                      </a:r>
                      <a:endParaRPr sz="3200"/>
                    </a:p>
                  </a:txBody>
                  <a:tcPr marL="91450" marR="91450" marT="45725" marB="45725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/>
                        <a:t>  60</a:t>
                      </a:r>
                      <a:endParaRPr sz="3200"/>
                    </a:p>
                  </a:txBody>
                  <a:tcPr marL="91450" marR="91450" marT="45725" marB="45725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0275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/>
                        <a:t>Hiệu</a:t>
                      </a:r>
                      <a:endParaRPr sz="3200"/>
                    </a:p>
                  </a:txBody>
                  <a:tcPr marL="91450" marR="91450" marT="45725" marB="45725" anchor="ctr">
                    <a:solidFill>
                      <a:srgbClr val="F9C8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/>
                        <a:t>347</a:t>
                      </a:r>
                      <a:endParaRPr sz="3200"/>
                    </a:p>
                  </a:txBody>
                  <a:tcPr marL="91450" marR="91450" marT="45725" marB="45725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 dirty="0"/>
                        <a:t>?</a:t>
                      </a:r>
                      <a:endParaRPr sz="3200" dirty="0"/>
                    </a:p>
                  </a:txBody>
                  <a:tcPr marL="91450" marR="91450" marT="45725" marB="45725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/>
                        <a:t>?</a:t>
                      </a:r>
                      <a:endParaRPr sz="3200"/>
                    </a:p>
                  </a:txBody>
                  <a:tcPr marL="91450" marR="91450" marT="45725" marB="45725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 dirty="0"/>
                        <a:t>?</a:t>
                      </a:r>
                      <a:endParaRPr sz="3200" dirty="0"/>
                    </a:p>
                  </a:txBody>
                  <a:tcPr marL="91450" marR="91450" marT="45725" marB="45725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8184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9">
            <a:extLst>
              <a:ext uri="{FF2B5EF4-FFF2-40B4-BE49-F238E27FC236}">
                <a16:creationId xmlns:a16="http://schemas.microsoft.com/office/drawing/2014/main" id="{3DF19191-1013-4466-B7DC-8403FA532F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0779" y="3429000"/>
            <a:ext cx="2699518" cy="3429000"/>
          </a:xfrm>
          <a:prstGeom prst="rect">
            <a:avLst/>
          </a:prstGeom>
        </p:spPr>
      </p:pic>
      <p:grpSp>
        <p:nvGrpSpPr>
          <p:cNvPr id="5" name="Google Shape;3177;p11">
            <a:extLst>
              <a:ext uri="{FF2B5EF4-FFF2-40B4-BE49-F238E27FC236}">
                <a16:creationId xmlns:a16="http://schemas.microsoft.com/office/drawing/2014/main" id="{3CEBF3C7-3653-4AE8-A78B-E1F9F45E41D2}"/>
              </a:ext>
            </a:extLst>
          </p:cNvPr>
          <p:cNvGrpSpPr/>
          <p:nvPr/>
        </p:nvGrpSpPr>
        <p:grpSpPr>
          <a:xfrm>
            <a:off x="658166" y="1056585"/>
            <a:ext cx="1918940" cy="570588"/>
            <a:chOff x="1001228" y="571913"/>
            <a:chExt cx="1918940" cy="570588"/>
          </a:xfrm>
        </p:grpSpPr>
        <p:grpSp>
          <p:nvGrpSpPr>
            <p:cNvPr id="6" name="Google Shape;3178;p11">
              <a:extLst>
                <a:ext uri="{FF2B5EF4-FFF2-40B4-BE49-F238E27FC236}">
                  <a16:creationId xmlns:a16="http://schemas.microsoft.com/office/drawing/2014/main" id="{9421EDB0-8459-409B-922F-7DE7AD3F6054}"/>
                </a:ext>
              </a:extLst>
            </p:cNvPr>
            <p:cNvGrpSpPr/>
            <p:nvPr/>
          </p:nvGrpSpPr>
          <p:grpSpPr>
            <a:xfrm>
              <a:off x="1797268" y="619281"/>
              <a:ext cx="1122900" cy="523220"/>
              <a:chOff x="1999127" y="1726873"/>
              <a:chExt cx="1122900" cy="523220"/>
            </a:xfrm>
          </p:grpSpPr>
          <p:sp>
            <p:nvSpPr>
              <p:cNvPr id="9" name="Google Shape;3179;p11">
                <a:extLst>
                  <a:ext uri="{FF2B5EF4-FFF2-40B4-BE49-F238E27FC236}">
                    <a16:creationId xmlns:a16="http://schemas.microsoft.com/office/drawing/2014/main" id="{53B68C9F-E68E-4E2B-B92B-5C5434A57213}"/>
                  </a:ext>
                </a:extLst>
              </p:cNvPr>
              <p:cNvSpPr/>
              <p:nvPr/>
            </p:nvSpPr>
            <p:spPr>
              <a:xfrm>
                <a:off x="1999127" y="1734850"/>
                <a:ext cx="705394" cy="483326"/>
              </a:xfrm>
              <a:prstGeom prst="roundRect">
                <a:avLst>
                  <a:gd name="adj" fmla="val 16667"/>
                </a:avLst>
              </a:prstGeom>
              <a:solidFill>
                <a:srgbClr val="FABF8E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0" name="Google Shape;3180;p11">
                <a:extLst>
                  <a:ext uri="{FF2B5EF4-FFF2-40B4-BE49-F238E27FC236}">
                    <a16:creationId xmlns:a16="http://schemas.microsoft.com/office/drawing/2014/main" id="{782BB23E-DC99-4A5B-ADFD-8BF5672C2973}"/>
                  </a:ext>
                </a:extLst>
              </p:cNvPr>
              <p:cNvSpPr txBox="1"/>
              <p:nvPr/>
            </p:nvSpPr>
            <p:spPr>
              <a:xfrm>
                <a:off x="2033262" y="1726873"/>
                <a:ext cx="1088765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Số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rPr>
                  <a:t>  ?</a:t>
                </a:r>
                <a:endParaRPr kumimoji="0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/>
                  <a:cs typeface="+mn-cs"/>
                </a:endParaRPr>
              </a:p>
            </p:txBody>
          </p:sp>
        </p:grpSp>
        <p:sp>
          <p:nvSpPr>
            <p:cNvPr id="7" name="Google Shape;3181;p11">
              <a:extLst>
                <a:ext uri="{FF2B5EF4-FFF2-40B4-BE49-F238E27FC236}">
                  <a16:creationId xmlns:a16="http://schemas.microsoft.com/office/drawing/2014/main" id="{976A00EB-A7CD-4F6E-906F-AF31302B9787}"/>
                </a:ext>
              </a:extLst>
            </p:cNvPr>
            <p:cNvSpPr/>
            <p:nvPr/>
          </p:nvSpPr>
          <p:spPr>
            <a:xfrm>
              <a:off x="1001228" y="571913"/>
              <a:ext cx="570588" cy="570588"/>
            </a:xfrm>
            <a:prstGeom prst="ellipse">
              <a:avLst/>
            </a:prstGeom>
            <a:solidFill>
              <a:schemeClr val="accent4"/>
            </a:solidFill>
            <a:ln w="12700" cap="flat" cmpd="sng">
              <a:solidFill>
                <a:srgbClr val="D6E3BC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2</a:t>
              </a:r>
              <a:endParaRPr kumimoji="0" sz="3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aphicFrame>
        <p:nvGraphicFramePr>
          <p:cNvPr id="11" name="Google Shape;3182;p11">
            <a:extLst>
              <a:ext uri="{FF2B5EF4-FFF2-40B4-BE49-F238E27FC236}">
                <a16:creationId xmlns:a16="http://schemas.microsoft.com/office/drawing/2014/main" id="{309AB003-1CEA-4F9B-9C7E-D4B61B8E3EA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57919038"/>
              </p:ext>
            </p:extLst>
          </p:nvPr>
        </p:nvGraphicFramePr>
        <p:xfrm>
          <a:off x="810438" y="2268351"/>
          <a:ext cx="9258250" cy="2010825"/>
        </p:xfrm>
        <a:graphic>
          <a:graphicData uri="http://schemas.openxmlformats.org/drawingml/2006/table">
            <a:tbl>
              <a:tblPr firstRow="1" bandRow="1">
                <a:noFill/>
              </a:tblPr>
              <a:tblGrid>
                <a:gridCol w="1851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1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51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51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51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70275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 dirty="0" err="1"/>
                        <a:t>Số</a:t>
                      </a:r>
                      <a:r>
                        <a:rPr lang="en-US" sz="3200" dirty="0"/>
                        <a:t> </a:t>
                      </a:r>
                      <a:r>
                        <a:rPr lang="en-US" sz="3200" dirty="0" err="1"/>
                        <a:t>bị</a:t>
                      </a:r>
                      <a:r>
                        <a:rPr lang="en-US" sz="3200" dirty="0"/>
                        <a:t> </a:t>
                      </a:r>
                      <a:r>
                        <a:rPr lang="en-US" sz="3200" dirty="0" err="1"/>
                        <a:t>trừ</a:t>
                      </a:r>
                      <a:endParaRPr sz="3200" dirty="0"/>
                    </a:p>
                  </a:txBody>
                  <a:tcPr marL="91450" marR="91450" marT="45725" marB="45725" anchor="ctr">
                    <a:solidFill>
                      <a:srgbClr val="F9C8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/>
                        <a:t>482</a:t>
                      </a:r>
                      <a:endParaRPr sz="3200"/>
                    </a:p>
                  </a:txBody>
                  <a:tcPr marL="91450" marR="91450" marT="45725" marB="45725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 dirty="0"/>
                        <a:t>354</a:t>
                      </a:r>
                      <a:endParaRPr sz="3200" dirty="0"/>
                    </a:p>
                  </a:txBody>
                  <a:tcPr marL="91450" marR="91450" marT="45725" marB="45725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/>
                        <a:t>772</a:t>
                      </a:r>
                      <a:endParaRPr sz="3200"/>
                    </a:p>
                  </a:txBody>
                  <a:tcPr marL="91450" marR="91450" marT="45725" marB="45725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/>
                        <a:t>530</a:t>
                      </a:r>
                      <a:endParaRPr sz="3200"/>
                    </a:p>
                  </a:txBody>
                  <a:tcPr marL="91450" marR="91450" marT="45725" marB="45725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275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 dirty="0" err="1"/>
                        <a:t>Số</a:t>
                      </a:r>
                      <a:r>
                        <a:rPr lang="en-US" sz="3200" dirty="0"/>
                        <a:t> </a:t>
                      </a:r>
                      <a:r>
                        <a:rPr lang="en-US" sz="3200" dirty="0" err="1"/>
                        <a:t>trừ</a:t>
                      </a:r>
                      <a:endParaRPr sz="3200" dirty="0"/>
                    </a:p>
                  </a:txBody>
                  <a:tcPr marL="91450" marR="91450" marT="45725" marB="45725" anchor="ctr">
                    <a:solidFill>
                      <a:srgbClr val="F9C8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/>
                        <a:t>135</a:t>
                      </a:r>
                      <a:endParaRPr sz="3200"/>
                    </a:p>
                  </a:txBody>
                  <a:tcPr marL="91450" marR="91450" marT="45725" marB="45725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/>
                        <a:t>190</a:t>
                      </a:r>
                      <a:endParaRPr sz="3200"/>
                    </a:p>
                  </a:txBody>
                  <a:tcPr marL="91450" marR="91450" marT="45725" marB="45725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 dirty="0"/>
                        <a:t>391</a:t>
                      </a:r>
                      <a:endParaRPr sz="3200" dirty="0"/>
                    </a:p>
                  </a:txBody>
                  <a:tcPr marL="91450" marR="91450" marT="45725" marB="45725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/>
                        <a:t>  60</a:t>
                      </a:r>
                      <a:endParaRPr sz="3200"/>
                    </a:p>
                  </a:txBody>
                  <a:tcPr marL="91450" marR="91450" marT="45725" marB="45725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0275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 dirty="0" err="1"/>
                        <a:t>Hiệu</a:t>
                      </a:r>
                      <a:endParaRPr sz="3200" dirty="0"/>
                    </a:p>
                  </a:txBody>
                  <a:tcPr marL="91450" marR="91450" marT="45725" marB="45725" anchor="ctr">
                    <a:solidFill>
                      <a:srgbClr val="F9C8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 dirty="0"/>
                        <a:t>347</a:t>
                      </a:r>
                      <a:endParaRPr sz="3200" dirty="0"/>
                    </a:p>
                  </a:txBody>
                  <a:tcPr marL="91450" marR="91450" marT="45725" marB="45725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 dirty="0">
                          <a:solidFill>
                            <a:srgbClr val="FF0000"/>
                          </a:solidFill>
                        </a:rPr>
                        <a:t>164</a:t>
                      </a:r>
                      <a:endParaRPr sz="32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25" marB="45725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 dirty="0">
                          <a:solidFill>
                            <a:srgbClr val="FF0000"/>
                          </a:solidFill>
                        </a:rPr>
                        <a:t>381</a:t>
                      </a:r>
                      <a:endParaRPr sz="32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25" marB="45725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 dirty="0">
                          <a:solidFill>
                            <a:srgbClr val="FF0000"/>
                          </a:solidFill>
                        </a:rPr>
                        <a:t>470</a:t>
                      </a:r>
                      <a:endParaRPr sz="32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25" marB="45725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5" name="Google Shape;1028;p30" descr="C:\Users\TUAN\Downloads\Luyện tập 1.png">
            <a:extLst>
              <a:ext uri="{FF2B5EF4-FFF2-40B4-BE49-F238E27FC236}">
                <a16:creationId xmlns:a16="http://schemas.microsoft.com/office/drawing/2014/main" id="{1812BED0-F38B-48E4-A09C-43A1CFA5B5B0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98744" y="0"/>
            <a:ext cx="2237784" cy="86349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67481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3EBD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233DD7DC-D2C3-4FF6-8739-7464646D2F10}"/>
              </a:ext>
            </a:extLst>
          </p:cNvPr>
          <p:cNvSpPr/>
          <p:nvPr/>
        </p:nvSpPr>
        <p:spPr>
          <a:xfrm>
            <a:off x="185057" y="250371"/>
            <a:ext cx="11778343" cy="6433458"/>
          </a:xfrm>
          <a:custGeom>
            <a:avLst/>
            <a:gdLst>
              <a:gd name="connsiteX0" fmla="*/ 0 w 11778343"/>
              <a:gd name="connsiteY0" fmla="*/ 279984 h 6433458"/>
              <a:gd name="connsiteX1" fmla="*/ 279984 w 11778343"/>
              <a:gd name="connsiteY1" fmla="*/ 0 h 6433458"/>
              <a:gd name="connsiteX2" fmla="*/ 982609 w 11778343"/>
              <a:gd name="connsiteY2" fmla="*/ 0 h 6433458"/>
              <a:gd name="connsiteX3" fmla="*/ 1348682 w 11778343"/>
              <a:gd name="connsiteY3" fmla="*/ 0 h 6433458"/>
              <a:gd name="connsiteX4" fmla="*/ 1714755 w 11778343"/>
              <a:gd name="connsiteY4" fmla="*/ 0 h 6433458"/>
              <a:gd name="connsiteX5" fmla="*/ 2305196 w 11778343"/>
              <a:gd name="connsiteY5" fmla="*/ 0 h 6433458"/>
              <a:gd name="connsiteX6" fmla="*/ 2895637 w 11778343"/>
              <a:gd name="connsiteY6" fmla="*/ 0 h 6433458"/>
              <a:gd name="connsiteX7" fmla="*/ 3373894 w 11778343"/>
              <a:gd name="connsiteY7" fmla="*/ 0 h 6433458"/>
              <a:gd name="connsiteX8" fmla="*/ 4188702 w 11778343"/>
              <a:gd name="connsiteY8" fmla="*/ 0 h 6433458"/>
              <a:gd name="connsiteX9" fmla="*/ 4554775 w 11778343"/>
              <a:gd name="connsiteY9" fmla="*/ 0 h 6433458"/>
              <a:gd name="connsiteX10" fmla="*/ 5369584 w 11778343"/>
              <a:gd name="connsiteY10" fmla="*/ 0 h 6433458"/>
              <a:gd name="connsiteX11" fmla="*/ 5735657 w 11778343"/>
              <a:gd name="connsiteY11" fmla="*/ 0 h 6433458"/>
              <a:gd name="connsiteX12" fmla="*/ 6438281 w 11778343"/>
              <a:gd name="connsiteY12" fmla="*/ 0 h 6433458"/>
              <a:gd name="connsiteX13" fmla="*/ 7253090 w 11778343"/>
              <a:gd name="connsiteY13" fmla="*/ 0 h 6433458"/>
              <a:gd name="connsiteX14" fmla="*/ 7506979 w 11778343"/>
              <a:gd name="connsiteY14" fmla="*/ 0 h 6433458"/>
              <a:gd name="connsiteX15" fmla="*/ 8321788 w 11778343"/>
              <a:gd name="connsiteY15" fmla="*/ 0 h 6433458"/>
              <a:gd name="connsiteX16" fmla="*/ 9136596 w 11778343"/>
              <a:gd name="connsiteY16" fmla="*/ 0 h 6433458"/>
              <a:gd name="connsiteX17" fmla="*/ 9390485 w 11778343"/>
              <a:gd name="connsiteY17" fmla="*/ 0 h 6433458"/>
              <a:gd name="connsiteX18" fmla="*/ 9980926 w 11778343"/>
              <a:gd name="connsiteY18" fmla="*/ 0 h 6433458"/>
              <a:gd name="connsiteX19" fmla="*/ 10459183 w 11778343"/>
              <a:gd name="connsiteY19" fmla="*/ 0 h 6433458"/>
              <a:gd name="connsiteX20" fmla="*/ 10937440 w 11778343"/>
              <a:gd name="connsiteY20" fmla="*/ 0 h 6433458"/>
              <a:gd name="connsiteX21" fmla="*/ 11498359 w 11778343"/>
              <a:gd name="connsiteY21" fmla="*/ 0 h 6433458"/>
              <a:gd name="connsiteX22" fmla="*/ 11778343 w 11778343"/>
              <a:gd name="connsiteY22" fmla="*/ 279984 h 6433458"/>
              <a:gd name="connsiteX23" fmla="*/ 11778343 w 11778343"/>
              <a:gd name="connsiteY23" fmla="*/ 691128 h 6433458"/>
              <a:gd name="connsiteX24" fmla="*/ 11778343 w 11778343"/>
              <a:gd name="connsiteY24" fmla="*/ 1102273 h 6433458"/>
              <a:gd name="connsiteX25" fmla="*/ 11778343 w 11778343"/>
              <a:gd name="connsiteY25" fmla="*/ 1572152 h 6433458"/>
              <a:gd name="connsiteX26" fmla="*/ 11778343 w 11778343"/>
              <a:gd name="connsiteY26" fmla="*/ 2159501 h 6433458"/>
              <a:gd name="connsiteX27" fmla="*/ 11778343 w 11778343"/>
              <a:gd name="connsiteY27" fmla="*/ 2805585 h 6433458"/>
              <a:gd name="connsiteX28" fmla="*/ 11778343 w 11778343"/>
              <a:gd name="connsiteY28" fmla="*/ 3334199 h 6433458"/>
              <a:gd name="connsiteX29" fmla="*/ 11778343 w 11778343"/>
              <a:gd name="connsiteY29" fmla="*/ 3804078 h 6433458"/>
              <a:gd name="connsiteX30" fmla="*/ 11778343 w 11778343"/>
              <a:gd name="connsiteY30" fmla="*/ 4273957 h 6433458"/>
              <a:gd name="connsiteX31" fmla="*/ 11778343 w 11778343"/>
              <a:gd name="connsiteY31" fmla="*/ 4920041 h 6433458"/>
              <a:gd name="connsiteX32" fmla="*/ 11778343 w 11778343"/>
              <a:gd name="connsiteY32" fmla="*/ 5331185 h 6433458"/>
              <a:gd name="connsiteX33" fmla="*/ 11778343 w 11778343"/>
              <a:gd name="connsiteY33" fmla="*/ 6153474 h 6433458"/>
              <a:gd name="connsiteX34" fmla="*/ 11498359 w 11778343"/>
              <a:gd name="connsiteY34" fmla="*/ 6433458 h 6433458"/>
              <a:gd name="connsiteX35" fmla="*/ 11020102 w 11778343"/>
              <a:gd name="connsiteY35" fmla="*/ 6433458 h 6433458"/>
              <a:gd name="connsiteX36" fmla="*/ 10766212 w 11778343"/>
              <a:gd name="connsiteY36" fmla="*/ 6433458 h 6433458"/>
              <a:gd name="connsiteX37" fmla="*/ 10512323 w 11778343"/>
              <a:gd name="connsiteY37" fmla="*/ 6433458 h 6433458"/>
              <a:gd name="connsiteX38" fmla="*/ 10034066 w 11778343"/>
              <a:gd name="connsiteY38" fmla="*/ 6433458 h 6433458"/>
              <a:gd name="connsiteX39" fmla="*/ 9443625 w 11778343"/>
              <a:gd name="connsiteY39" fmla="*/ 6433458 h 6433458"/>
              <a:gd name="connsiteX40" fmla="*/ 8741001 w 11778343"/>
              <a:gd name="connsiteY40" fmla="*/ 6433458 h 6433458"/>
              <a:gd name="connsiteX41" fmla="*/ 8038376 w 11778343"/>
              <a:gd name="connsiteY41" fmla="*/ 6433458 h 6433458"/>
              <a:gd name="connsiteX42" fmla="*/ 7223568 w 11778343"/>
              <a:gd name="connsiteY42" fmla="*/ 6433458 h 6433458"/>
              <a:gd name="connsiteX43" fmla="*/ 6633127 w 11778343"/>
              <a:gd name="connsiteY43" fmla="*/ 6433458 h 6433458"/>
              <a:gd name="connsiteX44" fmla="*/ 6379237 w 11778343"/>
              <a:gd name="connsiteY44" fmla="*/ 6433458 h 6433458"/>
              <a:gd name="connsiteX45" fmla="*/ 5564429 w 11778343"/>
              <a:gd name="connsiteY45" fmla="*/ 6433458 h 6433458"/>
              <a:gd name="connsiteX46" fmla="*/ 4973988 w 11778343"/>
              <a:gd name="connsiteY46" fmla="*/ 6433458 h 6433458"/>
              <a:gd name="connsiteX47" fmla="*/ 4383547 w 11778343"/>
              <a:gd name="connsiteY47" fmla="*/ 6433458 h 6433458"/>
              <a:gd name="connsiteX48" fmla="*/ 4017474 w 11778343"/>
              <a:gd name="connsiteY48" fmla="*/ 6433458 h 6433458"/>
              <a:gd name="connsiteX49" fmla="*/ 3202666 w 11778343"/>
              <a:gd name="connsiteY49" fmla="*/ 6433458 h 6433458"/>
              <a:gd name="connsiteX50" fmla="*/ 2836593 w 11778343"/>
              <a:gd name="connsiteY50" fmla="*/ 6433458 h 6433458"/>
              <a:gd name="connsiteX51" fmla="*/ 2021784 w 11778343"/>
              <a:gd name="connsiteY51" fmla="*/ 6433458 h 6433458"/>
              <a:gd name="connsiteX52" fmla="*/ 1767895 w 11778343"/>
              <a:gd name="connsiteY52" fmla="*/ 6433458 h 6433458"/>
              <a:gd name="connsiteX53" fmla="*/ 1065270 w 11778343"/>
              <a:gd name="connsiteY53" fmla="*/ 6433458 h 6433458"/>
              <a:gd name="connsiteX54" fmla="*/ 279984 w 11778343"/>
              <a:gd name="connsiteY54" fmla="*/ 6433458 h 6433458"/>
              <a:gd name="connsiteX55" fmla="*/ 0 w 11778343"/>
              <a:gd name="connsiteY55" fmla="*/ 6153474 h 6433458"/>
              <a:gd name="connsiteX56" fmla="*/ 0 w 11778343"/>
              <a:gd name="connsiteY56" fmla="*/ 5624860 h 6433458"/>
              <a:gd name="connsiteX57" fmla="*/ 0 w 11778343"/>
              <a:gd name="connsiteY57" fmla="*/ 5154981 h 6433458"/>
              <a:gd name="connsiteX58" fmla="*/ 0 w 11778343"/>
              <a:gd name="connsiteY58" fmla="*/ 4626367 h 6433458"/>
              <a:gd name="connsiteX59" fmla="*/ 0 w 11778343"/>
              <a:gd name="connsiteY59" fmla="*/ 3921548 h 6433458"/>
              <a:gd name="connsiteX60" fmla="*/ 0 w 11778343"/>
              <a:gd name="connsiteY60" fmla="*/ 3275464 h 6433458"/>
              <a:gd name="connsiteX61" fmla="*/ 0 w 11778343"/>
              <a:gd name="connsiteY61" fmla="*/ 2864320 h 6433458"/>
              <a:gd name="connsiteX62" fmla="*/ 0 w 11778343"/>
              <a:gd name="connsiteY62" fmla="*/ 2453175 h 6433458"/>
              <a:gd name="connsiteX63" fmla="*/ 0 w 11778343"/>
              <a:gd name="connsiteY63" fmla="*/ 1748356 h 6433458"/>
              <a:gd name="connsiteX64" fmla="*/ 0 w 11778343"/>
              <a:gd name="connsiteY64" fmla="*/ 1337212 h 6433458"/>
              <a:gd name="connsiteX65" fmla="*/ 0 w 11778343"/>
              <a:gd name="connsiteY65" fmla="*/ 926068 h 6433458"/>
              <a:gd name="connsiteX66" fmla="*/ 0 w 11778343"/>
              <a:gd name="connsiteY66" fmla="*/ 279984 h 6433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11778343" h="6433458" fill="none" extrusionOk="0">
                <a:moveTo>
                  <a:pt x="0" y="279984"/>
                </a:moveTo>
                <a:cubicBezTo>
                  <a:pt x="21190" y="128617"/>
                  <a:pt x="140996" y="24001"/>
                  <a:pt x="279984" y="0"/>
                </a:cubicBezTo>
                <a:cubicBezTo>
                  <a:pt x="554036" y="-28563"/>
                  <a:pt x="774647" y="83163"/>
                  <a:pt x="982609" y="0"/>
                </a:cubicBezTo>
                <a:cubicBezTo>
                  <a:pt x="1190571" y="-83163"/>
                  <a:pt x="1203135" y="23422"/>
                  <a:pt x="1348682" y="0"/>
                </a:cubicBezTo>
                <a:cubicBezTo>
                  <a:pt x="1494229" y="-23422"/>
                  <a:pt x="1574999" y="5601"/>
                  <a:pt x="1714755" y="0"/>
                </a:cubicBezTo>
                <a:cubicBezTo>
                  <a:pt x="1854511" y="-5601"/>
                  <a:pt x="2018033" y="68698"/>
                  <a:pt x="2305196" y="0"/>
                </a:cubicBezTo>
                <a:cubicBezTo>
                  <a:pt x="2592359" y="-68698"/>
                  <a:pt x="2600670" y="27591"/>
                  <a:pt x="2895637" y="0"/>
                </a:cubicBezTo>
                <a:cubicBezTo>
                  <a:pt x="3190604" y="-27591"/>
                  <a:pt x="3233859" y="11057"/>
                  <a:pt x="3373894" y="0"/>
                </a:cubicBezTo>
                <a:cubicBezTo>
                  <a:pt x="3513929" y="-11057"/>
                  <a:pt x="3966264" y="38340"/>
                  <a:pt x="4188702" y="0"/>
                </a:cubicBezTo>
                <a:cubicBezTo>
                  <a:pt x="4411140" y="-38340"/>
                  <a:pt x="4374978" y="35992"/>
                  <a:pt x="4554775" y="0"/>
                </a:cubicBezTo>
                <a:cubicBezTo>
                  <a:pt x="4734572" y="-35992"/>
                  <a:pt x="5095722" y="66501"/>
                  <a:pt x="5369584" y="0"/>
                </a:cubicBezTo>
                <a:cubicBezTo>
                  <a:pt x="5643446" y="-66501"/>
                  <a:pt x="5554066" y="32020"/>
                  <a:pt x="5735657" y="0"/>
                </a:cubicBezTo>
                <a:cubicBezTo>
                  <a:pt x="5917248" y="-32020"/>
                  <a:pt x="6100120" y="80429"/>
                  <a:pt x="6438281" y="0"/>
                </a:cubicBezTo>
                <a:cubicBezTo>
                  <a:pt x="6776442" y="-80429"/>
                  <a:pt x="6953680" y="15140"/>
                  <a:pt x="7253090" y="0"/>
                </a:cubicBezTo>
                <a:cubicBezTo>
                  <a:pt x="7552500" y="-15140"/>
                  <a:pt x="7419078" y="20503"/>
                  <a:pt x="7506979" y="0"/>
                </a:cubicBezTo>
                <a:cubicBezTo>
                  <a:pt x="7594880" y="-20503"/>
                  <a:pt x="7982649" y="94056"/>
                  <a:pt x="8321788" y="0"/>
                </a:cubicBezTo>
                <a:cubicBezTo>
                  <a:pt x="8660927" y="-94056"/>
                  <a:pt x="8916334" y="50595"/>
                  <a:pt x="9136596" y="0"/>
                </a:cubicBezTo>
                <a:cubicBezTo>
                  <a:pt x="9356858" y="-50595"/>
                  <a:pt x="9264001" y="3445"/>
                  <a:pt x="9390485" y="0"/>
                </a:cubicBezTo>
                <a:cubicBezTo>
                  <a:pt x="9516969" y="-3445"/>
                  <a:pt x="9758527" y="67601"/>
                  <a:pt x="9980926" y="0"/>
                </a:cubicBezTo>
                <a:cubicBezTo>
                  <a:pt x="10203325" y="-67601"/>
                  <a:pt x="10224488" y="9348"/>
                  <a:pt x="10459183" y="0"/>
                </a:cubicBezTo>
                <a:cubicBezTo>
                  <a:pt x="10693878" y="-9348"/>
                  <a:pt x="10755354" y="55280"/>
                  <a:pt x="10937440" y="0"/>
                </a:cubicBezTo>
                <a:cubicBezTo>
                  <a:pt x="11119526" y="-55280"/>
                  <a:pt x="11346691" y="64588"/>
                  <a:pt x="11498359" y="0"/>
                </a:cubicBezTo>
                <a:cubicBezTo>
                  <a:pt x="11670337" y="5965"/>
                  <a:pt x="11769208" y="133161"/>
                  <a:pt x="11778343" y="279984"/>
                </a:cubicBezTo>
                <a:cubicBezTo>
                  <a:pt x="11779121" y="396019"/>
                  <a:pt x="11769742" y="498688"/>
                  <a:pt x="11778343" y="691128"/>
                </a:cubicBezTo>
                <a:cubicBezTo>
                  <a:pt x="11786944" y="883568"/>
                  <a:pt x="11760227" y="906307"/>
                  <a:pt x="11778343" y="1102273"/>
                </a:cubicBezTo>
                <a:cubicBezTo>
                  <a:pt x="11796459" y="1298240"/>
                  <a:pt x="11738883" y="1415968"/>
                  <a:pt x="11778343" y="1572152"/>
                </a:cubicBezTo>
                <a:cubicBezTo>
                  <a:pt x="11817803" y="1728336"/>
                  <a:pt x="11734944" y="1996352"/>
                  <a:pt x="11778343" y="2159501"/>
                </a:cubicBezTo>
                <a:cubicBezTo>
                  <a:pt x="11821742" y="2322650"/>
                  <a:pt x="11703037" y="2654009"/>
                  <a:pt x="11778343" y="2805585"/>
                </a:cubicBezTo>
                <a:cubicBezTo>
                  <a:pt x="11853649" y="2957161"/>
                  <a:pt x="11735620" y="3142983"/>
                  <a:pt x="11778343" y="3334199"/>
                </a:cubicBezTo>
                <a:cubicBezTo>
                  <a:pt x="11821066" y="3525415"/>
                  <a:pt x="11761337" y="3692361"/>
                  <a:pt x="11778343" y="3804078"/>
                </a:cubicBezTo>
                <a:cubicBezTo>
                  <a:pt x="11795349" y="3915795"/>
                  <a:pt x="11759614" y="4136438"/>
                  <a:pt x="11778343" y="4273957"/>
                </a:cubicBezTo>
                <a:cubicBezTo>
                  <a:pt x="11797072" y="4411476"/>
                  <a:pt x="11719086" y="4633474"/>
                  <a:pt x="11778343" y="4920041"/>
                </a:cubicBezTo>
                <a:cubicBezTo>
                  <a:pt x="11837600" y="5206608"/>
                  <a:pt x="11742752" y="5173090"/>
                  <a:pt x="11778343" y="5331185"/>
                </a:cubicBezTo>
                <a:cubicBezTo>
                  <a:pt x="11813934" y="5489280"/>
                  <a:pt x="11710197" y="5791879"/>
                  <a:pt x="11778343" y="6153474"/>
                </a:cubicBezTo>
                <a:cubicBezTo>
                  <a:pt x="11790473" y="6286255"/>
                  <a:pt x="11675844" y="6438716"/>
                  <a:pt x="11498359" y="6433458"/>
                </a:cubicBezTo>
                <a:cubicBezTo>
                  <a:pt x="11287451" y="6466652"/>
                  <a:pt x="11223285" y="6416347"/>
                  <a:pt x="11020102" y="6433458"/>
                </a:cubicBezTo>
                <a:cubicBezTo>
                  <a:pt x="10816919" y="6450569"/>
                  <a:pt x="10821913" y="6411083"/>
                  <a:pt x="10766212" y="6433458"/>
                </a:cubicBezTo>
                <a:cubicBezTo>
                  <a:pt x="10710511" y="6455833"/>
                  <a:pt x="10627551" y="6415822"/>
                  <a:pt x="10512323" y="6433458"/>
                </a:cubicBezTo>
                <a:cubicBezTo>
                  <a:pt x="10397095" y="6451094"/>
                  <a:pt x="10146883" y="6428091"/>
                  <a:pt x="10034066" y="6433458"/>
                </a:cubicBezTo>
                <a:cubicBezTo>
                  <a:pt x="9921249" y="6438825"/>
                  <a:pt x="9674210" y="6399072"/>
                  <a:pt x="9443625" y="6433458"/>
                </a:cubicBezTo>
                <a:cubicBezTo>
                  <a:pt x="9213040" y="6467844"/>
                  <a:pt x="9070106" y="6409779"/>
                  <a:pt x="8741001" y="6433458"/>
                </a:cubicBezTo>
                <a:cubicBezTo>
                  <a:pt x="8411896" y="6457137"/>
                  <a:pt x="8218708" y="6379644"/>
                  <a:pt x="8038376" y="6433458"/>
                </a:cubicBezTo>
                <a:cubicBezTo>
                  <a:pt x="7858045" y="6487272"/>
                  <a:pt x="7580983" y="6392873"/>
                  <a:pt x="7223568" y="6433458"/>
                </a:cubicBezTo>
                <a:cubicBezTo>
                  <a:pt x="6866153" y="6474043"/>
                  <a:pt x="6915695" y="6399709"/>
                  <a:pt x="6633127" y="6433458"/>
                </a:cubicBezTo>
                <a:cubicBezTo>
                  <a:pt x="6350559" y="6467207"/>
                  <a:pt x="6468758" y="6407321"/>
                  <a:pt x="6379237" y="6433458"/>
                </a:cubicBezTo>
                <a:cubicBezTo>
                  <a:pt x="6289716" y="6459595"/>
                  <a:pt x="5767619" y="6411921"/>
                  <a:pt x="5564429" y="6433458"/>
                </a:cubicBezTo>
                <a:cubicBezTo>
                  <a:pt x="5361239" y="6454995"/>
                  <a:pt x="5161213" y="6400335"/>
                  <a:pt x="4973988" y="6433458"/>
                </a:cubicBezTo>
                <a:cubicBezTo>
                  <a:pt x="4786763" y="6466581"/>
                  <a:pt x="4615543" y="6376959"/>
                  <a:pt x="4383547" y="6433458"/>
                </a:cubicBezTo>
                <a:cubicBezTo>
                  <a:pt x="4151551" y="6489957"/>
                  <a:pt x="4128799" y="6422897"/>
                  <a:pt x="4017474" y="6433458"/>
                </a:cubicBezTo>
                <a:cubicBezTo>
                  <a:pt x="3906149" y="6444019"/>
                  <a:pt x="3603836" y="6392809"/>
                  <a:pt x="3202666" y="6433458"/>
                </a:cubicBezTo>
                <a:cubicBezTo>
                  <a:pt x="2801496" y="6474107"/>
                  <a:pt x="2954718" y="6415637"/>
                  <a:pt x="2836593" y="6433458"/>
                </a:cubicBezTo>
                <a:cubicBezTo>
                  <a:pt x="2718468" y="6451279"/>
                  <a:pt x="2206536" y="6336595"/>
                  <a:pt x="2021784" y="6433458"/>
                </a:cubicBezTo>
                <a:cubicBezTo>
                  <a:pt x="1837032" y="6530321"/>
                  <a:pt x="1830054" y="6404353"/>
                  <a:pt x="1767895" y="6433458"/>
                </a:cubicBezTo>
                <a:cubicBezTo>
                  <a:pt x="1705736" y="6462563"/>
                  <a:pt x="1239926" y="6428706"/>
                  <a:pt x="1065270" y="6433458"/>
                </a:cubicBezTo>
                <a:cubicBezTo>
                  <a:pt x="890615" y="6438210"/>
                  <a:pt x="580316" y="6357087"/>
                  <a:pt x="279984" y="6433458"/>
                </a:cubicBezTo>
                <a:cubicBezTo>
                  <a:pt x="157837" y="6415394"/>
                  <a:pt x="2006" y="6336790"/>
                  <a:pt x="0" y="6153474"/>
                </a:cubicBezTo>
                <a:cubicBezTo>
                  <a:pt x="-10426" y="6011053"/>
                  <a:pt x="20936" y="5742189"/>
                  <a:pt x="0" y="5624860"/>
                </a:cubicBezTo>
                <a:cubicBezTo>
                  <a:pt x="-20936" y="5507531"/>
                  <a:pt x="40012" y="5387872"/>
                  <a:pt x="0" y="5154981"/>
                </a:cubicBezTo>
                <a:cubicBezTo>
                  <a:pt x="-40012" y="4922090"/>
                  <a:pt x="3153" y="4838403"/>
                  <a:pt x="0" y="4626367"/>
                </a:cubicBezTo>
                <a:cubicBezTo>
                  <a:pt x="-3153" y="4414331"/>
                  <a:pt x="70114" y="4218008"/>
                  <a:pt x="0" y="3921548"/>
                </a:cubicBezTo>
                <a:cubicBezTo>
                  <a:pt x="-70114" y="3625088"/>
                  <a:pt x="53091" y="3439661"/>
                  <a:pt x="0" y="3275464"/>
                </a:cubicBezTo>
                <a:cubicBezTo>
                  <a:pt x="-53091" y="3111267"/>
                  <a:pt x="9386" y="2977967"/>
                  <a:pt x="0" y="2864320"/>
                </a:cubicBezTo>
                <a:cubicBezTo>
                  <a:pt x="-9386" y="2750673"/>
                  <a:pt x="34582" y="2637750"/>
                  <a:pt x="0" y="2453175"/>
                </a:cubicBezTo>
                <a:cubicBezTo>
                  <a:pt x="-34582" y="2268600"/>
                  <a:pt x="80279" y="1905787"/>
                  <a:pt x="0" y="1748356"/>
                </a:cubicBezTo>
                <a:cubicBezTo>
                  <a:pt x="-80279" y="1590925"/>
                  <a:pt x="13725" y="1454804"/>
                  <a:pt x="0" y="1337212"/>
                </a:cubicBezTo>
                <a:cubicBezTo>
                  <a:pt x="-13725" y="1219620"/>
                  <a:pt x="36363" y="1033562"/>
                  <a:pt x="0" y="926068"/>
                </a:cubicBezTo>
                <a:cubicBezTo>
                  <a:pt x="-36363" y="818574"/>
                  <a:pt x="4419" y="450361"/>
                  <a:pt x="0" y="279984"/>
                </a:cubicBezTo>
                <a:close/>
              </a:path>
              <a:path w="11778343" h="6433458" stroke="0" extrusionOk="0">
                <a:moveTo>
                  <a:pt x="0" y="279984"/>
                </a:moveTo>
                <a:cubicBezTo>
                  <a:pt x="-16796" y="114993"/>
                  <a:pt x="109062" y="6114"/>
                  <a:pt x="279984" y="0"/>
                </a:cubicBezTo>
                <a:cubicBezTo>
                  <a:pt x="650193" y="-60797"/>
                  <a:pt x="809298" y="54896"/>
                  <a:pt x="1094792" y="0"/>
                </a:cubicBezTo>
                <a:cubicBezTo>
                  <a:pt x="1380286" y="-54896"/>
                  <a:pt x="1459017" y="4780"/>
                  <a:pt x="1573049" y="0"/>
                </a:cubicBezTo>
                <a:cubicBezTo>
                  <a:pt x="1687081" y="-4780"/>
                  <a:pt x="1793049" y="36818"/>
                  <a:pt x="1939123" y="0"/>
                </a:cubicBezTo>
                <a:cubicBezTo>
                  <a:pt x="2085197" y="-36818"/>
                  <a:pt x="2478178" y="21138"/>
                  <a:pt x="2641747" y="0"/>
                </a:cubicBezTo>
                <a:cubicBezTo>
                  <a:pt x="2805316" y="-21138"/>
                  <a:pt x="2908914" y="34344"/>
                  <a:pt x="3120004" y="0"/>
                </a:cubicBezTo>
                <a:cubicBezTo>
                  <a:pt x="3331094" y="-34344"/>
                  <a:pt x="3588651" y="78494"/>
                  <a:pt x="3934812" y="0"/>
                </a:cubicBezTo>
                <a:cubicBezTo>
                  <a:pt x="4280973" y="-78494"/>
                  <a:pt x="4166015" y="12962"/>
                  <a:pt x="4300886" y="0"/>
                </a:cubicBezTo>
                <a:cubicBezTo>
                  <a:pt x="4435757" y="-12962"/>
                  <a:pt x="4741132" y="43151"/>
                  <a:pt x="5115694" y="0"/>
                </a:cubicBezTo>
                <a:cubicBezTo>
                  <a:pt x="5490256" y="-43151"/>
                  <a:pt x="5258036" y="3544"/>
                  <a:pt x="5369584" y="0"/>
                </a:cubicBezTo>
                <a:cubicBezTo>
                  <a:pt x="5481132" y="-3544"/>
                  <a:pt x="5796603" y="21499"/>
                  <a:pt x="5960024" y="0"/>
                </a:cubicBezTo>
                <a:cubicBezTo>
                  <a:pt x="6123445" y="-21499"/>
                  <a:pt x="6298038" y="69176"/>
                  <a:pt x="6550465" y="0"/>
                </a:cubicBezTo>
                <a:cubicBezTo>
                  <a:pt x="6802892" y="-69176"/>
                  <a:pt x="6820091" y="16301"/>
                  <a:pt x="7028722" y="0"/>
                </a:cubicBezTo>
                <a:cubicBezTo>
                  <a:pt x="7237353" y="-16301"/>
                  <a:pt x="7643119" y="47570"/>
                  <a:pt x="7843531" y="0"/>
                </a:cubicBezTo>
                <a:cubicBezTo>
                  <a:pt x="8043943" y="-47570"/>
                  <a:pt x="8291313" y="64525"/>
                  <a:pt x="8658339" y="0"/>
                </a:cubicBezTo>
                <a:cubicBezTo>
                  <a:pt x="9025365" y="-64525"/>
                  <a:pt x="8862916" y="27926"/>
                  <a:pt x="9024412" y="0"/>
                </a:cubicBezTo>
                <a:cubicBezTo>
                  <a:pt x="9185908" y="-27926"/>
                  <a:pt x="9399690" y="57232"/>
                  <a:pt x="9614853" y="0"/>
                </a:cubicBezTo>
                <a:cubicBezTo>
                  <a:pt x="9830016" y="-57232"/>
                  <a:pt x="10060936" y="94882"/>
                  <a:pt x="10429661" y="0"/>
                </a:cubicBezTo>
                <a:cubicBezTo>
                  <a:pt x="10798386" y="-94882"/>
                  <a:pt x="11010248" y="104685"/>
                  <a:pt x="11498359" y="0"/>
                </a:cubicBezTo>
                <a:cubicBezTo>
                  <a:pt x="11634784" y="32553"/>
                  <a:pt x="11807100" y="146721"/>
                  <a:pt x="11778343" y="279984"/>
                </a:cubicBezTo>
                <a:cubicBezTo>
                  <a:pt x="11791526" y="379483"/>
                  <a:pt x="11756735" y="609427"/>
                  <a:pt x="11778343" y="749863"/>
                </a:cubicBezTo>
                <a:cubicBezTo>
                  <a:pt x="11799951" y="890299"/>
                  <a:pt x="11774494" y="1211594"/>
                  <a:pt x="11778343" y="1337212"/>
                </a:cubicBezTo>
                <a:cubicBezTo>
                  <a:pt x="11782192" y="1462830"/>
                  <a:pt x="11740843" y="1574282"/>
                  <a:pt x="11778343" y="1807091"/>
                </a:cubicBezTo>
                <a:cubicBezTo>
                  <a:pt x="11815843" y="2039900"/>
                  <a:pt x="11727746" y="2218547"/>
                  <a:pt x="11778343" y="2394440"/>
                </a:cubicBezTo>
                <a:cubicBezTo>
                  <a:pt x="11828940" y="2570333"/>
                  <a:pt x="11734301" y="2634622"/>
                  <a:pt x="11778343" y="2805585"/>
                </a:cubicBezTo>
                <a:cubicBezTo>
                  <a:pt x="11822385" y="2976549"/>
                  <a:pt x="11747560" y="3112357"/>
                  <a:pt x="11778343" y="3216729"/>
                </a:cubicBezTo>
                <a:cubicBezTo>
                  <a:pt x="11809126" y="3321101"/>
                  <a:pt x="11755215" y="3565581"/>
                  <a:pt x="11778343" y="3804078"/>
                </a:cubicBezTo>
                <a:cubicBezTo>
                  <a:pt x="11801471" y="4042575"/>
                  <a:pt x="11751304" y="4105755"/>
                  <a:pt x="11778343" y="4273957"/>
                </a:cubicBezTo>
                <a:cubicBezTo>
                  <a:pt x="11805382" y="4442159"/>
                  <a:pt x="11762727" y="4715935"/>
                  <a:pt x="11778343" y="4920041"/>
                </a:cubicBezTo>
                <a:cubicBezTo>
                  <a:pt x="11793959" y="5124147"/>
                  <a:pt x="11774689" y="5167065"/>
                  <a:pt x="11778343" y="5389920"/>
                </a:cubicBezTo>
                <a:cubicBezTo>
                  <a:pt x="11781997" y="5612775"/>
                  <a:pt x="11732384" y="5891770"/>
                  <a:pt x="11778343" y="6153474"/>
                </a:cubicBezTo>
                <a:cubicBezTo>
                  <a:pt x="11772470" y="6314050"/>
                  <a:pt x="11644567" y="6451483"/>
                  <a:pt x="11498359" y="6433458"/>
                </a:cubicBezTo>
                <a:cubicBezTo>
                  <a:pt x="11189448" y="6515747"/>
                  <a:pt x="11014535" y="6351515"/>
                  <a:pt x="10795734" y="6433458"/>
                </a:cubicBezTo>
                <a:cubicBezTo>
                  <a:pt x="10576934" y="6515401"/>
                  <a:pt x="10600554" y="6419304"/>
                  <a:pt x="10541845" y="6433458"/>
                </a:cubicBezTo>
                <a:cubicBezTo>
                  <a:pt x="10483136" y="6447612"/>
                  <a:pt x="10320368" y="6420047"/>
                  <a:pt x="10175772" y="6433458"/>
                </a:cubicBezTo>
                <a:cubicBezTo>
                  <a:pt x="10031176" y="6446869"/>
                  <a:pt x="9699647" y="6349852"/>
                  <a:pt x="9473147" y="6433458"/>
                </a:cubicBezTo>
                <a:cubicBezTo>
                  <a:pt x="9246648" y="6517064"/>
                  <a:pt x="9277510" y="6390017"/>
                  <a:pt x="9107074" y="6433458"/>
                </a:cubicBezTo>
                <a:cubicBezTo>
                  <a:pt x="8936638" y="6476899"/>
                  <a:pt x="8964868" y="6415295"/>
                  <a:pt x="8853184" y="6433458"/>
                </a:cubicBezTo>
                <a:cubicBezTo>
                  <a:pt x="8741500" y="6451621"/>
                  <a:pt x="8598754" y="6433209"/>
                  <a:pt x="8487111" y="6433458"/>
                </a:cubicBezTo>
                <a:cubicBezTo>
                  <a:pt x="8375468" y="6433707"/>
                  <a:pt x="8130895" y="6401275"/>
                  <a:pt x="8008854" y="6433458"/>
                </a:cubicBezTo>
                <a:cubicBezTo>
                  <a:pt x="7886813" y="6465641"/>
                  <a:pt x="7636877" y="6381285"/>
                  <a:pt x="7418413" y="6433458"/>
                </a:cubicBezTo>
                <a:cubicBezTo>
                  <a:pt x="7199949" y="6485631"/>
                  <a:pt x="7222506" y="6414136"/>
                  <a:pt x="7052340" y="6433458"/>
                </a:cubicBezTo>
                <a:cubicBezTo>
                  <a:pt x="6882174" y="6452780"/>
                  <a:pt x="6539366" y="6345503"/>
                  <a:pt x="6237532" y="6433458"/>
                </a:cubicBezTo>
                <a:cubicBezTo>
                  <a:pt x="5935698" y="6521413"/>
                  <a:pt x="5938608" y="6389630"/>
                  <a:pt x="5647091" y="6433458"/>
                </a:cubicBezTo>
                <a:cubicBezTo>
                  <a:pt x="5355574" y="6477286"/>
                  <a:pt x="5081987" y="6401035"/>
                  <a:pt x="4832282" y="6433458"/>
                </a:cubicBezTo>
                <a:cubicBezTo>
                  <a:pt x="4582577" y="6465881"/>
                  <a:pt x="4455698" y="6362625"/>
                  <a:pt x="4129658" y="6433458"/>
                </a:cubicBezTo>
                <a:cubicBezTo>
                  <a:pt x="3803618" y="6504291"/>
                  <a:pt x="3754053" y="6396065"/>
                  <a:pt x="3651401" y="6433458"/>
                </a:cubicBezTo>
                <a:cubicBezTo>
                  <a:pt x="3548749" y="6470851"/>
                  <a:pt x="3163944" y="6393193"/>
                  <a:pt x="2948776" y="6433458"/>
                </a:cubicBezTo>
                <a:cubicBezTo>
                  <a:pt x="2733608" y="6473723"/>
                  <a:pt x="2738000" y="6396571"/>
                  <a:pt x="2582703" y="6433458"/>
                </a:cubicBezTo>
                <a:cubicBezTo>
                  <a:pt x="2427406" y="6470345"/>
                  <a:pt x="2192944" y="6363897"/>
                  <a:pt x="1992262" y="6433458"/>
                </a:cubicBezTo>
                <a:cubicBezTo>
                  <a:pt x="1791580" y="6503019"/>
                  <a:pt x="1848421" y="6417097"/>
                  <a:pt x="1738373" y="6433458"/>
                </a:cubicBezTo>
                <a:cubicBezTo>
                  <a:pt x="1628325" y="6449819"/>
                  <a:pt x="1248485" y="6351085"/>
                  <a:pt x="923564" y="6433458"/>
                </a:cubicBezTo>
                <a:cubicBezTo>
                  <a:pt x="598643" y="6515831"/>
                  <a:pt x="459232" y="6378949"/>
                  <a:pt x="279984" y="6433458"/>
                </a:cubicBezTo>
                <a:cubicBezTo>
                  <a:pt x="126804" y="6427840"/>
                  <a:pt x="6955" y="6281982"/>
                  <a:pt x="0" y="6153474"/>
                </a:cubicBezTo>
                <a:cubicBezTo>
                  <a:pt x="-8431" y="5895354"/>
                  <a:pt x="56376" y="5696208"/>
                  <a:pt x="0" y="5566125"/>
                </a:cubicBezTo>
                <a:cubicBezTo>
                  <a:pt x="-56376" y="5436042"/>
                  <a:pt x="37389" y="5110504"/>
                  <a:pt x="0" y="4978776"/>
                </a:cubicBezTo>
                <a:cubicBezTo>
                  <a:pt x="-37389" y="4847048"/>
                  <a:pt x="58329" y="4470954"/>
                  <a:pt x="0" y="4332692"/>
                </a:cubicBezTo>
                <a:cubicBezTo>
                  <a:pt x="-58329" y="4194430"/>
                  <a:pt x="35303" y="3878752"/>
                  <a:pt x="0" y="3627873"/>
                </a:cubicBezTo>
                <a:cubicBezTo>
                  <a:pt x="-35303" y="3376994"/>
                  <a:pt x="24563" y="3113973"/>
                  <a:pt x="0" y="2981789"/>
                </a:cubicBezTo>
                <a:cubicBezTo>
                  <a:pt x="-24563" y="2849605"/>
                  <a:pt x="35118" y="2507958"/>
                  <a:pt x="0" y="2276971"/>
                </a:cubicBezTo>
                <a:cubicBezTo>
                  <a:pt x="-35118" y="2045984"/>
                  <a:pt x="36653" y="1945750"/>
                  <a:pt x="0" y="1630887"/>
                </a:cubicBezTo>
                <a:cubicBezTo>
                  <a:pt x="-36653" y="1316024"/>
                  <a:pt x="18160" y="1272963"/>
                  <a:pt x="0" y="1161008"/>
                </a:cubicBezTo>
                <a:cubicBezTo>
                  <a:pt x="-18160" y="1049053"/>
                  <a:pt x="41712" y="579548"/>
                  <a:pt x="0" y="279984"/>
                </a:cubicBezTo>
                <a:close/>
              </a:path>
            </a:pathLst>
          </a:custGeom>
          <a:solidFill>
            <a:schemeClr val="bg1"/>
          </a:solidFill>
          <a:ln cmpd="dbl">
            <a:solidFill>
              <a:srgbClr val="00B050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oundRect">
                    <a:avLst>
                      <a:gd name="adj" fmla="val 4352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-Rounded" panose="020B0500000000000000" pitchFamily="34" charset="0"/>
              <a:ea typeface="Arial-Rounded" panose="020B0500000000000000" pitchFamily="34" charset="0"/>
              <a:cs typeface="Arial-Rounded" panose="020B0500000000000000" pitchFamily="34" charset="0"/>
            </a:endParaRPr>
          </a:p>
        </p:txBody>
      </p:sp>
      <p:sp>
        <p:nvSpPr>
          <p:cNvPr id="2" name="标题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4" name="Google Shape;3190;p12">
            <a:extLst>
              <a:ext uri="{FF2B5EF4-FFF2-40B4-BE49-F238E27FC236}">
                <a16:creationId xmlns:a16="http://schemas.microsoft.com/office/drawing/2014/main" id="{B1F4FEBB-6134-9EE6-ACFC-C5D5EF8783A0}"/>
              </a:ext>
            </a:extLst>
          </p:cNvPr>
          <p:cNvGrpSpPr/>
          <p:nvPr/>
        </p:nvGrpSpPr>
        <p:grpSpPr>
          <a:xfrm>
            <a:off x="762139" y="805886"/>
            <a:ext cx="6310463" cy="632103"/>
            <a:chOff x="1296327" y="1647588"/>
            <a:chExt cx="5581874" cy="632103"/>
          </a:xfrm>
        </p:grpSpPr>
        <p:sp>
          <p:nvSpPr>
            <p:cNvPr id="43" name="Google Shape;3191;p12">
              <a:extLst>
                <a:ext uri="{FF2B5EF4-FFF2-40B4-BE49-F238E27FC236}">
                  <a16:creationId xmlns:a16="http://schemas.microsoft.com/office/drawing/2014/main" id="{8CDD847A-18FD-808F-D37D-1FCCABD0AD5A}"/>
                </a:ext>
              </a:extLst>
            </p:cNvPr>
            <p:cNvSpPr txBox="1"/>
            <p:nvPr/>
          </p:nvSpPr>
          <p:spPr>
            <a:xfrm>
              <a:off x="1866915" y="1694956"/>
              <a:ext cx="5011286" cy="58473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Arial"/>
                  <a:cs typeface="Arial"/>
                  <a:sym typeface="Arial"/>
                </a:rPr>
                <a:t>Tìm</a:t>
              </a:r>
              <a:r>
                <a:rPr kumimoji="0" lang="en-U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Arial"/>
                  <a:cs typeface="Arial"/>
                  <a:sym typeface="Arial"/>
                </a:rPr>
                <a:t> </a:t>
              </a:r>
              <a:r>
                <a:rPr kumimoji="0" lang="en-US" sz="32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Arial"/>
                  <a:cs typeface="Arial"/>
                  <a:sym typeface="Arial"/>
                </a:rPr>
                <a:t>địa</a:t>
              </a:r>
              <a:r>
                <a:rPr kumimoji="0" lang="en-U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Arial"/>
                  <a:cs typeface="Arial"/>
                  <a:sym typeface="Arial"/>
                </a:rPr>
                <a:t> </a:t>
              </a:r>
              <a:r>
                <a:rPr kumimoji="0" lang="en-US" sz="32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Arial"/>
                  <a:cs typeface="Arial"/>
                  <a:sym typeface="Arial"/>
                </a:rPr>
                <a:t>chỉ</a:t>
              </a:r>
              <a:r>
                <a:rPr kumimoji="0" lang="en-U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Arial"/>
                  <a:cs typeface="Arial"/>
                  <a:sym typeface="Arial"/>
                </a:rPr>
                <a:t> </a:t>
              </a:r>
              <a:r>
                <a:rPr kumimoji="0" lang="en-US" sz="32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Arial"/>
                  <a:cs typeface="Arial"/>
                  <a:sym typeface="Arial"/>
                </a:rPr>
                <a:t>cho</a:t>
              </a:r>
              <a:r>
                <a:rPr kumimoji="0" lang="en-U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Arial"/>
                  <a:cs typeface="Arial"/>
                  <a:sym typeface="Arial"/>
                </a:rPr>
                <a:t> </a:t>
              </a:r>
              <a:r>
                <a:rPr kumimoji="0" lang="en-US" sz="32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Arial"/>
                  <a:cs typeface="Arial"/>
                  <a:sym typeface="Arial"/>
                </a:rPr>
                <a:t>mỗi</a:t>
              </a:r>
              <a:r>
                <a:rPr kumimoji="0" lang="en-U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Arial"/>
                  <a:cs typeface="Arial"/>
                  <a:sym typeface="Arial"/>
                </a:rPr>
                <a:t> </a:t>
              </a:r>
              <a:r>
                <a:rPr kumimoji="0" lang="en-US" sz="32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Arial"/>
                  <a:cs typeface="Arial"/>
                  <a:sym typeface="Arial"/>
                </a:rPr>
                <a:t>bức</a:t>
              </a:r>
              <a:r>
                <a:rPr kumimoji="0" lang="en-U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Arial"/>
                  <a:cs typeface="Arial"/>
                  <a:sym typeface="Arial"/>
                </a:rPr>
                <a:t> </a:t>
              </a:r>
              <a:r>
                <a:rPr kumimoji="0" lang="en-US" sz="32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Arial"/>
                  <a:cs typeface="Arial"/>
                  <a:sym typeface="Arial"/>
                </a:rPr>
                <a:t>thư</a:t>
              </a:r>
              <a:r>
                <a:rPr kumimoji="0" lang="vi-VN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Arial"/>
                  <a:cs typeface="Arial"/>
                  <a:sym typeface="Arial"/>
                </a:rPr>
                <a:t>.</a:t>
              </a:r>
              <a:endParaRPr kumimoji="0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Arial"/>
                <a:cs typeface="Arial"/>
                <a:sym typeface="Arial"/>
              </a:endParaRPr>
            </a:p>
          </p:txBody>
        </p:sp>
        <p:sp>
          <p:nvSpPr>
            <p:cNvPr id="44" name="Google Shape;3192;p12">
              <a:extLst>
                <a:ext uri="{FF2B5EF4-FFF2-40B4-BE49-F238E27FC236}">
                  <a16:creationId xmlns:a16="http://schemas.microsoft.com/office/drawing/2014/main" id="{7F312ED9-7625-B420-0D2B-9D086805D482}"/>
                </a:ext>
              </a:extLst>
            </p:cNvPr>
            <p:cNvSpPr/>
            <p:nvPr/>
          </p:nvSpPr>
          <p:spPr>
            <a:xfrm>
              <a:off x="1296327" y="1647588"/>
              <a:ext cx="570588" cy="570588"/>
            </a:xfrm>
            <a:prstGeom prst="ellipse">
              <a:avLst/>
            </a:prstGeom>
            <a:solidFill>
              <a:srgbClr val="FF66FF"/>
            </a:solidFill>
            <a:ln w="12700" cap="flat" cmpd="sng">
              <a:solidFill>
                <a:srgbClr val="D6E3BC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ea typeface="Arial"/>
                  <a:cs typeface="Arial"/>
                  <a:sym typeface="Arial"/>
                </a:rPr>
                <a:t>3</a:t>
              </a:r>
              <a:endParaRPr kumimoji="0" sz="40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45" name="Google Shape;3193;p12" descr="Screen Clipping">
            <a:extLst>
              <a:ext uri="{FF2B5EF4-FFF2-40B4-BE49-F238E27FC236}">
                <a16:creationId xmlns:a16="http://schemas.microsoft.com/office/drawing/2014/main" id="{6D8E0A13-8B6E-76C6-C92A-9AE35D83A400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2573566" y="1376474"/>
            <a:ext cx="8518896" cy="504895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Nhạc-trò-chơi-vận-động-Walk_-go-and-find-Friends">
            <a:hlinkClick r:id="" action="ppaction://media"/>
            <a:extLst>
              <a:ext uri="{FF2B5EF4-FFF2-40B4-BE49-F238E27FC236}">
                <a16:creationId xmlns:a16="http://schemas.microsoft.com/office/drawing/2014/main" id="{D882359E-3B3E-E0E5-7C89-7CBE4459FA2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215266" y="5428105"/>
            <a:ext cx="487363" cy="487363"/>
          </a:xfrm>
          <a:prstGeom prst="rect">
            <a:avLst/>
          </a:prstGeom>
        </p:spPr>
      </p:pic>
      <p:sp>
        <p:nvSpPr>
          <p:cNvPr id="6" name="Google Shape;3172;p10">
            <a:extLst>
              <a:ext uri="{FF2B5EF4-FFF2-40B4-BE49-F238E27FC236}">
                <a16:creationId xmlns:a16="http://schemas.microsoft.com/office/drawing/2014/main" id="{F74A9B05-EB75-47F4-C7F5-AFFF0A863472}"/>
              </a:ext>
            </a:extLst>
          </p:cNvPr>
          <p:cNvSpPr txBox="1"/>
          <p:nvPr/>
        </p:nvSpPr>
        <p:spPr>
          <a:xfrm>
            <a:off x="6983767" y="5631340"/>
            <a:ext cx="1144267" cy="9232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Arial"/>
                <a:cs typeface="Arial"/>
                <a:sym typeface="Arial"/>
              </a:rPr>
              <a:t>200</a:t>
            </a:r>
            <a:endParaRPr kumimoji="0" sz="36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7" name="Google Shape;3172;p10">
            <a:extLst>
              <a:ext uri="{FF2B5EF4-FFF2-40B4-BE49-F238E27FC236}">
                <a16:creationId xmlns:a16="http://schemas.microsoft.com/office/drawing/2014/main" id="{1059A0F6-A016-5F54-6519-0BDEDDFC7639}"/>
              </a:ext>
            </a:extLst>
          </p:cNvPr>
          <p:cNvSpPr txBox="1"/>
          <p:nvPr/>
        </p:nvSpPr>
        <p:spPr>
          <a:xfrm>
            <a:off x="8128034" y="4072354"/>
            <a:ext cx="1144267" cy="9232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Arial"/>
                <a:cs typeface="Arial"/>
                <a:sym typeface="Arial"/>
              </a:rPr>
              <a:t>238</a:t>
            </a:r>
            <a:endParaRPr kumimoji="0" sz="36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8" name="Google Shape;3172;p10">
            <a:extLst>
              <a:ext uri="{FF2B5EF4-FFF2-40B4-BE49-F238E27FC236}">
                <a16:creationId xmlns:a16="http://schemas.microsoft.com/office/drawing/2014/main" id="{B08F6163-BBB7-8346-1045-DAD4CB2C8112}"/>
              </a:ext>
            </a:extLst>
          </p:cNvPr>
          <p:cNvSpPr txBox="1"/>
          <p:nvPr/>
        </p:nvSpPr>
        <p:spPr>
          <a:xfrm>
            <a:off x="5316793" y="4385175"/>
            <a:ext cx="1144267" cy="9232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Arial"/>
                <a:cs typeface="Arial"/>
                <a:sym typeface="Arial"/>
              </a:rPr>
              <a:t>234</a:t>
            </a:r>
            <a:endParaRPr kumimoji="0" sz="36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2698834-D19A-9979-B58C-685B4039F625}"/>
              </a:ext>
            </a:extLst>
          </p:cNvPr>
          <p:cNvCxnSpPr>
            <a:cxnSpLocks/>
          </p:cNvCxnSpPr>
          <p:nvPr/>
        </p:nvCxnSpPr>
        <p:spPr>
          <a:xfrm>
            <a:off x="7890235" y="5631340"/>
            <a:ext cx="1728199" cy="40446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64016F3-4C6D-3910-DC28-8DEA4071B0F2}"/>
              </a:ext>
            </a:extLst>
          </p:cNvPr>
          <p:cNvCxnSpPr>
            <a:cxnSpLocks/>
          </p:cNvCxnSpPr>
          <p:nvPr/>
        </p:nvCxnSpPr>
        <p:spPr>
          <a:xfrm>
            <a:off x="4883085" y="2884602"/>
            <a:ext cx="966495" cy="1106813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A4FD294-3918-38F1-880E-03C51122B1C2}"/>
              </a:ext>
            </a:extLst>
          </p:cNvPr>
          <p:cNvCxnSpPr>
            <a:cxnSpLocks/>
          </p:cNvCxnSpPr>
          <p:nvPr/>
        </p:nvCxnSpPr>
        <p:spPr>
          <a:xfrm flipV="1">
            <a:off x="8400324" y="3091992"/>
            <a:ext cx="1035907" cy="453145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0583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oogle Shape;3201;p13">
            <a:extLst>
              <a:ext uri="{FF2B5EF4-FFF2-40B4-BE49-F238E27FC236}">
                <a16:creationId xmlns:a16="http://schemas.microsoft.com/office/drawing/2014/main" id="{573B0E53-8F8A-48A2-A8FA-D79213DDB94C}"/>
              </a:ext>
            </a:extLst>
          </p:cNvPr>
          <p:cNvGrpSpPr/>
          <p:nvPr/>
        </p:nvGrpSpPr>
        <p:grpSpPr>
          <a:xfrm>
            <a:off x="1038225" y="623415"/>
            <a:ext cx="10926060" cy="2308284"/>
            <a:chOff x="1523823" y="1200136"/>
            <a:chExt cx="10926060" cy="2308284"/>
          </a:xfrm>
        </p:grpSpPr>
        <p:sp>
          <p:nvSpPr>
            <p:cNvPr id="7" name="Google Shape;3202;p13">
              <a:extLst>
                <a:ext uri="{FF2B5EF4-FFF2-40B4-BE49-F238E27FC236}">
                  <a16:creationId xmlns:a16="http://schemas.microsoft.com/office/drawing/2014/main" id="{F5BE7ECF-2E84-478E-B65D-C2B8843736EC}"/>
                </a:ext>
              </a:extLst>
            </p:cNvPr>
            <p:cNvSpPr txBox="1"/>
            <p:nvPr/>
          </p:nvSpPr>
          <p:spPr>
            <a:xfrm>
              <a:off x="2209814" y="1200136"/>
              <a:ext cx="10240069" cy="230828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Đầu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ăm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,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một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công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ty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có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205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gười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đang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làm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việc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.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Đến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cuối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ăm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,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công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ty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có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12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gười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ghỉ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việc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.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Hỏi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cuối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ăm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,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công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ty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đó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còn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lại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bao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hiêu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gười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đang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làm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sz="3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việc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?</a:t>
              </a:r>
              <a:endPara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Google Shape;3203;p13">
              <a:extLst>
                <a:ext uri="{FF2B5EF4-FFF2-40B4-BE49-F238E27FC236}">
                  <a16:creationId xmlns:a16="http://schemas.microsoft.com/office/drawing/2014/main" id="{91C5CD64-DDF8-4309-A658-19F101AB8ED8}"/>
                </a:ext>
              </a:extLst>
            </p:cNvPr>
            <p:cNvSpPr/>
            <p:nvPr/>
          </p:nvSpPr>
          <p:spPr>
            <a:xfrm>
              <a:off x="1523823" y="1200136"/>
              <a:ext cx="744555" cy="681510"/>
            </a:xfrm>
            <a:prstGeom prst="ellipse">
              <a:avLst/>
            </a:prstGeom>
            <a:solidFill>
              <a:schemeClr val="accent4"/>
            </a:solidFill>
            <a:ln w="12700" cap="flat" cmpd="sng">
              <a:solidFill>
                <a:srgbClr val="D6E3BC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/>
                  <a:ea typeface="Arial"/>
                  <a:cs typeface="Arial"/>
                  <a:sym typeface="Arial"/>
                </a:rPr>
                <a:t>4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9" name="Google Shape;3204;p13">
            <a:extLst>
              <a:ext uri="{FF2B5EF4-FFF2-40B4-BE49-F238E27FC236}">
                <a16:creationId xmlns:a16="http://schemas.microsoft.com/office/drawing/2014/main" id="{B7073D0E-F2DD-473E-A777-442A6086DFB3}"/>
              </a:ext>
            </a:extLst>
          </p:cNvPr>
          <p:cNvSpPr txBox="1"/>
          <p:nvPr/>
        </p:nvSpPr>
        <p:spPr>
          <a:xfrm>
            <a:off x="707602" y="2931699"/>
            <a:ext cx="3319215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ó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ắt</a:t>
            </a:r>
            <a:endParaRPr kumimoji="0" sz="1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Google Shape;3205;p13">
            <a:extLst>
              <a:ext uri="{FF2B5EF4-FFF2-40B4-BE49-F238E27FC236}">
                <a16:creationId xmlns:a16="http://schemas.microsoft.com/office/drawing/2014/main" id="{EA3C976E-856D-4D2E-9CE1-3B569F2D9295}"/>
              </a:ext>
            </a:extLst>
          </p:cNvPr>
          <p:cNvSpPr txBox="1"/>
          <p:nvPr/>
        </p:nvSpPr>
        <p:spPr>
          <a:xfrm>
            <a:off x="3103235" y="4332062"/>
            <a:ext cx="10123899" cy="18158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giải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u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ty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đ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ò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ạ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gư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đa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iệ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:</a:t>
            </a:r>
            <a:endParaRPr kumimoji="0" sz="1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                 205 – 12 = 193 (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gư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)</a:t>
            </a:r>
            <a:endParaRPr kumimoji="0" sz="1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                               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Đá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: 193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gư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endParaRPr kumimoji="0" sz="1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AFD746B-5425-0F62-03D8-EEED7E0BE519}"/>
              </a:ext>
            </a:extLst>
          </p:cNvPr>
          <p:cNvCxnSpPr>
            <a:cxnSpLocks/>
          </p:cNvCxnSpPr>
          <p:nvPr/>
        </p:nvCxnSpPr>
        <p:spPr>
          <a:xfrm>
            <a:off x="6096000" y="1219200"/>
            <a:ext cx="493395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E14151BC-3F04-A8B3-94C3-FCBB53D798B5}"/>
              </a:ext>
            </a:extLst>
          </p:cNvPr>
          <p:cNvCxnSpPr>
            <a:cxnSpLocks/>
          </p:cNvCxnSpPr>
          <p:nvPr/>
        </p:nvCxnSpPr>
        <p:spPr>
          <a:xfrm>
            <a:off x="6667500" y="1781175"/>
            <a:ext cx="330517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ABCCE10-7C48-C37E-7FBB-631DCED56491}"/>
              </a:ext>
            </a:extLst>
          </p:cNvPr>
          <p:cNvCxnSpPr>
            <a:cxnSpLocks/>
          </p:cNvCxnSpPr>
          <p:nvPr/>
        </p:nvCxnSpPr>
        <p:spPr>
          <a:xfrm>
            <a:off x="5829300" y="2381178"/>
            <a:ext cx="50768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Google Shape;3204;p13">
            <a:extLst>
              <a:ext uri="{FF2B5EF4-FFF2-40B4-BE49-F238E27FC236}">
                <a16:creationId xmlns:a16="http://schemas.microsoft.com/office/drawing/2014/main" id="{E4EA2F20-8D50-76F1-84F9-BCDA837C7F6C}"/>
              </a:ext>
            </a:extLst>
          </p:cNvPr>
          <p:cNvSpPr txBox="1"/>
          <p:nvPr/>
        </p:nvSpPr>
        <p:spPr>
          <a:xfrm>
            <a:off x="802852" y="3416437"/>
            <a:ext cx="4064423" cy="9540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      :     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205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gười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ghỉ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iệ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  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12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gười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8" name="Google Shape;3204;p13">
            <a:extLst>
              <a:ext uri="{FF2B5EF4-FFF2-40B4-BE49-F238E27FC236}">
                <a16:creationId xmlns:a16="http://schemas.microsoft.com/office/drawing/2014/main" id="{62D22496-9C58-6534-A64A-2AC0C05E3DA9}"/>
              </a:ext>
            </a:extLst>
          </p:cNvPr>
          <p:cNvSpPr txBox="1"/>
          <p:nvPr/>
        </p:nvSpPr>
        <p:spPr>
          <a:xfrm>
            <a:off x="802851" y="4296883"/>
            <a:ext cx="3816774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ò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ạ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:      …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gư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?</a:t>
            </a:r>
            <a:endParaRPr kumimoji="0" sz="18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476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9" name="Google Shape;3213;p14">
            <a:extLst>
              <a:ext uri="{FF2B5EF4-FFF2-40B4-BE49-F238E27FC236}">
                <a16:creationId xmlns:a16="http://schemas.microsoft.com/office/drawing/2014/main" id="{182CCCCF-6460-4700-BFCE-8E0997FA0ADD}"/>
              </a:ext>
            </a:extLst>
          </p:cNvPr>
          <p:cNvGrpSpPr/>
          <p:nvPr/>
        </p:nvGrpSpPr>
        <p:grpSpPr>
          <a:xfrm>
            <a:off x="3176807" y="191360"/>
            <a:ext cx="5933884" cy="523220"/>
            <a:chOff x="1768265" y="1747756"/>
            <a:chExt cx="5933884" cy="523220"/>
          </a:xfrm>
        </p:grpSpPr>
        <p:sp>
          <p:nvSpPr>
            <p:cNvPr id="10" name="Google Shape;3214;p14">
              <a:extLst>
                <a:ext uri="{FF2B5EF4-FFF2-40B4-BE49-F238E27FC236}">
                  <a16:creationId xmlns:a16="http://schemas.microsoft.com/office/drawing/2014/main" id="{EB8BA2C8-9643-4D0E-9F8A-A3D3A4D7B524}"/>
                </a:ext>
              </a:extLst>
            </p:cNvPr>
            <p:cNvSpPr txBox="1"/>
            <p:nvPr/>
          </p:nvSpPr>
          <p:spPr>
            <a:xfrm>
              <a:off x="1768265" y="1747756"/>
              <a:ext cx="5933884" cy="52322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/>
                  <a:ea typeface="Arial"/>
                  <a:cs typeface="Arial"/>
                  <a:sym typeface="Arial"/>
                </a:rPr>
                <a:t>292       537       380       38       1000</a:t>
              </a: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/>
                <a:cs typeface="+mn-cs"/>
              </a:endParaRPr>
            </a:p>
          </p:txBody>
        </p:sp>
        <p:sp>
          <p:nvSpPr>
            <p:cNvPr id="11" name="Google Shape;3215;p14">
              <a:extLst>
                <a:ext uri="{FF2B5EF4-FFF2-40B4-BE49-F238E27FC236}">
                  <a16:creationId xmlns:a16="http://schemas.microsoft.com/office/drawing/2014/main" id="{9E5C677D-3440-4B11-A4A0-AAD55BFDBBF9}"/>
                </a:ext>
              </a:extLst>
            </p:cNvPr>
            <p:cNvSpPr/>
            <p:nvPr/>
          </p:nvSpPr>
          <p:spPr>
            <a:xfrm>
              <a:off x="2514600" y="1896134"/>
              <a:ext cx="457200" cy="22646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C000"/>
            </a:solidFill>
            <a:ln w="12700" cap="flat" cmpd="sng">
              <a:solidFill>
                <a:srgbClr val="974806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Arial"/>
                <a:cs typeface="Arial"/>
                <a:sym typeface="Arial"/>
              </a:endParaRPr>
            </a:p>
          </p:txBody>
        </p:sp>
        <p:sp>
          <p:nvSpPr>
            <p:cNvPr id="12" name="Google Shape;3216;p14">
              <a:extLst>
                <a:ext uri="{FF2B5EF4-FFF2-40B4-BE49-F238E27FC236}">
                  <a16:creationId xmlns:a16="http://schemas.microsoft.com/office/drawing/2014/main" id="{17689F58-9B61-41DB-AD2A-1B6157BD62D5}"/>
                </a:ext>
              </a:extLst>
            </p:cNvPr>
            <p:cNvSpPr/>
            <p:nvPr/>
          </p:nvSpPr>
          <p:spPr>
            <a:xfrm>
              <a:off x="3774884" y="1896134"/>
              <a:ext cx="457200" cy="22646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C000"/>
            </a:solidFill>
            <a:ln w="12700" cap="flat" cmpd="sng">
              <a:solidFill>
                <a:srgbClr val="974806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Arial"/>
                <a:cs typeface="Arial"/>
                <a:sym typeface="Arial"/>
              </a:endParaRPr>
            </a:p>
          </p:txBody>
        </p:sp>
        <p:sp>
          <p:nvSpPr>
            <p:cNvPr id="13" name="Google Shape;3217;p14">
              <a:extLst>
                <a:ext uri="{FF2B5EF4-FFF2-40B4-BE49-F238E27FC236}">
                  <a16:creationId xmlns:a16="http://schemas.microsoft.com/office/drawing/2014/main" id="{930EDA42-E6DE-4BC6-872C-5E844DB20BDA}"/>
                </a:ext>
              </a:extLst>
            </p:cNvPr>
            <p:cNvSpPr/>
            <p:nvPr/>
          </p:nvSpPr>
          <p:spPr>
            <a:xfrm>
              <a:off x="5105400" y="1896134"/>
              <a:ext cx="457200" cy="22646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C000"/>
            </a:solidFill>
            <a:ln w="12700" cap="flat" cmpd="sng">
              <a:solidFill>
                <a:srgbClr val="974806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Arial"/>
                <a:cs typeface="Arial"/>
                <a:sym typeface="Arial"/>
              </a:endParaRPr>
            </a:p>
          </p:txBody>
        </p:sp>
        <p:sp>
          <p:nvSpPr>
            <p:cNvPr id="14" name="Google Shape;3218;p14">
              <a:extLst>
                <a:ext uri="{FF2B5EF4-FFF2-40B4-BE49-F238E27FC236}">
                  <a16:creationId xmlns:a16="http://schemas.microsoft.com/office/drawing/2014/main" id="{844F19ED-7A10-4738-9B2E-96EAF80373A3}"/>
                </a:ext>
              </a:extLst>
            </p:cNvPr>
            <p:cNvSpPr/>
            <p:nvPr/>
          </p:nvSpPr>
          <p:spPr>
            <a:xfrm>
              <a:off x="6187884" y="1896134"/>
              <a:ext cx="457200" cy="22646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C000"/>
            </a:solidFill>
            <a:ln w="12700" cap="flat" cmpd="sng">
              <a:solidFill>
                <a:srgbClr val="974806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15" name="Google Shape;3219;p14">
            <a:extLst>
              <a:ext uri="{FF2B5EF4-FFF2-40B4-BE49-F238E27FC236}">
                <a16:creationId xmlns:a16="http://schemas.microsoft.com/office/drawing/2014/main" id="{8EC7943D-8427-49B1-B16B-A6F8C02BCB20}"/>
              </a:ext>
            </a:extLst>
          </p:cNvPr>
          <p:cNvPicPr preferRelativeResize="0"/>
          <p:nvPr/>
        </p:nvPicPr>
        <p:blipFill rotWithShape="1">
          <a:blip r:embed="rId8">
            <a:alphaModFix/>
          </a:blip>
          <a:srcRect t="2141"/>
          <a:stretch/>
        </p:blipFill>
        <p:spPr>
          <a:xfrm>
            <a:off x="458164" y="907187"/>
            <a:ext cx="10807908" cy="5792508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6" name="295">
            <a:extLst>
              <a:ext uri="{FF2B5EF4-FFF2-40B4-BE49-F238E27FC236}">
                <a16:creationId xmlns:a16="http://schemas.microsoft.com/office/drawing/2014/main" id="{405B3A22-B2D5-4058-A7C8-833D122DDD75}"/>
              </a:ext>
            </a:extLst>
          </p:cNvPr>
          <p:cNvGrpSpPr/>
          <p:nvPr/>
        </p:nvGrpSpPr>
        <p:grpSpPr>
          <a:xfrm>
            <a:off x="1470705" y="3918246"/>
            <a:ext cx="951609" cy="609600"/>
            <a:chOff x="1839016" y="3577189"/>
            <a:chExt cx="699230" cy="609600"/>
          </a:xfrm>
        </p:grpSpPr>
        <p:sp>
          <p:nvSpPr>
            <p:cNvPr id="17" name="Google Shape;3221;p14">
              <a:extLst>
                <a:ext uri="{FF2B5EF4-FFF2-40B4-BE49-F238E27FC236}">
                  <a16:creationId xmlns:a16="http://schemas.microsoft.com/office/drawing/2014/main" id="{E0567A8B-7DB5-4B3E-B72A-78609307CC7D}"/>
                </a:ext>
              </a:extLst>
            </p:cNvPr>
            <p:cNvSpPr/>
            <p:nvPr/>
          </p:nvSpPr>
          <p:spPr>
            <a:xfrm>
              <a:off x="1883832" y="3577189"/>
              <a:ext cx="609600" cy="609600"/>
            </a:xfrm>
            <a:prstGeom prst="ellipse">
              <a:avLst/>
            </a:prstGeom>
            <a:solidFill>
              <a:schemeClr val="lt1"/>
            </a:solidFill>
            <a:ln w="50800" cap="flat" cmpd="dbl">
              <a:solidFill>
                <a:srgbClr val="31859B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UTM Avo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3222;p14">
              <a:extLst>
                <a:ext uri="{FF2B5EF4-FFF2-40B4-BE49-F238E27FC236}">
                  <a16:creationId xmlns:a16="http://schemas.microsoft.com/office/drawing/2014/main" id="{7AB845AE-C6B9-4088-A2AB-A3D1241DB489}"/>
                </a:ext>
              </a:extLst>
            </p:cNvPr>
            <p:cNvSpPr txBox="1"/>
            <p:nvPr/>
          </p:nvSpPr>
          <p:spPr>
            <a:xfrm>
              <a:off x="1839016" y="3645189"/>
              <a:ext cx="699230" cy="46162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/>
                  <a:ea typeface="Arial"/>
                  <a:cs typeface="Arial"/>
                  <a:sym typeface="Arial"/>
                </a:rPr>
                <a:t> 292</a:t>
              </a:r>
              <a:endParaRPr kumimoji="0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3223;p14">
            <a:extLst>
              <a:ext uri="{FF2B5EF4-FFF2-40B4-BE49-F238E27FC236}">
                <a16:creationId xmlns:a16="http://schemas.microsoft.com/office/drawing/2014/main" id="{81B73A2A-CDE2-4F08-8D3E-076BEC3B8859}"/>
              </a:ext>
            </a:extLst>
          </p:cNvPr>
          <p:cNvGrpSpPr/>
          <p:nvPr/>
        </p:nvGrpSpPr>
        <p:grpSpPr>
          <a:xfrm>
            <a:off x="4143723" y="1973662"/>
            <a:ext cx="951609" cy="898724"/>
            <a:chOff x="1883832" y="3577189"/>
            <a:chExt cx="699230" cy="898724"/>
          </a:xfrm>
        </p:grpSpPr>
        <p:sp>
          <p:nvSpPr>
            <p:cNvPr id="20" name="Google Shape;3224;p14">
              <a:extLst>
                <a:ext uri="{FF2B5EF4-FFF2-40B4-BE49-F238E27FC236}">
                  <a16:creationId xmlns:a16="http://schemas.microsoft.com/office/drawing/2014/main" id="{02893BA5-DDD4-4B61-B76C-57C2EC55F316}"/>
                </a:ext>
              </a:extLst>
            </p:cNvPr>
            <p:cNvSpPr/>
            <p:nvPr/>
          </p:nvSpPr>
          <p:spPr>
            <a:xfrm>
              <a:off x="1883832" y="3577189"/>
              <a:ext cx="609600" cy="609600"/>
            </a:xfrm>
            <a:prstGeom prst="ellipse">
              <a:avLst/>
            </a:prstGeom>
            <a:solidFill>
              <a:schemeClr val="lt1"/>
            </a:solidFill>
            <a:ln w="50800" cap="flat" cmpd="dbl">
              <a:solidFill>
                <a:srgbClr val="76923C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UTM Avo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3225;p14">
              <a:extLst>
                <a:ext uri="{FF2B5EF4-FFF2-40B4-BE49-F238E27FC236}">
                  <a16:creationId xmlns:a16="http://schemas.microsoft.com/office/drawing/2014/main" id="{FC4AA854-1B63-4B2A-8717-47642ECE78C8}"/>
                </a:ext>
              </a:extLst>
            </p:cNvPr>
            <p:cNvSpPr txBox="1"/>
            <p:nvPr/>
          </p:nvSpPr>
          <p:spPr>
            <a:xfrm>
              <a:off x="1883832" y="3644957"/>
              <a:ext cx="699230" cy="8309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/>
                  <a:ea typeface="Arial"/>
                  <a:cs typeface="Arial"/>
                  <a:sym typeface="Arial"/>
                </a:rPr>
                <a:t>195</a:t>
              </a:r>
              <a:endParaRPr kumimoji="0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2" name="Google Shape;3226;p14">
            <a:extLst>
              <a:ext uri="{FF2B5EF4-FFF2-40B4-BE49-F238E27FC236}">
                <a16:creationId xmlns:a16="http://schemas.microsoft.com/office/drawing/2014/main" id="{00F3EA01-0333-4FC2-A615-D0DF683887D4}"/>
              </a:ext>
            </a:extLst>
          </p:cNvPr>
          <p:cNvGrpSpPr/>
          <p:nvPr/>
        </p:nvGrpSpPr>
        <p:grpSpPr>
          <a:xfrm>
            <a:off x="1542879" y="5721364"/>
            <a:ext cx="951608" cy="609600"/>
            <a:chOff x="1839017" y="3577189"/>
            <a:chExt cx="699230" cy="609600"/>
          </a:xfrm>
        </p:grpSpPr>
        <p:sp>
          <p:nvSpPr>
            <p:cNvPr id="23" name="Google Shape;3227;p14">
              <a:extLst>
                <a:ext uri="{FF2B5EF4-FFF2-40B4-BE49-F238E27FC236}">
                  <a16:creationId xmlns:a16="http://schemas.microsoft.com/office/drawing/2014/main" id="{66C3E84E-3341-4BC3-A933-27B1D65F95BC}"/>
                </a:ext>
              </a:extLst>
            </p:cNvPr>
            <p:cNvSpPr/>
            <p:nvPr/>
          </p:nvSpPr>
          <p:spPr>
            <a:xfrm>
              <a:off x="1883832" y="3577189"/>
              <a:ext cx="609600" cy="609600"/>
            </a:xfrm>
            <a:prstGeom prst="ellipse">
              <a:avLst/>
            </a:prstGeom>
            <a:solidFill>
              <a:schemeClr val="lt1"/>
            </a:solidFill>
            <a:ln w="50800" cap="flat" cmpd="dbl">
              <a:solidFill>
                <a:srgbClr val="76923C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UTM Avo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3228;p14">
              <a:extLst>
                <a:ext uri="{FF2B5EF4-FFF2-40B4-BE49-F238E27FC236}">
                  <a16:creationId xmlns:a16="http://schemas.microsoft.com/office/drawing/2014/main" id="{4E714F43-2ACE-40D9-BF79-91AE952561ED}"/>
                </a:ext>
              </a:extLst>
            </p:cNvPr>
            <p:cNvSpPr txBox="1"/>
            <p:nvPr/>
          </p:nvSpPr>
          <p:spPr>
            <a:xfrm>
              <a:off x="1839017" y="3651156"/>
              <a:ext cx="699230" cy="46162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/>
                  <a:ea typeface="Arial"/>
                  <a:cs typeface="Arial"/>
                  <a:sym typeface="Arial"/>
                </a:rPr>
                <a:t> 537</a:t>
              </a:r>
              <a:endParaRPr kumimoji="0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5" name="Google Shape;3229;p14">
            <a:extLst>
              <a:ext uri="{FF2B5EF4-FFF2-40B4-BE49-F238E27FC236}">
                <a16:creationId xmlns:a16="http://schemas.microsoft.com/office/drawing/2014/main" id="{B9BCB33B-9050-44C9-B05F-C7D20FB7CED1}"/>
              </a:ext>
            </a:extLst>
          </p:cNvPr>
          <p:cNvGrpSpPr/>
          <p:nvPr/>
        </p:nvGrpSpPr>
        <p:grpSpPr>
          <a:xfrm>
            <a:off x="5928725" y="5795373"/>
            <a:ext cx="976292" cy="609600"/>
            <a:chOff x="1839017" y="3577189"/>
            <a:chExt cx="699230" cy="609600"/>
          </a:xfrm>
        </p:grpSpPr>
        <p:sp>
          <p:nvSpPr>
            <p:cNvPr id="26" name="Google Shape;3230;p14">
              <a:extLst>
                <a:ext uri="{FF2B5EF4-FFF2-40B4-BE49-F238E27FC236}">
                  <a16:creationId xmlns:a16="http://schemas.microsoft.com/office/drawing/2014/main" id="{14F2EA35-F697-4684-8D21-7B1EDABC2C34}"/>
                </a:ext>
              </a:extLst>
            </p:cNvPr>
            <p:cNvSpPr/>
            <p:nvPr/>
          </p:nvSpPr>
          <p:spPr>
            <a:xfrm>
              <a:off x="1883832" y="3577189"/>
              <a:ext cx="609600" cy="609600"/>
            </a:xfrm>
            <a:prstGeom prst="ellipse">
              <a:avLst/>
            </a:prstGeom>
            <a:solidFill>
              <a:schemeClr val="lt1"/>
            </a:solidFill>
            <a:ln w="50800" cap="flat" cmpd="dbl">
              <a:solidFill>
                <a:srgbClr val="7030A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UTM Avo"/>
                <a:ea typeface="Arial"/>
                <a:cs typeface="Arial"/>
                <a:sym typeface="Arial"/>
              </a:endParaRPr>
            </a:p>
          </p:txBody>
        </p:sp>
        <p:sp>
          <p:nvSpPr>
            <p:cNvPr id="27" name="Google Shape;3231;p14">
              <a:extLst>
                <a:ext uri="{FF2B5EF4-FFF2-40B4-BE49-F238E27FC236}">
                  <a16:creationId xmlns:a16="http://schemas.microsoft.com/office/drawing/2014/main" id="{C335B6B0-774A-4BAC-A75F-1BB8FF150FC2}"/>
                </a:ext>
              </a:extLst>
            </p:cNvPr>
            <p:cNvSpPr txBox="1"/>
            <p:nvPr/>
          </p:nvSpPr>
          <p:spPr>
            <a:xfrm>
              <a:off x="1839017" y="3651156"/>
              <a:ext cx="699230" cy="46162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/>
                  <a:ea typeface="Arial"/>
                  <a:cs typeface="Arial"/>
                  <a:sym typeface="Arial"/>
                </a:rPr>
                <a:t> 380</a:t>
              </a:r>
              <a:endParaRPr kumimoji="0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8" name="Google Shape;3232;p14">
            <a:extLst>
              <a:ext uri="{FF2B5EF4-FFF2-40B4-BE49-F238E27FC236}">
                <a16:creationId xmlns:a16="http://schemas.microsoft.com/office/drawing/2014/main" id="{592C1DB6-7421-4956-94F5-579561770008}"/>
              </a:ext>
            </a:extLst>
          </p:cNvPr>
          <p:cNvGrpSpPr/>
          <p:nvPr/>
        </p:nvGrpSpPr>
        <p:grpSpPr>
          <a:xfrm>
            <a:off x="7099279" y="2039201"/>
            <a:ext cx="841574" cy="609600"/>
            <a:chOff x="1883832" y="3577189"/>
            <a:chExt cx="609600" cy="609600"/>
          </a:xfrm>
        </p:grpSpPr>
        <p:sp>
          <p:nvSpPr>
            <p:cNvPr id="29" name="Google Shape;3233;p14">
              <a:extLst>
                <a:ext uri="{FF2B5EF4-FFF2-40B4-BE49-F238E27FC236}">
                  <a16:creationId xmlns:a16="http://schemas.microsoft.com/office/drawing/2014/main" id="{F92CD379-D01B-4BD9-95EB-CFFB41E9A690}"/>
                </a:ext>
              </a:extLst>
            </p:cNvPr>
            <p:cNvSpPr/>
            <p:nvPr/>
          </p:nvSpPr>
          <p:spPr>
            <a:xfrm>
              <a:off x="1883832" y="3577189"/>
              <a:ext cx="609600" cy="609600"/>
            </a:xfrm>
            <a:prstGeom prst="ellipse">
              <a:avLst/>
            </a:prstGeom>
            <a:solidFill>
              <a:schemeClr val="lt1"/>
            </a:solidFill>
            <a:ln w="50800" cap="flat" cmpd="dbl">
              <a:solidFill>
                <a:schemeClr val="accent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UTM Avo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3234;p14">
              <a:extLst>
                <a:ext uri="{FF2B5EF4-FFF2-40B4-BE49-F238E27FC236}">
                  <a16:creationId xmlns:a16="http://schemas.microsoft.com/office/drawing/2014/main" id="{532BF1FD-1171-4A55-81BB-0C811D46487D}"/>
                </a:ext>
              </a:extLst>
            </p:cNvPr>
            <p:cNvSpPr txBox="1"/>
            <p:nvPr/>
          </p:nvSpPr>
          <p:spPr>
            <a:xfrm>
              <a:off x="1915217" y="3651156"/>
              <a:ext cx="527709" cy="46162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/>
                  <a:ea typeface="Arial"/>
                  <a:cs typeface="Arial"/>
                  <a:sym typeface="Arial"/>
                </a:rPr>
                <a:t> 38</a:t>
              </a:r>
              <a:endParaRPr kumimoji="0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31" name="Google Shape;3235;p14">
            <a:extLst>
              <a:ext uri="{FF2B5EF4-FFF2-40B4-BE49-F238E27FC236}">
                <a16:creationId xmlns:a16="http://schemas.microsoft.com/office/drawing/2014/main" id="{407EC1CD-9B44-41C2-B328-86A372C09E3E}"/>
              </a:ext>
            </a:extLst>
          </p:cNvPr>
          <p:cNvGrpSpPr/>
          <p:nvPr/>
        </p:nvGrpSpPr>
        <p:grpSpPr>
          <a:xfrm>
            <a:off x="8624153" y="946165"/>
            <a:ext cx="954524" cy="609600"/>
            <a:chOff x="1864417" y="3577189"/>
            <a:chExt cx="699230" cy="609600"/>
          </a:xfrm>
        </p:grpSpPr>
        <p:sp>
          <p:nvSpPr>
            <p:cNvPr id="32" name="Google Shape;3236;p14">
              <a:extLst>
                <a:ext uri="{FF2B5EF4-FFF2-40B4-BE49-F238E27FC236}">
                  <a16:creationId xmlns:a16="http://schemas.microsoft.com/office/drawing/2014/main" id="{6FA547CE-5FC5-4882-AB60-DAAFA6217A56}"/>
                </a:ext>
              </a:extLst>
            </p:cNvPr>
            <p:cNvSpPr/>
            <p:nvPr/>
          </p:nvSpPr>
          <p:spPr>
            <a:xfrm>
              <a:off x="1883832" y="3577189"/>
              <a:ext cx="609600" cy="609600"/>
            </a:xfrm>
            <a:prstGeom prst="ellipse">
              <a:avLst/>
            </a:prstGeom>
            <a:solidFill>
              <a:schemeClr val="lt1"/>
            </a:solidFill>
            <a:ln w="50800" cap="flat" cmpd="dbl">
              <a:solidFill>
                <a:srgbClr val="00B05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UTM Avo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3237;p14">
              <a:extLst>
                <a:ext uri="{FF2B5EF4-FFF2-40B4-BE49-F238E27FC236}">
                  <a16:creationId xmlns:a16="http://schemas.microsoft.com/office/drawing/2014/main" id="{80678EA0-0110-4B93-9200-687F0B11F8E6}"/>
                </a:ext>
              </a:extLst>
            </p:cNvPr>
            <p:cNvSpPr txBox="1"/>
            <p:nvPr/>
          </p:nvSpPr>
          <p:spPr>
            <a:xfrm>
              <a:off x="1864417" y="3651156"/>
              <a:ext cx="699230" cy="46162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/>
                  <a:ea typeface="Arial"/>
                  <a:cs typeface="Arial"/>
                  <a:sym typeface="Arial"/>
                </a:rPr>
                <a:t> 321</a:t>
              </a:r>
              <a:endParaRPr kumimoji="0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34" name="Google Shape;3238;p14">
            <a:extLst>
              <a:ext uri="{FF2B5EF4-FFF2-40B4-BE49-F238E27FC236}">
                <a16:creationId xmlns:a16="http://schemas.microsoft.com/office/drawing/2014/main" id="{A86FEB32-7CFA-46C7-9719-2DA9DCCF3C9F}"/>
              </a:ext>
            </a:extLst>
          </p:cNvPr>
          <p:cNvGrpSpPr/>
          <p:nvPr/>
        </p:nvGrpSpPr>
        <p:grpSpPr>
          <a:xfrm>
            <a:off x="9214319" y="5191835"/>
            <a:ext cx="976292" cy="904923"/>
            <a:chOff x="1864417" y="3577189"/>
            <a:chExt cx="870751" cy="904923"/>
          </a:xfrm>
        </p:grpSpPr>
        <p:sp>
          <p:nvSpPr>
            <p:cNvPr id="35" name="Google Shape;3239;p14">
              <a:extLst>
                <a:ext uri="{FF2B5EF4-FFF2-40B4-BE49-F238E27FC236}">
                  <a16:creationId xmlns:a16="http://schemas.microsoft.com/office/drawing/2014/main" id="{F4AD63F3-574D-4C31-AF85-DD6CE0472996}"/>
                </a:ext>
              </a:extLst>
            </p:cNvPr>
            <p:cNvSpPr/>
            <p:nvPr/>
          </p:nvSpPr>
          <p:spPr>
            <a:xfrm>
              <a:off x="1883832" y="3577189"/>
              <a:ext cx="851336" cy="609600"/>
            </a:xfrm>
            <a:prstGeom prst="ellipse">
              <a:avLst/>
            </a:prstGeom>
            <a:solidFill>
              <a:schemeClr val="lt1"/>
            </a:solidFill>
            <a:ln w="50800" cap="flat" cmpd="dbl">
              <a:solidFill>
                <a:srgbClr val="FC516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UTM Avo"/>
                <a:ea typeface="Arial"/>
                <a:cs typeface="Arial"/>
                <a:sym typeface="Arial"/>
              </a:endParaRPr>
            </a:p>
          </p:txBody>
        </p:sp>
        <p:sp>
          <p:nvSpPr>
            <p:cNvPr id="36" name="Google Shape;3240;p14">
              <a:extLst>
                <a:ext uri="{FF2B5EF4-FFF2-40B4-BE49-F238E27FC236}">
                  <a16:creationId xmlns:a16="http://schemas.microsoft.com/office/drawing/2014/main" id="{45D64EA3-41E6-4D1E-A503-EA12C948E419}"/>
                </a:ext>
              </a:extLst>
            </p:cNvPr>
            <p:cNvSpPr txBox="1"/>
            <p:nvPr/>
          </p:nvSpPr>
          <p:spPr>
            <a:xfrm>
              <a:off x="1864417" y="3651156"/>
              <a:ext cx="870751" cy="8309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/>
                  <a:ea typeface="Arial"/>
                  <a:cs typeface="Arial"/>
                  <a:sym typeface="Arial"/>
                </a:rPr>
                <a:t>1000</a:t>
              </a:r>
              <a:endParaRPr kumimoji="0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62" name="2">
            <a:extLst>
              <a:ext uri="{FF2B5EF4-FFF2-40B4-BE49-F238E27FC236}">
                <a16:creationId xmlns:a16="http://schemas.microsoft.com/office/drawing/2014/main" id="{72769353-64AB-DEA1-6D78-A9ED264827E7}"/>
              </a:ext>
            </a:extLst>
          </p:cNvPr>
          <p:cNvSpPr/>
          <p:nvPr/>
        </p:nvSpPr>
        <p:spPr>
          <a:xfrm>
            <a:off x="1215684" y="3903005"/>
            <a:ext cx="413026" cy="1276350"/>
          </a:xfrm>
          <a:custGeom>
            <a:avLst/>
            <a:gdLst>
              <a:gd name="connsiteX0" fmla="*/ 305889 w 401139"/>
              <a:gd name="connsiteY0" fmla="*/ 0 h 1276350"/>
              <a:gd name="connsiteX1" fmla="*/ 1089 w 401139"/>
              <a:gd name="connsiteY1" fmla="*/ 647700 h 1276350"/>
              <a:gd name="connsiteX2" fmla="*/ 401139 w 401139"/>
              <a:gd name="connsiteY2" fmla="*/ 1276350 h 1276350"/>
              <a:gd name="connsiteX3" fmla="*/ 401139 w 401139"/>
              <a:gd name="connsiteY3" fmla="*/ 1276350 h 1276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1139" h="1276350">
                <a:moveTo>
                  <a:pt x="305889" y="0"/>
                </a:moveTo>
                <a:cubicBezTo>
                  <a:pt x="145551" y="217487"/>
                  <a:pt x="-14786" y="434975"/>
                  <a:pt x="1089" y="647700"/>
                </a:cubicBezTo>
                <a:cubicBezTo>
                  <a:pt x="16964" y="860425"/>
                  <a:pt x="401139" y="1276350"/>
                  <a:pt x="401139" y="1276350"/>
                </a:cubicBezTo>
                <a:lnTo>
                  <a:pt x="401139" y="1276350"/>
                </a:lnTo>
              </a:path>
            </a:pathLst>
          </a:custGeom>
          <a:noFill/>
          <a:ln w="317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/>
              <a:cs typeface="+mn-cs"/>
            </a:endParaRPr>
          </a:p>
        </p:txBody>
      </p:sp>
      <p:sp>
        <p:nvSpPr>
          <p:cNvPr id="63" name="3">
            <a:extLst>
              <a:ext uri="{FF2B5EF4-FFF2-40B4-BE49-F238E27FC236}">
                <a16:creationId xmlns:a16="http://schemas.microsoft.com/office/drawing/2014/main" id="{9C17A134-C81E-6C6B-1730-FD822B95AE8C}"/>
              </a:ext>
            </a:extLst>
          </p:cNvPr>
          <p:cNvSpPr/>
          <p:nvPr/>
        </p:nvSpPr>
        <p:spPr>
          <a:xfrm>
            <a:off x="2663063" y="5430742"/>
            <a:ext cx="2933700" cy="266449"/>
          </a:xfrm>
          <a:custGeom>
            <a:avLst/>
            <a:gdLst>
              <a:gd name="connsiteX0" fmla="*/ 0 w 2705100"/>
              <a:gd name="connsiteY0" fmla="*/ 0 h 153641"/>
              <a:gd name="connsiteX1" fmla="*/ 1143000 w 2705100"/>
              <a:gd name="connsiteY1" fmla="*/ 152400 h 153641"/>
              <a:gd name="connsiteX2" fmla="*/ 2705100 w 2705100"/>
              <a:gd name="connsiteY2" fmla="*/ 76200 h 153641"/>
              <a:gd name="connsiteX3" fmla="*/ 2705100 w 2705100"/>
              <a:gd name="connsiteY3" fmla="*/ 76200 h 153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05100" h="153641">
                <a:moveTo>
                  <a:pt x="0" y="0"/>
                </a:moveTo>
                <a:cubicBezTo>
                  <a:pt x="346075" y="69850"/>
                  <a:pt x="692150" y="139700"/>
                  <a:pt x="1143000" y="152400"/>
                </a:cubicBezTo>
                <a:cubicBezTo>
                  <a:pt x="1593850" y="165100"/>
                  <a:pt x="2705100" y="76200"/>
                  <a:pt x="2705100" y="76200"/>
                </a:cubicBezTo>
                <a:lnTo>
                  <a:pt x="2705100" y="76200"/>
                </a:lnTo>
              </a:path>
            </a:pathLst>
          </a:custGeom>
          <a:noFill/>
          <a:ln w="317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/>
              <a:cs typeface="+mn-cs"/>
            </a:endParaRPr>
          </a:p>
        </p:txBody>
      </p:sp>
      <p:sp>
        <p:nvSpPr>
          <p:cNvPr id="64" name="4">
            <a:extLst>
              <a:ext uri="{FF2B5EF4-FFF2-40B4-BE49-F238E27FC236}">
                <a16:creationId xmlns:a16="http://schemas.microsoft.com/office/drawing/2014/main" id="{0A98AAB6-B6BB-9259-CAFF-E155713E29B9}"/>
              </a:ext>
            </a:extLst>
          </p:cNvPr>
          <p:cNvSpPr/>
          <p:nvPr/>
        </p:nvSpPr>
        <p:spPr>
          <a:xfrm>
            <a:off x="6991350" y="3333750"/>
            <a:ext cx="600356" cy="1885950"/>
          </a:xfrm>
          <a:custGeom>
            <a:avLst/>
            <a:gdLst>
              <a:gd name="connsiteX0" fmla="*/ 0 w 600356"/>
              <a:gd name="connsiteY0" fmla="*/ 1885950 h 1885950"/>
              <a:gd name="connsiteX1" fmla="*/ 552450 w 600356"/>
              <a:gd name="connsiteY1" fmla="*/ 1028700 h 1885950"/>
              <a:gd name="connsiteX2" fmla="*/ 571500 w 600356"/>
              <a:gd name="connsiteY2" fmla="*/ 0 h 1885950"/>
              <a:gd name="connsiteX3" fmla="*/ 571500 w 600356"/>
              <a:gd name="connsiteY3" fmla="*/ 0 h 1885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0356" h="1885950">
                <a:moveTo>
                  <a:pt x="0" y="1885950"/>
                </a:moveTo>
                <a:cubicBezTo>
                  <a:pt x="228600" y="1614487"/>
                  <a:pt x="457200" y="1343025"/>
                  <a:pt x="552450" y="1028700"/>
                </a:cubicBezTo>
                <a:cubicBezTo>
                  <a:pt x="647700" y="714375"/>
                  <a:pt x="571500" y="0"/>
                  <a:pt x="571500" y="0"/>
                </a:cubicBezTo>
                <a:lnTo>
                  <a:pt x="571500" y="0"/>
                </a:lnTo>
              </a:path>
            </a:pathLst>
          </a:custGeom>
          <a:noFill/>
          <a:ln w="317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/>
              <a:cs typeface="+mn-cs"/>
            </a:endParaRPr>
          </a:p>
        </p:txBody>
      </p:sp>
      <p:grpSp>
        <p:nvGrpSpPr>
          <p:cNvPr id="51" name="782 -245">
            <a:extLst>
              <a:ext uri="{FF2B5EF4-FFF2-40B4-BE49-F238E27FC236}">
                <a16:creationId xmlns:a16="http://schemas.microsoft.com/office/drawing/2014/main" id="{9BB15491-CB47-37F7-02AA-D919B8275DDA}"/>
              </a:ext>
            </a:extLst>
          </p:cNvPr>
          <p:cNvGrpSpPr/>
          <p:nvPr/>
        </p:nvGrpSpPr>
        <p:grpSpPr>
          <a:xfrm>
            <a:off x="1067619" y="5020636"/>
            <a:ext cx="1888067" cy="830956"/>
            <a:chOff x="438092" y="1932504"/>
            <a:chExt cx="1888067" cy="830956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196BF6F9-ECE8-3193-A48B-688847B393C5}"/>
                </a:ext>
              </a:extLst>
            </p:cNvPr>
            <p:cNvSpPr/>
            <p:nvPr/>
          </p:nvSpPr>
          <p:spPr>
            <a:xfrm>
              <a:off x="438092" y="1932504"/>
              <a:ext cx="1888067" cy="830956"/>
            </a:xfrm>
            <a:prstGeom prst="ellipse">
              <a:avLst/>
            </a:prstGeom>
            <a:solidFill>
              <a:srgbClr val="DB4E1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34C960FA-7724-6FB5-E0C6-57F5503E79D2}"/>
                </a:ext>
              </a:extLst>
            </p:cNvPr>
            <p:cNvSpPr txBox="1"/>
            <p:nvPr/>
          </p:nvSpPr>
          <p:spPr>
            <a:xfrm>
              <a:off x="489144" y="2061490"/>
              <a:ext cx="17755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782 - 245</a:t>
              </a:r>
            </a:p>
          </p:txBody>
        </p:sp>
      </p:grpSp>
      <p:grpSp>
        <p:nvGrpSpPr>
          <p:cNvPr id="69" name="500+500">
            <a:extLst>
              <a:ext uri="{FF2B5EF4-FFF2-40B4-BE49-F238E27FC236}">
                <a16:creationId xmlns:a16="http://schemas.microsoft.com/office/drawing/2014/main" id="{2FCBBAF7-AAE4-89BE-A67D-824618C2F989}"/>
              </a:ext>
            </a:extLst>
          </p:cNvPr>
          <p:cNvGrpSpPr/>
          <p:nvPr/>
        </p:nvGrpSpPr>
        <p:grpSpPr>
          <a:xfrm>
            <a:off x="8836408" y="4395723"/>
            <a:ext cx="2163508" cy="830956"/>
            <a:chOff x="1070936" y="3240087"/>
            <a:chExt cx="2163508" cy="830956"/>
          </a:xfrm>
        </p:grpSpPr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720E04EF-8E85-0AE7-DCFE-1AC3A3E74A1D}"/>
                </a:ext>
              </a:extLst>
            </p:cNvPr>
            <p:cNvSpPr/>
            <p:nvPr/>
          </p:nvSpPr>
          <p:spPr>
            <a:xfrm>
              <a:off x="1070936" y="3240087"/>
              <a:ext cx="1888067" cy="83095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6F3A5C71-CDCC-926C-2423-1026F27B9452}"/>
                </a:ext>
              </a:extLst>
            </p:cNvPr>
            <p:cNvSpPr txBox="1"/>
            <p:nvPr/>
          </p:nvSpPr>
          <p:spPr>
            <a:xfrm>
              <a:off x="1176556" y="3370552"/>
              <a:ext cx="205788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500 + 500</a:t>
              </a:r>
            </a:p>
          </p:txBody>
        </p:sp>
      </p:grpSp>
      <p:sp>
        <p:nvSpPr>
          <p:cNvPr id="61" name="1">
            <a:extLst>
              <a:ext uri="{FF2B5EF4-FFF2-40B4-BE49-F238E27FC236}">
                <a16:creationId xmlns:a16="http://schemas.microsoft.com/office/drawing/2014/main" id="{03F30F9B-D911-C371-03EA-742432E22606}"/>
              </a:ext>
            </a:extLst>
          </p:cNvPr>
          <p:cNvSpPr/>
          <p:nvPr/>
        </p:nvSpPr>
        <p:spPr>
          <a:xfrm>
            <a:off x="1099872" y="1981248"/>
            <a:ext cx="400050" cy="1238250"/>
          </a:xfrm>
          <a:custGeom>
            <a:avLst/>
            <a:gdLst>
              <a:gd name="connsiteX0" fmla="*/ 0 w 400050"/>
              <a:gd name="connsiteY0" fmla="*/ 0 h 1238250"/>
              <a:gd name="connsiteX1" fmla="*/ 400050 w 400050"/>
              <a:gd name="connsiteY1" fmla="*/ 1238250 h 1238250"/>
              <a:gd name="connsiteX2" fmla="*/ 400050 w 400050"/>
              <a:gd name="connsiteY2" fmla="*/ 1238250 h 1238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0050" h="1238250">
                <a:moveTo>
                  <a:pt x="0" y="0"/>
                </a:moveTo>
                <a:lnTo>
                  <a:pt x="400050" y="1238250"/>
                </a:lnTo>
                <a:lnTo>
                  <a:pt x="400050" y="1238250"/>
                </a:lnTo>
              </a:path>
            </a:pathLst>
          </a:custGeom>
          <a:noFill/>
          <a:ln w="317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/>
              <a:cs typeface="+mn-cs"/>
            </a:endParaRPr>
          </a:p>
        </p:txBody>
      </p:sp>
      <p:pic>
        <p:nvPicPr>
          <p:cNvPr id="74" name="Tieng-ting-www_tiengdong_com">
            <a:hlinkClick r:id="" action="ppaction://media"/>
            <a:extLst>
              <a:ext uri="{FF2B5EF4-FFF2-40B4-BE49-F238E27FC236}">
                <a16:creationId xmlns:a16="http://schemas.microsoft.com/office/drawing/2014/main" id="{0D8F7E8C-D6F2-9FA9-9C43-18D937F563B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602043" y="7546910"/>
            <a:ext cx="609600" cy="609600"/>
          </a:xfrm>
          <a:prstGeom prst="rect">
            <a:avLst/>
          </a:prstGeom>
        </p:spPr>
      </p:pic>
      <p:pic>
        <p:nvPicPr>
          <p:cNvPr id="75" name="Tieng-ting-www_tiengdong_com">
            <a:hlinkClick r:id="" action="ppaction://media"/>
            <a:extLst>
              <a:ext uri="{FF2B5EF4-FFF2-40B4-BE49-F238E27FC236}">
                <a16:creationId xmlns:a16="http://schemas.microsoft.com/office/drawing/2014/main" id="{5A4B4328-A5CC-889C-239E-ECAD39219BF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449643" y="7699310"/>
            <a:ext cx="609600" cy="609600"/>
          </a:xfrm>
          <a:prstGeom prst="rect">
            <a:avLst/>
          </a:prstGeom>
        </p:spPr>
      </p:pic>
      <p:pic>
        <p:nvPicPr>
          <p:cNvPr id="76" name="Tieng-ting-www_tiengdong_com">
            <a:hlinkClick r:id="" action="ppaction://media"/>
            <a:extLst>
              <a:ext uri="{FF2B5EF4-FFF2-40B4-BE49-F238E27FC236}">
                <a16:creationId xmlns:a16="http://schemas.microsoft.com/office/drawing/2014/main" id="{9BBB9FBF-9871-A662-25BE-F2FC2B2FB26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297243" y="7851710"/>
            <a:ext cx="609600" cy="609600"/>
          </a:xfrm>
          <a:prstGeom prst="rect">
            <a:avLst/>
          </a:prstGeom>
        </p:spPr>
      </p:pic>
      <p:pic>
        <p:nvPicPr>
          <p:cNvPr id="77" name="Tieng-ting-www_tiengdong_com">
            <a:hlinkClick r:id="" action="ppaction://media"/>
            <a:extLst>
              <a:ext uri="{FF2B5EF4-FFF2-40B4-BE49-F238E27FC236}">
                <a16:creationId xmlns:a16="http://schemas.microsoft.com/office/drawing/2014/main" id="{6E23C7AF-F8FB-FE8D-01D7-D71D97E4DBE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44843" y="8004110"/>
            <a:ext cx="609600" cy="609600"/>
          </a:xfrm>
          <a:prstGeom prst="rect">
            <a:avLst/>
          </a:prstGeom>
        </p:spPr>
      </p:pic>
      <p:pic>
        <p:nvPicPr>
          <p:cNvPr id="78" name="Tieng-ting-www_tiengdong_com">
            <a:hlinkClick r:id="" action="ppaction://media"/>
            <a:extLst>
              <a:ext uri="{FF2B5EF4-FFF2-40B4-BE49-F238E27FC236}">
                <a16:creationId xmlns:a16="http://schemas.microsoft.com/office/drawing/2014/main" id="{8C67A8F1-A465-BF7C-B396-55AC307751D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557" y="8156510"/>
            <a:ext cx="609600" cy="609600"/>
          </a:xfrm>
          <a:prstGeom prst="rect">
            <a:avLst/>
          </a:prstGeom>
        </p:spPr>
      </p:pic>
      <p:pic>
        <p:nvPicPr>
          <p:cNvPr id="3" name="sai è">
            <a:hlinkClick r:id="" action="ppaction://media"/>
            <a:extLst>
              <a:ext uri="{FF2B5EF4-FFF2-40B4-BE49-F238E27FC236}">
                <a16:creationId xmlns:a16="http://schemas.microsoft.com/office/drawing/2014/main" id="{D6E2D1AD-F7F9-EE69-9CC3-B3F520862B1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3635788" y="3548509"/>
            <a:ext cx="609600" cy="609600"/>
          </a:xfrm>
          <a:prstGeom prst="rect">
            <a:avLst/>
          </a:prstGeom>
        </p:spPr>
      </p:pic>
      <p:pic>
        <p:nvPicPr>
          <p:cNvPr id="5" name="sai è">
            <a:hlinkClick r:id="" action="ppaction://media"/>
            <a:extLst>
              <a:ext uri="{FF2B5EF4-FFF2-40B4-BE49-F238E27FC236}">
                <a16:creationId xmlns:a16="http://schemas.microsoft.com/office/drawing/2014/main" id="{32C88811-9387-395F-2053-01CE23CF867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3952091" y="5125942"/>
            <a:ext cx="609600" cy="609600"/>
          </a:xfrm>
          <a:prstGeom prst="rect">
            <a:avLst/>
          </a:prstGeom>
        </p:spPr>
      </p:pic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669591DB-1DB5-BF23-3391-12CB8C3B2973}"/>
              </a:ext>
            </a:extLst>
          </p:cNvPr>
          <p:cNvSpPr/>
          <p:nvPr/>
        </p:nvSpPr>
        <p:spPr>
          <a:xfrm>
            <a:off x="2090441" y="2863233"/>
            <a:ext cx="1588169" cy="360947"/>
          </a:xfrm>
          <a:custGeom>
            <a:avLst/>
            <a:gdLst>
              <a:gd name="connsiteX0" fmla="*/ 0 w 1588169"/>
              <a:gd name="connsiteY0" fmla="*/ 360947 h 360947"/>
              <a:gd name="connsiteX1" fmla="*/ 818148 w 1588169"/>
              <a:gd name="connsiteY1" fmla="*/ 96252 h 360947"/>
              <a:gd name="connsiteX2" fmla="*/ 1588169 w 1588169"/>
              <a:gd name="connsiteY2" fmla="*/ 0 h 360947"/>
              <a:gd name="connsiteX3" fmla="*/ 1588169 w 1588169"/>
              <a:gd name="connsiteY3" fmla="*/ 0 h 360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88169" h="360947">
                <a:moveTo>
                  <a:pt x="0" y="360947"/>
                </a:moveTo>
                <a:cubicBezTo>
                  <a:pt x="276726" y="258678"/>
                  <a:pt x="553453" y="156410"/>
                  <a:pt x="818148" y="96252"/>
                </a:cubicBezTo>
                <a:cubicBezTo>
                  <a:pt x="1082843" y="36094"/>
                  <a:pt x="1588169" y="0"/>
                  <a:pt x="1588169" y="0"/>
                </a:cubicBezTo>
                <a:lnTo>
                  <a:pt x="1588169" y="0"/>
                </a:lnTo>
              </a:path>
            </a:pathLst>
          </a:custGeom>
          <a:noFill/>
          <a:ln w="1905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/>
              <a:cs typeface="+mn-cs"/>
            </a:endParaRPr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8A732A97-96EC-D009-2F25-5CCBD5AD15D3}"/>
              </a:ext>
            </a:extLst>
          </p:cNvPr>
          <p:cNvSpPr/>
          <p:nvPr/>
        </p:nvSpPr>
        <p:spPr>
          <a:xfrm>
            <a:off x="2526632" y="3922295"/>
            <a:ext cx="3200400" cy="1299410"/>
          </a:xfrm>
          <a:custGeom>
            <a:avLst/>
            <a:gdLst>
              <a:gd name="connsiteX0" fmla="*/ 0 w 3200400"/>
              <a:gd name="connsiteY0" fmla="*/ 0 h 1299410"/>
              <a:gd name="connsiteX1" fmla="*/ 938463 w 3200400"/>
              <a:gd name="connsiteY1" fmla="*/ 433137 h 1299410"/>
              <a:gd name="connsiteX2" fmla="*/ 2165684 w 3200400"/>
              <a:gd name="connsiteY2" fmla="*/ 697831 h 1299410"/>
              <a:gd name="connsiteX3" fmla="*/ 3200400 w 3200400"/>
              <a:gd name="connsiteY3" fmla="*/ 1299410 h 1299410"/>
              <a:gd name="connsiteX4" fmla="*/ 3200400 w 3200400"/>
              <a:gd name="connsiteY4" fmla="*/ 1299410 h 1299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00400" h="1299410">
                <a:moveTo>
                  <a:pt x="0" y="0"/>
                </a:moveTo>
                <a:cubicBezTo>
                  <a:pt x="288758" y="158416"/>
                  <a:pt x="577516" y="316832"/>
                  <a:pt x="938463" y="433137"/>
                </a:cubicBezTo>
                <a:cubicBezTo>
                  <a:pt x="1299410" y="549442"/>
                  <a:pt x="1788695" y="553452"/>
                  <a:pt x="2165684" y="697831"/>
                </a:cubicBezTo>
                <a:cubicBezTo>
                  <a:pt x="2542674" y="842210"/>
                  <a:pt x="3200400" y="1299410"/>
                  <a:pt x="3200400" y="1299410"/>
                </a:cubicBezTo>
                <a:lnTo>
                  <a:pt x="3200400" y="1299410"/>
                </a:lnTo>
              </a:path>
            </a:pathLst>
          </a:custGeom>
          <a:noFill/>
          <a:ln w="1905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/>
              <a:cs typeface="+mn-cs"/>
            </a:endParaRPr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AB8A0855-C854-1DBB-B2D6-D1ED41BF5A5E}"/>
              </a:ext>
            </a:extLst>
          </p:cNvPr>
          <p:cNvSpPr/>
          <p:nvPr/>
        </p:nvSpPr>
        <p:spPr>
          <a:xfrm>
            <a:off x="4404804" y="3252615"/>
            <a:ext cx="1756720" cy="1828800"/>
          </a:xfrm>
          <a:custGeom>
            <a:avLst/>
            <a:gdLst>
              <a:gd name="connsiteX0" fmla="*/ 0 w 1756720"/>
              <a:gd name="connsiteY0" fmla="*/ 0 h 1828800"/>
              <a:gd name="connsiteX1" fmla="*/ 385011 w 1756720"/>
              <a:gd name="connsiteY1" fmla="*/ 577516 h 1828800"/>
              <a:gd name="connsiteX2" fmla="*/ 1540042 w 1756720"/>
              <a:gd name="connsiteY2" fmla="*/ 1227221 h 1828800"/>
              <a:gd name="connsiteX3" fmla="*/ 1756611 w 1756720"/>
              <a:gd name="connsiteY3" fmla="*/ 1828800 h 1828800"/>
              <a:gd name="connsiteX4" fmla="*/ 1756611 w 1756720"/>
              <a:gd name="connsiteY4" fmla="*/ 1828800 h 1828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6720" h="1828800">
                <a:moveTo>
                  <a:pt x="0" y="0"/>
                </a:moveTo>
                <a:cubicBezTo>
                  <a:pt x="64168" y="186489"/>
                  <a:pt x="128337" y="372979"/>
                  <a:pt x="385011" y="577516"/>
                </a:cubicBezTo>
                <a:cubicBezTo>
                  <a:pt x="641685" y="782053"/>
                  <a:pt x="1311442" y="1018674"/>
                  <a:pt x="1540042" y="1227221"/>
                </a:cubicBezTo>
                <a:cubicBezTo>
                  <a:pt x="1768642" y="1435768"/>
                  <a:pt x="1756611" y="1828800"/>
                  <a:pt x="1756611" y="1828800"/>
                </a:cubicBezTo>
                <a:lnTo>
                  <a:pt x="1756611" y="1828800"/>
                </a:lnTo>
              </a:path>
            </a:pathLst>
          </a:custGeom>
          <a:noFill/>
          <a:ln w="1905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/>
              <a:cs typeface="+mn-cs"/>
            </a:endParaRPr>
          </a:p>
        </p:txBody>
      </p: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7A56DE22-90FC-465E-D514-5C649DD5FA86}"/>
              </a:ext>
            </a:extLst>
          </p:cNvPr>
          <p:cNvSpPr/>
          <p:nvPr/>
        </p:nvSpPr>
        <p:spPr>
          <a:xfrm>
            <a:off x="5438274" y="2863516"/>
            <a:ext cx="1275347" cy="97036"/>
          </a:xfrm>
          <a:custGeom>
            <a:avLst/>
            <a:gdLst>
              <a:gd name="connsiteX0" fmla="*/ 0 w 1275347"/>
              <a:gd name="connsiteY0" fmla="*/ 0 h 97036"/>
              <a:gd name="connsiteX1" fmla="*/ 745958 w 1275347"/>
              <a:gd name="connsiteY1" fmla="*/ 96252 h 97036"/>
              <a:gd name="connsiteX2" fmla="*/ 1275347 w 1275347"/>
              <a:gd name="connsiteY2" fmla="*/ 48126 h 97036"/>
              <a:gd name="connsiteX3" fmla="*/ 1275347 w 1275347"/>
              <a:gd name="connsiteY3" fmla="*/ 48126 h 97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75347" h="97036">
                <a:moveTo>
                  <a:pt x="0" y="0"/>
                </a:moveTo>
                <a:cubicBezTo>
                  <a:pt x="266700" y="44115"/>
                  <a:pt x="533400" y="88231"/>
                  <a:pt x="745958" y="96252"/>
                </a:cubicBezTo>
                <a:cubicBezTo>
                  <a:pt x="958516" y="104273"/>
                  <a:pt x="1275347" y="48126"/>
                  <a:pt x="1275347" y="48126"/>
                </a:cubicBezTo>
                <a:lnTo>
                  <a:pt x="1275347" y="48126"/>
                </a:lnTo>
              </a:path>
            </a:pathLst>
          </a:custGeom>
          <a:noFill/>
          <a:ln w="1905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/>
              <a:cs typeface="+mn-cs"/>
            </a:endParaRPr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0BE09D73-7A3A-7224-F3BD-EF17195B6446}"/>
              </a:ext>
            </a:extLst>
          </p:cNvPr>
          <p:cNvSpPr/>
          <p:nvPr/>
        </p:nvSpPr>
        <p:spPr>
          <a:xfrm>
            <a:off x="8128219" y="2213811"/>
            <a:ext cx="606707" cy="494011"/>
          </a:xfrm>
          <a:custGeom>
            <a:avLst/>
            <a:gdLst>
              <a:gd name="connsiteX0" fmla="*/ 606707 w 606707"/>
              <a:gd name="connsiteY0" fmla="*/ 0 h 494011"/>
              <a:gd name="connsiteX1" fmla="*/ 53255 w 606707"/>
              <a:gd name="connsiteY1" fmla="*/ 457200 h 494011"/>
              <a:gd name="connsiteX2" fmla="*/ 53255 w 606707"/>
              <a:gd name="connsiteY2" fmla="*/ 433136 h 4940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06707" h="494011">
                <a:moveTo>
                  <a:pt x="606707" y="0"/>
                </a:moveTo>
                <a:lnTo>
                  <a:pt x="53255" y="457200"/>
                </a:lnTo>
                <a:cubicBezTo>
                  <a:pt x="-38987" y="529389"/>
                  <a:pt x="7134" y="481262"/>
                  <a:pt x="53255" y="433136"/>
                </a:cubicBezTo>
              </a:path>
            </a:pathLst>
          </a:custGeom>
          <a:noFill/>
          <a:ln w="1905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/>
              <a:cs typeface="+mn-cs"/>
            </a:endParaRPr>
          </a:p>
        </p:txBody>
      </p:sp>
      <p:grpSp>
        <p:nvGrpSpPr>
          <p:cNvPr id="45" name="615 -420">
            <a:extLst>
              <a:ext uri="{FF2B5EF4-FFF2-40B4-BE49-F238E27FC236}">
                <a16:creationId xmlns:a16="http://schemas.microsoft.com/office/drawing/2014/main" id="{D89986B2-95FE-EB30-6B58-0AA7B2D979E1}"/>
              </a:ext>
            </a:extLst>
          </p:cNvPr>
          <p:cNvGrpSpPr/>
          <p:nvPr/>
        </p:nvGrpSpPr>
        <p:grpSpPr>
          <a:xfrm>
            <a:off x="3625850" y="2483491"/>
            <a:ext cx="1950757" cy="830956"/>
            <a:chOff x="1238953" y="2632999"/>
            <a:chExt cx="1950757" cy="830956"/>
          </a:xfrm>
        </p:grpSpPr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1816AC23-ED67-FB13-BBD0-716F56E65FD5}"/>
                </a:ext>
              </a:extLst>
            </p:cNvPr>
            <p:cNvSpPr/>
            <p:nvPr/>
          </p:nvSpPr>
          <p:spPr>
            <a:xfrm>
              <a:off x="1238953" y="2632999"/>
              <a:ext cx="1888067" cy="830956"/>
            </a:xfrm>
            <a:prstGeom prst="ellipse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9B8DD8A2-739A-D031-9F69-33DC0A7004E7}"/>
                </a:ext>
              </a:extLst>
            </p:cNvPr>
            <p:cNvSpPr txBox="1"/>
            <p:nvPr/>
          </p:nvSpPr>
          <p:spPr>
            <a:xfrm>
              <a:off x="1414146" y="2762641"/>
              <a:ext cx="17755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615 - 420</a:t>
              </a:r>
            </a:p>
          </p:txBody>
        </p:sp>
      </p:grpSp>
      <p:grpSp>
        <p:nvGrpSpPr>
          <p:cNvPr id="54" name="78-348 2">
            <a:extLst>
              <a:ext uri="{FF2B5EF4-FFF2-40B4-BE49-F238E27FC236}">
                <a16:creationId xmlns:a16="http://schemas.microsoft.com/office/drawing/2014/main" id="{573D2E69-7E32-2736-22D7-184BB89F411E}"/>
              </a:ext>
            </a:extLst>
          </p:cNvPr>
          <p:cNvGrpSpPr/>
          <p:nvPr/>
        </p:nvGrpSpPr>
        <p:grpSpPr>
          <a:xfrm>
            <a:off x="5327561" y="5101093"/>
            <a:ext cx="1889141" cy="830956"/>
            <a:chOff x="1108256" y="3163030"/>
            <a:chExt cx="1889141" cy="830956"/>
          </a:xfrm>
        </p:grpSpPr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F3FEBF0F-082D-A2B8-8C4E-14683F3A0496}"/>
                </a:ext>
              </a:extLst>
            </p:cNvPr>
            <p:cNvSpPr/>
            <p:nvPr/>
          </p:nvSpPr>
          <p:spPr>
            <a:xfrm>
              <a:off x="1108256" y="3163030"/>
              <a:ext cx="1888067" cy="830956"/>
            </a:xfrm>
            <a:prstGeom prst="ellipse">
              <a:avLst/>
            </a:prstGeom>
            <a:solidFill>
              <a:srgbClr val="FF66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A9011A3B-4ABE-07BA-F027-A0198687BE2D}"/>
                </a:ext>
              </a:extLst>
            </p:cNvPr>
            <p:cNvSpPr txBox="1"/>
            <p:nvPr/>
          </p:nvSpPr>
          <p:spPr>
            <a:xfrm>
              <a:off x="1221833" y="3344274"/>
              <a:ext cx="17755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728 - 348</a:t>
              </a:r>
            </a:p>
          </p:txBody>
        </p:sp>
      </p:grpSp>
      <p:grpSp>
        <p:nvGrpSpPr>
          <p:cNvPr id="44" name="392 -100">
            <a:extLst>
              <a:ext uri="{FF2B5EF4-FFF2-40B4-BE49-F238E27FC236}">
                <a16:creationId xmlns:a16="http://schemas.microsoft.com/office/drawing/2014/main" id="{E4377DBD-50F4-8EA8-F249-073A45878258}"/>
              </a:ext>
            </a:extLst>
          </p:cNvPr>
          <p:cNvGrpSpPr/>
          <p:nvPr/>
        </p:nvGrpSpPr>
        <p:grpSpPr>
          <a:xfrm>
            <a:off x="925928" y="3194588"/>
            <a:ext cx="1888067" cy="830956"/>
            <a:chOff x="1108256" y="3163030"/>
            <a:chExt cx="1888067" cy="830956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9E9B09F7-822B-7AFB-88AD-9D1D42A9DC8C}"/>
                </a:ext>
              </a:extLst>
            </p:cNvPr>
            <p:cNvSpPr/>
            <p:nvPr/>
          </p:nvSpPr>
          <p:spPr>
            <a:xfrm>
              <a:off x="1108256" y="3163030"/>
              <a:ext cx="1888067" cy="83095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BBD37D9F-FA61-F37B-5471-5582479F3B47}"/>
                </a:ext>
              </a:extLst>
            </p:cNvPr>
            <p:cNvSpPr txBox="1"/>
            <p:nvPr/>
          </p:nvSpPr>
          <p:spPr>
            <a:xfrm>
              <a:off x="1190788" y="3298531"/>
              <a:ext cx="17755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392 - 100</a:t>
              </a:r>
            </a:p>
          </p:txBody>
        </p:sp>
      </p:grpSp>
      <p:grpSp>
        <p:nvGrpSpPr>
          <p:cNvPr id="57" name="650-329">
            <a:extLst>
              <a:ext uri="{FF2B5EF4-FFF2-40B4-BE49-F238E27FC236}">
                <a16:creationId xmlns:a16="http://schemas.microsoft.com/office/drawing/2014/main" id="{B564BB6F-2919-E7AA-B852-9F06D9FE24C5}"/>
              </a:ext>
            </a:extLst>
          </p:cNvPr>
          <p:cNvGrpSpPr/>
          <p:nvPr/>
        </p:nvGrpSpPr>
        <p:grpSpPr>
          <a:xfrm>
            <a:off x="8157382" y="1489996"/>
            <a:ext cx="1888067" cy="830956"/>
            <a:chOff x="1108256" y="3163030"/>
            <a:chExt cx="1888067" cy="830956"/>
          </a:xfrm>
          <a:solidFill>
            <a:srgbClr val="00B050"/>
          </a:solidFill>
        </p:grpSpPr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46B42E5B-6562-D556-2E70-2108A04CEAF9}"/>
                </a:ext>
              </a:extLst>
            </p:cNvPr>
            <p:cNvSpPr/>
            <p:nvPr/>
          </p:nvSpPr>
          <p:spPr>
            <a:xfrm>
              <a:off x="1108256" y="3163030"/>
              <a:ext cx="1888067" cy="83095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27BF1978-2686-8D6D-5EAB-6D42B809D45F}"/>
                </a:ext>
              </a:extLst>
            </p:cNvPr>
            <p:cNvSpPr txBox="1"/>
            <p:nvPr/>
          </p:nvSpPr>
          <p:spPr>
            <a:xfrm>
              <a:off x="1173783" y="3317359"/>
              <a:ext cx="1775564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650 - 329</a:t>
              </a:r>
            </a:p>
          </p:txBody>
        </p:sp>
      </p:grpSp>
      <p:pic>
        <p:nvPicPr>
          <p:cNvPr id="66" name="sai è">
            <a:hlinkClick r:id="" action="ppaction://media"/>
            <a:extLst>
              <a:ext uri="{FF2B5EF4-FFF2-40B4-BE49-F238E27FC236}">
                <a16:creationId xmlns:a16="http://schemas.microsoft.com/office/drawing/2014/main" id="{AEDE32E1-8B7D-E30B-B2AA-58FE01B486B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3788188" y="3700909"/>
            <a:ext cx="609600" cy="609600"/>
          </a:xfrm>
          <a:prstGeom prst="rect">
            <a:avLst/>
          </a:prstGeom>
        </p:spPr>
      </p:pic>
      <p:pic>
        <p:nvPicPr>
          <p:cNvPr id="67" name="sai è">
            <a:hlinkClick r:id="" action="ppaction://media"/>
            <a:extLst>
              <a:ext uri="{FF2B5EF4-FFF2-40B4-BE49-F238E27FC236}">
                <a16:creationId xmlns:a16="http://schemas.microsoft.com/office/drawing/2014/main" id="{02CCA84D-D835-C5FC-DC41-201E05D496F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3940588" y="3853309"/>
            <a:ext cx="609600" cy="609600"/>
          </a:xfrm>
          <a:prstGeom prst="rect">
            <a:avLst/>
          </a:prstGeom>
        </p:spPr>
      </p:pic>
      <p:pic>
        <p:nvPicPr>
          <p:cNvPr id="68" name="sai è">
            <a:hlinkClick r:id="" action="ppaction://media"/>
            <a:extLst>
              <a:ext uri="{FF2B5EF4-FFF2-40B4-BE49-F238E27FC236}">
                <a16:creationId xmlns:a16="http://schemas.microsoft.com/office/drawing/2014/main" id="{2DAF542C-8783-684E-4BF3-51C03D8A479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4092988" y="4005709"/>
            <a:ext cx="609600" cy="609600"/>
          </a:xfrm>
          <a:prstGeom prst="rect">
            <a:avLst/>
          </a:prstGeom>
        </p:spPr>
      </p:pic>
      <p:pic>
        <p:nvPicPr>
          <p:cNvPr id="72" name="sai è">
            <a:hlinkClick r:id="" action="ppaction://media"/>
            <a:extLst>
              <a:ext uri="{FF2B5EF4-FFF2-40B4-BE49-F238E27FC236}">
                <a16:creationId xmlns:a16="http://schemas.microsoft.com/office/drawing/2014/main" id="{B6F89199-E39C-B77B-46D0-9B8A13E4048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4245388" y="4158109"/>
            <a:ext cx="609600" cy="609600"/>
          </a:xfrm>
          <a:prstGeom prst="rect">
            <a:avLst/>
          </a:prstGeom>
        </p:spPr>
      </p:pic>
      <p:pic>
        <p:nvPicPr>
          <p:cNvPr id="73" name="sai è">
            <a:hlinkClick r:id="" action="ppaction://media"/>
            <a:extLst>
              <a:ext uri="{FF2B5EF4-FFF2-40B4-BE49-F238E27FC236}">
                <a16:creationId xmlns:a16="http://schemas.microsoft.com/office/drawing/2014/main" id="{27E19DCC-F863-568A-A9A9-DB475C819A5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4397788" y="4310509"/>
            <a:ext cx="609600" cy="609600"/>
          </a:xfrm>
          <a:prstGeom prst="rect">
            <a:avLst/>
          </a:prstGeom>
        </p:spPr>
      </p:pic>
      <p:sp>
        <p:nvSpPr>
          <p:cNvPr id="65" name="5">
            <a:extLst>
              <a:ext uri="{FF2B5EF4-FFF2-40B4-BE49-F238E27FC236}">
                <a16:creationId xmlns:a16="http://schemas.microsoft.com/office/drawing/2014/main" id="{9599CAD3-BE1C-037F-8D38-67204EA27410}"/>
              </a:ext>
            </a:extLst>
          </p:cNvPr>
          <p:cNvSpPr/>
          <p:nvPr/>
        </p:nvSpPr>
        <p:spPr>
          <a:xfrm>
            <a:off x="8157382" y="3219498"/>
            <a:ext cx="1481918" cy="380952"/>
          </a:xfrm>
          <a:custGeom>
            <a:avLst/>
            <a:gdLst>
              <a:gd name="connsiteX0" fmla="*/ 0 w 1428750"/>
              <a:gd name="connsiteY0" fmla="*/ 13318 h 299068"/>
              <a:gd name="connsiteX1" fmla="*/ 361950 w 1428750"/>
              <a:gd name="connsiteY1" fmla="*/ 89518 h 299068"/>
              <a:gd name="connsiteX2" fmla="*/ 876300 w 1428750"/>
              <a:gd name="connsiteY2" fmla="*/ 51418 h 299068"/>
              <a:gd name="connsiteX3" fmla="*/ 876300 w 1428750"/>
              <a:gd name="connsiteY3" fmla="*/ 13318 h 299068"/>
              <a:gd name="connsiteX4" fmla="*/ 1428750 w 1428750"/>
              <a:gd name="connsiteY4" fmla="*/ 299068 h 299068"/>
              <a:gd name="connsiteX5" fmla="*/ 1428750 w 1428750"/>
              <a:gd name="connsiteY5" fmla="*/ 299068 h 299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28750" h="299068">
                <a:moveTo>
                  <a:pt x="0" y="13318"/>
                </a:moveTo>
                <a:cubicBezTo>
                  <a:pt x="107950" y="48243"/>
                  <a:pt x="215900" y="83168"/>
                  <a:pt x="361950" y="89518"/>
                </a:cubicBezTo>
                <a:cubicBezTo>
                  <a:pt x="508000" y="95868"/>
                  <a:pt x="790575" y="64118"/>
                  <a:pt x="876300" y="51418"/>
                </a:cubicBezTo>
                <a:cubicBezTo>
                  <a:pt x="962025" y="38718"/>
                  <a:pt x="784225" y="-27957"/>
                  <a:pt x="876300" y="13318"/>
                </a:cubicBezTo>
                <a:cubicBezTo>
                  <a:pt x="968375" y="54593"/>
                  <a:pt x="1428750" y="299068"/>
                  <a:pt x="1428750" y="299068"/>
                </a:cubicBezTo>
                <a:lnTo>
                  <a:pt x="1428750" y="299068"/>
                </a:lnTo>
              </a:path>
            </a:pathLst>
          </a:custGeom>
          <a:noFill/>
          <a:ln w="317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/>
              <a:cs typeface="+mn-cs"/>
            </a:endParaRPr>
          </a:p>
        </p:txBody>
      </p:sp>
      <p:grpSp>
        <p:nvGrpSpPr>
          <p:cNvPr id="48" name="380-442">
            <a:extLst>
              <a:ext uri="{FF2B5EF4-FFF2-40B4-BE49-F238E27FC236}">
                <a16:creationId xmlns:a16="http://schemas.microsoft.com/office/drawing/2014/main" id="{367C297F-FD05-8A57-B322-7E9560B5A2EE}"/>
              </a:ext>
            </a:extLst>
          </p:cNvPr>
          <p:cNvGrpSpPr/>
          <p:nvPr/>
        </p:nvGrpSpPr>
        <p:grpSpPr>
          <a:xfrm>
            <a:off x="6676019" y="2559983"/>
            <a:ext cx="1888067" cy="830956"/>
            <a:chOff x="1855550" y="2004916"/>
            <a:chExt cx="1888067" cy="830956"/>
          </a:xfrm>
        </p:grpSpPr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BCD7149D-C96C-5BC9-5F5B-C4138869272B}"/>
                </a:ext>
              </a:extLst>
            </p:cNvPr>
            <p:cNvSpPr/>
            <p:nvPr/>
          </p:nvSpPr>
          <p:spPr>
            <a:xfrm>
              <a:off x="1855550" y="2004916"/>
              <a:ext cx="1888067" cy="830956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54E37CB8-03A7-F2F5-26BF-9A7CB22B4C13}"/>
                </a:ext>
              </a:extLst>
            </p:cNvPr>
            <p:cNvSpPr txBox="1"/>
            <p:nvPr/>
          </p:nvSpPr>
          <p:spPr>
            <a:xfrm>
              <a:off x="1968053" y="2158784"/>
              <a:ext cx="17755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380 - 342</a:t>
              </a:r>
            </a:p>
          </p:txBody>
        </p:sp>
      </p:grpSp>
      <p:pic>
        <p:nvPicPr>
          <p:cNvPr id="60" name="robot" descr="Screen Clipping">
            <a:extLst>
              <a:ext uri="{FF2B5EF4-FFF2-40B4-BE49-F238E27FC236}">
                <a16:creationId xmlns:a16="http://schemas.microsoft.com/office/drawing/2014/main" id="{9576BD77-C0ED-63D2-D401-D5EB25E0C17E}"/>
              </a:ext>
            </a:extLst>
          </p:cNvPr>
          <p:cNvPicPr preferRelativeResize="0"/>
          <p:nvPr/>
        </p:nvPicPr>
        <p:blipFill rotWithShape="1">
          <a:blip r:embed="rId10">
            <a:alphaModFix/>
          </a:blip>
          <a:srcRect l="10577" r="5864" b="3024"/>
          <a:stretch/>
        </p:blipFill>
        <p:spPr>
          <a:xfrm>
            <a:off x="200362" y="160576"/>
            <a:ext cx="1482487" cy="194214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37564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3573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744 -0.00602 L -0.01744 -0.00579 C -0.01666 0.00208 -0.01614 0.01088 -0.0138 0.0199 C -0.01198 0.02569 -0.00807 0.03101 -0.0052 0.0368 C -0.0039 0.03981 -0.00169 0.04282 -0.00104 0.04583 C 0.00052 0.05069 0.00183 0.05532 0.00339 0.06041 C 0.00625 0.06782 0.01055 0.07546 0.01198 0.08333 C 0.01485 0.09699 0.01589 0.11064 0.02045 0.12407 C 0.02175 0.12777 0.02266 0.13148 0.02461 0.13564 C 0.02683 0.13865 0.03034 0.1412 0.03321 0.14421 C 0.03477 0.14838 0.03607 0.15208 0.03763 0.15578 C 0.03894 0.15879 0.04076 0.16134 0.0418 0.16458 C 0.04362 0.16921 0.04506 0.17384 0.04597 0.17893 C 0.05078 0.1956 0.05065 0.19051 0.05065 0.19953 L 0.05065 0.2 " pathEditMode="relative" rAng="0" ptsTypes="AAAAAAAAAAAAAAA">
                                      <p:cBhvr>
                                        <p:cTn id="46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98" y="10301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2808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065 0.2 L 0.05065 0.20023 C 0.0487 0.20416 0.03945 0.22801 0.03476 0.2375 C 0.02864 0.24953 0.02982 0.24305 0.02409 0.2581 C 0.01823 0.27523 0.02044 0.27268 0.0164 0.2875 C 0.01588 0.29051 0.01458 0.29305 0.01354 0.29676 C 0.01198 0.30463 0.01015 0.3125 0.00859 0.32014 C 0.00768 0.32384 0.00651 0.32777 0.00586 0.33171 C 0.00273 0.35625 0.00482 0.3456 0.00117 0.36412 C 0.00143 0.375 0.00117 0.38588 0.00312 0.39676 C 0.00403 0.40023 0.00703 0.40231 0.00859 0.40555 C 0.0112 0.41018 0.01393 0.41527 0.0164 0.42014 C 0.02018 0.42801 0.02331 0.43564 0.02682 0.44375 C 0.02864 0.44768 0.02969 0.45277 0.03229 0.45555 C 0.05534 0.48171 0.02591 0.45 0.04792 0.4706 C 0.06107 0.4824 0.05 0.47708 0.0638 0.4824 C 0.07487 0.50092 0.07461 0.49305 0.07461 0.50393 L 0.07461 0.5 " pathEditMode="relative" rAng="0" ptsTypes="AAAAAAAAAAAAAAAAAA">
                                      <p:cBhvr>
                                        <p:cTn id="56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6" y="15185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2808" fill="hold"/>
                                        <p:tgtEl>
                                          <p:spTgt spid="7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386 0.5 L 0.08386 0.50023 L 0.12136 0.50555 C 0.12852 0.50648 0.13594 0.50648 0.14323 0.50833 C 0.1474 0.50926 0.15144 0.51296 0.15573 0.51389 C 0.1655 0.51574 0.17552 0.51574 0.18542 0.51666 C 0.19011 0.51759 0.1948 0.51805 0.19948 0.51944 C 0.20339 0.52037 0.22006 0.52731 0.22136 0.52777 C 0.22592 0.52893 0.23073 0.52963 0.23542 0.53055 C 0.29883 0.52754 0.27487 0.52777 0.3073 0.52777 L 0.42592 0.50833 " pathEditMode="relative" rAng="0" ptsTypes="AAAAAAAAAAA">
                                      <p:cBhvr>
                                        <p:cTn id="66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096" y="1528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2808" fill="hold"/>
                                        <p:tgtEl>
                                          <p:spTgt spid="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2592 0.50833 L 0.42592 0.50879 C 0.43855 0.50601 0.44779 0.50555 0.46068 0.50115 C 0.46576 0.49953 0.47084 0.49676 0.47539 0.49421 C 0.478 0.49143 0.47995 0.4875 0.48295 0.48518 C 0.4849 0.48379 0.48802 0.48402 0.49037 0.4831 C 0.49297 0.48171 0.49506 0.47963 0.49766 0.47847 C 0.51094 0.47222 0.49922 0.48078 0.5125 0.47152 C 0.51433 0.4699 0.51615 0.46851 0.5181 0.46713 C 0.52292 0.4625 0.52696 0.45902 0.53099 0.45324 C 0.53256 0.45115 0.53334 0.44861 0.53477 0.44652 C 0.5418 0.43472 0.54141 0.43588 0.54961 0.42615 C 0.55026 0.42222 0.55026 0.41828 0.55131 0.41481 C 0.55326 0.40856 0.55925 0.39768 0.56068 0.38935 C 0.5612 0.38541 0.5655 0.35486 0.56615 0.34606 C 0.56706 0.33703 0.56745 0.32801 0.56836 0.31898 C 0.56745 0.30509 0.56706 0.29166 0.56615 0.27777 C 0.56576 0.27314 0.56498 0.26851 0.56433 0.26435 C 0.56276 0.25347 0.56237 0.25324 0.56068 0.24375 C 0.56016 0.23217 0.55964 0.22037 0.55873 0.20949 C 0.55847 0.20625 0.5573 0.20347 0.55703 0.20046 C 0.55586 0.18958 0.55573 0.17893 0.55508 0.16851 C 0.55703 0.1449 0.55703 0.13796 0.55703 0.14791 L 0.55703 0.14814 L 0.55703 0.1324 L 0.55703 0.1324 " pathEditMode="relative" rAng="0" ptsTypes="AAAAAAAAAAAAAAAAAAAAAAAAAA">
                                      <p:cBhvr>
                                        <p:cTn id="76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22" y="-18773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1" dur="2808" fill="hold"/>
                                        <p:tgtEl>
                                          <p:spTgt spid="7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4167 0.11828 L 0.54167 0.11851 C 0.5655 0.18055 0.54844 0.14421 0.56263 0.16574 C 0.57019 0.17731 0.56328 0.1699 0.5711 0.17685 C 0.57292 0.18055 0.57461 0.18541 0.5767 0.18796 C 0.60274 0.21574 0.57917 0.18426 0.59232 0.19884 C 0.59427 0.20092 0.59584 0.20416 0.59792 0.20648 C 0.60743 0.21551 0.59987 0.20463 0.60782 0.21365 C 0.61068 0.21689 0.6142 0.22314 0.61771 0.22453 C 0.62266 0.22662 0.62813 0.22708 0.63321 0.22847 C 0.65287 0.22453 0.64532 0.22453 0.65573 0.22453 L 0.73503 0.2912 " pathEditMode="relative" rAng="0" ptsTypes="AAAAAAAAAAAA">
                                      <p:cBhvr>
                                        <p:cTn id="86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61" y="863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4"/>
                </p:tgtEl>
              </p:cMediaNode>
            </p:audio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5"/>
                </p:tgtEl>
              </p:cMediaNode>
            </p:audio>
            <p:audio>
              <p:cMediaNode vol="80000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6"/>
                </p:tgtEl>
              </p:cMediaNode>
            </p:audio>
            <p:audio>
              <p:cMediaNode vol="80000">
                <p:cTn id="9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7"/>
                </p:tgtEl>
              </p:cMediaNode>
            </p:audio>
            <p:audio>
              <p:cMediaNode vol="80000">
                <p:cTn id="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8"/>
                </p:tgtEl>
              </p:cMediaNode>
            </p:audio>
            <p:audio>
              <p:cMediaNode vol="80000">
                <p:cTn id="9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>
                <p:cTn id="9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vol="80000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6"/>
                </p:tgtEl>
              </p:cMediaNode>
            </p:audio>
            <p:audio>
              <p:cMediaNode vol="80000">
                <p:cTn id="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7"/>
                </p:tgtEl>
              </p:cMediaNode>
            </p:audio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8"/>
                </p:tgtEl>
              </p:cMediaNode>
            </p:audio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"/>
                </p:tgtEl>
              </p:cMediaNode>
            </p:audio>
            <p:audio>
              <p:cMediaNode vol="80000">
                <p:cTn id="10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"/>
                </p:tgtEl>
              </p:cMediaNode>
            </p:audio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357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E6C2D"/>
                                      </p:to>
                                    </p:animClr>
                                    <p:set>
                                      <p:cBhvr>
                                        <p:cTn id="10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357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3" dur="3573" fill="hold"/>
                                        <p:tgtEl>
                                          <p:spTgt spid="6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5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E6C2D"/>
                                      </p:to>
                                    </p:animClr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2" dur="3573" fill="hold"/>
                                        <p:tgtEl>
                                          <p:spTgt spid="6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E6C2D"/>
                                      </p:to>
                                    </p:animClr>
                                    <p:set>
                                      <p:cBhvr>
                                        <p:cTn id="13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1" dur="3573" fill="hold"/>
                                        <p:tgtEl>
                                          <p:spTgt spid="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E6C2D"/>
                                      </p:to>
                                    </p:animClr>
                                    <p:set>
                                      <p:cBhvr>
                                        <p:cTn id="14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</p:childTnLst>
        </p:cTn>
      </p:par>
    </p:tnLst>
    <p:bldLst>
      <p:bldP spid="62" grpId="0" animBg="1"/>
      <p:bldP spid="63" grpId="0" animBg="1"/>
      <p:bldP spid="64" grpId="0" animBg="1"/>
      <p:bldP spid="61" grpId="0" animBg="1"/>
      <p:bldP spid="6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87" y="4897490"/>
            <a:ext cx="12209444" cy="1924225"/>
          </a:xfrm>
          <a:prstGeom prst="rect">
            <a:avLst/>
          </a:prstGeom>
        </p:spPr>
      </p:pic>
      <p:pic>
        <p:nvPicPr>
          <p:cNvPr id="3" name="1"/>
          <p:cNvPicPr>
            <a:picLocks noChangeAspect="1"/>
          </p:cNvPicPr>
          <p:nvPr/>
        </p:nvPicPr>
        <p:blipFill>
          <a:blip r:embed="rId4" cstate="screen"/>
          <a:stretch>
            <a:fillRect/>
          </a:stretch>
        </p:blipFill>
        <p:spPr>
          <a:xfrm>
            <a:off x="1883965" y="4897490"/>
            <a:ext cx="4906376" cy="1755424"/>
          </a:xfrm>
          <a:prstGeom prst="rect">
            <a:avLst/>
          </a:prstGeom>
        </p:spPr>
      </p:pic>
      <p:pic>
        <p:nvPicPr>
          <p:cNvPr id="4" name="19"/>
          <p:cNvPicPr>
            <a:picLocks noChangeAspect="1"/>
          </p:cNvPicPr>
          <p:nvPr/>
        </p:nvPicPr>
        <p:blipFill>
          <a:blip r:embed="rId5" cstate="screen"/>
          <a:stretch>
            <a:fillRect/>
          </a:stretch>
        </p:blipFill>
        <p:spPr>
          <a:xfrm flipH="1">
            <a:off x="10169416" y="5118995"/>
            <a:ext cx="2269655" cy="1627121"/>
          </a:xfrm>
          <a:prstGeom prst="rect">
            <a:avLst/>
          </a:prstGeom>
        </p:spPr>
      </p:pic>
      <p:grpSp>
        <p:nvGrpSpPr>
          <p:cNvPr id="7" name="57"/>
          <p:cNvGrpSpPr/>
          <p:nvPr/>
        </p:nvGrpSpPr>
        <p:grpSpPr>
          <a:xfrm>
            <a:off x="8362407" y="5837789"/>
            <a:ext cx="804180" cy="374559"/>
            <a:chOff x="217691" y="6414967"/>
            <a:chExt cx="804180" cy="374559"/>
          </a:xfrm>
        </p:grpSpPr>
        <p:grpSp>
          <p:nvGrpSpPr>
            <p:cNvPr id="8" name="Group 4"/>
            <p:cNvGrpSpPr>
              <a:grpSpLocks noChangeAspect="1"/>
            </p:cNvGrpSpPr>
            <p:nvPr/>
          </p:nvGrpSpPr>
          <p:grpSpPr bwMode="auto">
            <a:xfrm>
              <a:off x="217691" y="6414967"/>
              <a:ext cx="443922" cy="374559"/>
              <a:chOff x="3746" y="2079"/>
              <a:chExt cx="192" cy="162"/>
            </a:xfrm>
            <a:solidFill>
              <a:srgbClr val="A5CB01"/>
            </a:solidFill>
          </p:grpSpPr>
          <p:sp>
            <p:nvSpPr>
              <p:cNvPr id="14" name="Freeform 5"/>
              <p:cNvSpPr/>
              <p:nvPr/>
            </p:nvSpPr>
            <p:spPr bwMode="auto">
              <a:xfrm>
                <a:off x="3855" y="2108"/>
                <a:ext cx="83" cy="133"/>
              </a:xfrm>
              <a:custGeom>
                <a:avLst/>
                <a:gdLst>
                  <a:gd name="T0" fmla="*/ 8 w 34"/>
                  <a:gd name="T1" fmla="*/ 54 h 54"/>
                  <a:gd name="T2" fmla="*/ 23 w 34"/>
                  <a:gd name="T3" fmla="*/ 54 h 54"/>
                  <a:gd name="T4" fmla="*/ 34 w 34"/>
                  <a:gd name="T5" fmla="*/ 0 h 54"/>
                  <a:gd name="T6" fmla="*/ 8 w 34"/>
                  <a:gd name="T7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54">
                    <a:moveTo>
                      <a:pt x="8" y="54"/>
                    </a:moveTo>
                    <a:cubicBezTo>
                      <a:pt x="23" y="54"/>
                      <a:pt x="23" y="54"/>
                      <a:pt x="23" y="54"/>
                    </a:cubicBezTo>
                    <a:cubicBezTo>
                      <a:pt x="15" y="34"/>
                      <a:pt x="34" y="0"/>
                      <a:pt x="34" y="0"/>
                    </a:cubicBezTo>
                    <a:cubicBezTo>
                      <a:pt x="0" y="23"/>
                      <a:pt x="8" y="54"/>
                      <a:pt x="8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  <p:sp>
            <p:nvSpPr>
              <p:cNvPr id="15" name="Freeform 6"/>
              <p:cNvSpPr/>
              <p:nvPr/>
            </p:nvSpPr>
            <p:spPr bwMode="auto">
              <a:xfrm>
                <a:off x="3852" y="2089"/>
                <a:ext cx="86" cy="108"/>
              </a:xfrm>
              <a:custGeom>
                <a:avLst/>
                <a:gdLst>
                  <a:gd name="T0" fmla="*/ 35 w 35"/>
                  <a:gd name="T1" fmla="*/ 0 h 44"/>
                  <a:gd name="T2" fmla="*/ 0 w 35"/>
                  <a:gd name="T3" fmla="*/ 25 h 44"/>
                  <a:gd name="T4" fmla="*/ 5 w 35"/>
                  <a:gd name="T5" fmla="*/ 44 h 44"/>
                  <a:gd name="T6" fmla="*/ 35 w 35"/>
                  <a:gd name="T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44">
                    <a:moveTo>
                      <a:pt x="35" y="0"/>
                    </a:moveTo>
                    <a:cubicBezTo>
                      <a:pt x="7" y="10"/>
                      <a:pt x="0" y="25"/>
                      <a:pt x="0" y="25"/>
                    </a:cubicBezTo>
                    <a:cubicBezTo>
                      <a:pt x="0" y="25"/>
                      <a:pt x="7" y="39"/>
                      <a:pt x="5" y="44"/>
                    </a:cubicBezTo>
                    <a:cubicBezTo>
                      <a:pt x="13" y="14"/>
                      <a:pt x="35" y="0"/>
                      <a:pt x="3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  <p:sp>
            <p:nvSpPr>
              <p:cNvPr id="16" name="Freeform 7"/>
              <p:cNvSpPr/>
              <p:nvPr/>
            </p:nvSpPr>
            <p:spPr bwMode="auto">
              <a:xfrm>
                <a:off x="3746" y="2104"/>
                <a:ext cx="84" cy="132"/>
              </a:xfrm>
              <a:custGeom>
                <a:avLst/>
                <a:gdLst>
                  <a:gd name="T0" fmla="*/ 0 w 34"/>
                  <a:gd name="T1" fmla="*/ 0 h 54"/>
                  <a:gd name="T2" fmla="*/ 11 w 34"/>
                  <a:gd name="T3" fmla="*/ 54 h 54"/>
                  <a:gd name="T4" fmla="*/ 26 w 34"/>
                  <a:gd name="T5" fmla="*/ 54 h 54"/>
                  <a:gd name="T6" fmla="*/ 0 w 34"/>
                  <a:gd name="T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54">
                    <a:moveTo>
                      <a:pt x="0" y="0"/>
                    </a:moveTo>
                    <a:cubicBezTo>
                      <a:pt x="0" y="0"/>
                      <a:pt x="19" y="35"/>
                      <a:pt x="11" y="54"/>
                    </a:cubicBezTo>
                    <a:cubicBezTo>
                      <a:pt x="26" y="54"/>
                      <a:pt x="26" y="54"/>
                      <a:pt x="26" y="54"/>
                    </a:cubicBezTo>
                    <a:cubicBezTo>
                      <a:pt x="26" y="54"/>
                      <a:pt x="34" y="23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  <p:sp>
            <p:nvSpPr>
              <p:cNvPr id="17" name="Freeform 8"/>
              <p:cNvSpPr/>
              <p:nvPr/>
            </p:nvSpPr>
            <p:spPr bwMode="auto">
              <a:xfrm>
                <a:off x="3778" y="2079"/>
                <a:ext cx="106" cy="160"/>
              </a:xfrm>
              <a:custGeom>
                <a:avLst/>
                <a:gdLst>
                  <a:gd name="T0" fmla="*/ 0 w 43"/>
                  <a:gd name="T1" fmla="*/ 0 h 65"/>
                  <a:gd name="T2" fmla="*/ 15 w 43"/>
                  <a:gd name="T3" fmla="*/ 65 h 65"/>
                  <a:gd name="T4" fmla="*/ 32 w 43"/>
                  <a:gd name="T5" fmla="*/ 65 h 65"/>
                  <a:gd name="T6" fmla="*/ 0 w 43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65">
                    <a:moveTo>
                      <a:pt x="0" y="0"/>
                    </a:moveTo>
                    <a:cubicBezTo>
                      <a:pt x="0" y="0"/>
                      <a:pt x="24" y="41"/>
                      <a:pt x="15" y="65"/>
                    </a:cubicBezTo>
                    <a:cubicBezTo>
                      <a:pt x="32" y="65"/>
                      <a:pt x="32" y="65"/>
                      <a:pt x="32" y="65"/>
                    </a:cubicBezTo>
                    <a:cubicBezTo>
                      <a:pt x="32" y="65"/>
                      <a:pt x="43" y="27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</p:grp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>
              <a:off x="657417" y="6421203"/>
              <a:ext cx="364454" cy="307508"/>
              <a:chOff x="3746" y="2079"/>
              <a:chExt cx="192" cy="162"/>
            </a:xfrm>
            <a:solidFill>
              <a:srgbClr val="A5CB01"/>
            </a:solidFill>
          </p:grpSpPr>
          <p:sp>
            <p:nvSpPr>
              <p:cNvPr id="10" name="Freeform 5"/>
              <p:cNvSpPr/>
              <p:nvPr/>
            </p:nvSpPr>
            <p:spPr bwMode="auto">
              <a:xfrm>
                <a:off x="3855" y="2108"/>
                <a:ext cx="83" cy="133"/>
              </a:xfrm>
              <a:custGeom>
                <a:avLst/>
                <a:gdLst>
                  <a:gd name="T0" fmla="*/ 8 w 34"/>
                  <a:gd name="T1" fmla="*/ 54 h 54"/>
                  <a:gd name="T2" fmla="*/ 23 w 34"/>
                  <a:gd name="T3" fmla="*/ 54 h 54"/>
                  <a:gd name="T4" fmla="*/ 34 w 34"/>
                  <a:gd name="T5" fmla="*/ 0 h 54"/>
                  <a:gd name="T6" fmla="*/ 8 w 34"/>
                  <a:gd name="T7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54">
                    <a:moveTo>
                      <a:pt x="8" y="54"/>
                    </a:moveTo>
                    <a:cubicBezTo>
                      <a:pt x="23" y="54"/>
                      <a:pt x="23" y="54"/>
                      <a:pt x="23" y="54"/>
                    </a:cubicBezTo>
                    <a:cubicBezTo>
                      <a:pt x="15" y="34"/>
                      <a:pt x="34" y="0"/>
                      <a:pt x="34" y="0"/>
                    </a:cubicBezTo>
                    <a:cubicBezTo>
                      <a:pt x="0" y="23"/>
                      <a:pt x="8" y="54"/>
                      <a:pt x="8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  <p:sp>
            <p:nvSpPr>
              <p:cNvPr id="11" name="Freeform 6"/>
              <p:cNvSpPr/>
              <p:nvPr/>
            </p:nvSpPr>
            <p:spPr bwMode="auto">
              <a:xfrm>
                <a:off x="3852" y="2089"/>
                <a:ext cx="86" cy="108"/>
              </a:xfrm>
              <a:custGeom>
                <a:avLst/>
                <a:gdLst>
                  <a:gd name="T0" fmla="*/ 35 w 35"/>
                  <a:gd name="T1" fmla="*/ 0 h 44"/>
                  <a:gd name="T2" fmla="*/ 0 w 35"/>
                  <a:gd name="T3" fmla="*/ 25 h 44"/>
                  <a:gd name="T4" fmla="*/ 5 w 35"/>
                  <a:gd name="T5" fmla="*/ 44 h 44"/>
                  <a:gd name="T6" fmla="*/ 35 w 35"/>
                  <a:gd name="T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44">
                    <a:moveTo>
                      <a:pt x="35" y="0"/>
                    </a:moveTo>
                    <a:cubicBezTo>
                      <a:pt x="7" y="10"/>
                      <a:pt x="0" y="25"/>
                      <a:pt x="0" y="25"/>
                    </a:cubicBezTo>
                    <a:cubicBezTo>
                      <a:pt x="0" y="25"/>
                      <a:pt x="7" y="39"/>
                      <a:pt x="5" y="44"/>
                    </a:cubicBezTo>
                    <a:cubicBezTo>
                      <a:pt x="13" y="14"/>
                      <a:pt x="35" y="0"/>
                      <a:pt x="3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  <p:sp>
            <p:nvSpPr>
              <p:cNvPr id="12" name="Freeform 7"/>
              <p:cNvSpPr/>
              <p:nvPr/>
            </p:nvSpPr>
            <p:spPr bwMode="auto">
              <a:xfrm>
                <a:off x="3746" y="2104"/>
                <a:ext cx="84" cy="132"/>
              </a:xfrm>
              <a:custGeom>
                <a:avLst/>
                <a:gdLst>
                  <a:gd name="T0" fmla="*/ 0 w 34"/>
                  <a:gd name="T1" fmla="*/ 0 h 54"/>
                  <a:gd name="T2" fmla="*/ 11 w 34"/>
                  <a:gd name="T3" fmla="*/ 54 h 54"/>
                  <a:gd name="T4" fmla="*/ 26 w 34"/>
                  <a:gd name="T5" fmla="*/ 54 h 54"/>
                  <a:gd name="T6" fmla="*/ 0 w 34"/>
                  <a:gd name="T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54">
                    <a:moveTo>
                      <a:pt x="0" y="0"/>
                    </a:moveTo>
                    <a:cubicBezTo>
                      <a:pt x="0" y="0"/>
                      <a:pt x="19" y="35"/>
                      <a:pt x="11" y="54"/>
                    </a:cubicBezTo>
                    <a:cubicBezTo>
                      <a:pt x="26" y="54"/>
                      <a:pt x="26" y="54"/>
                      <a:pt x="26" y="54"/>
                    </a:cubicBezTo>
                    <a:cubicBezTo>
                      <a:pt x="26" y="54"/>
                      <a:pt x="34" y="23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  <p:sp>
            <p:nvSpPr>
              <p:cNvPr id="13" name="Freeform 8"/>
              <p:cNvSpPr/>
              <p:nvPr/>
            </p:nvSpPr>
            <p:spPr bwMode="auto">
              <a:xfrm>
                <a:off x="3778" y="2079"/>
                <a:ext cx="106" cy="160"/>
              </a:xfrm>
              <a:custGeom>
                <a:avLst/>
                <a:gdLst>
                  <a:gd name="T0" fmla="*/ 0 w 43"/>
                  <a:gd name="T1" fmla="*/ 0 h 65"/>
                  <a:gd name="T2" fmla="*/ 15 w 43"/>
                  <a:gd name="T3" fmla="*/ 65 h 65"/>
                  <a:gd name="T4" fmla="*/ 32 w 43"/>
                  <a:gd name="T5" fmla="*/ 65 h 65"/>
                  <a:gd name="T6" fmla="*/ 0 w 43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65">
                    <a:moveTo>
                      <a:pt x="0" y="0"/>
                    </a:moveTo>
                    <a:cubicBezTo>
                      <a:pt x="0" y="0"/>
                      <a:pt x="24" y="41"/>
                      <a:pt x="15" y="65"/>
                    </a:cubicBezTo>
                    <a:cubicBezTo>
                      <a:pt x="32" y="65"/>
                      <a:pt x="32" y="65"/>
                      <a:pt x="32" y="65"/>
                    </a:cubicBezTo>
                    <a:cubicBezTo>
                      <a:pt x="32" y="65"/>
                      <a:pt x="43" y="27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</p:grpSp>
      </p:grpSp>
      <p:sp>
        <p:nvSpPr>
          <p:cNvPr id="22" name="TextBox 21"/>
          <p:cNvSpPr txBox="1"/>
          <p:nvPr/>
        </p:nvSpPr>
        <p:spPr>
          <a:xfrm>
            <a:off x="857532" y="6463016"/>
            <a:ext cx="94867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Bản</a:t>
            </a:r>
            <a:r>
              <a:rPr kumimoji="0" lang="en-US" sz="18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quyền</a:t>
            </a:r>
            <a:r>
              <a:rPr kumimoji="0" lang="en-US" sz="18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thuộc</a:t>
            </a:r>
            <a:r>
              <a:rPr kumimoji="0" lang="en-US" sz="18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về</a:t>
            </a:r>
            <a:r>
              <a:rPr kumimoji="0" lang="en-US" sz="18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: FB </a:t>
            </a:r>
            <a:r>
              <a:rPr kumimoji="0" lang="en-US" sz="1800" b="0" i="0" u="none" strike="noStrike" kern="1200" cap="none" spc="0" normalizeH="0" baseline="0" noProof="0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ương</a:t>
            </a:r>
            <a:r>
              <a:rPr kumimoji="0" lang="en-US" sz="18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Thảo</a:t>
            </a:r>
            <a:r>
              <a:rPr kumimoji="0" lang="en-US" sz="18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- https://www.facebook.com/huongthaoGADT/</a:t>
            </a:r>
          </a:p>
        </p:txBody>
      </p:sp>
      <p:pic>
        <p:nvPicPr>
          <p:cNvPr id="24" name="Picture 9" descr="E:\0000000我图PPT\00001PNG素材\儿童卡通\tr.png">
            <a:extLst>
              <a:ext uri="{FF2B5EF4-FFF2-40B4-BE49-F238E27FC236}">
                <a16:creationId xmlns:a16="http://schemas.microsoft.com/office/drawing/2014/main" id="{ACA0DB5F-4724-4F2B-B654-4FC1D4BD7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08" y="4933116"/>
            <a:ext cx="2354982" cy="1002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ounded Rectangle 19"/>
          <p:cNvSpPr/>
          <p:nvPr/>
        </p:nvSpPr>
        <p:spPr>
          <a:xfrm>
            <a:off x="8921809" y="111095"/>
            <a:ext cx="3067941" cy="26492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923993" y="6560702"/>
            <a:ext cx="7997816" cy="25038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90E93DF-02AE-96AC-4FD0-30FE4BB2D66E}"/>
              </a:ext>
            </a:extLst>
          </p:cNvPr>
          <p:cNvSpPr/>
          <p:nvPr/>
        </p:nvSpPr>
        <p:spPr>
          <a:xfrm>
            <a:off x="3611645" y="111095"/>
            <a:ext cx="348204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800" b="1" dirty="0">
                <a:ln w="11430"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N DỤNG</a:t>
            </a:r>
          </a:p>
        </p:txBody>
      </p:sp>
      <p:sp>
        <p:nvSpPr>
          <p:cNvPr id="25" name="Google Shape;3205;p13">
            <a:extLst>
              <a:ext uri="{FF2B5EF4-FFF2-40B4-BE49-F238E27FC236}">
                <a16:creationId xmlns:a16="http://schemas.microsoft.com/office/drawing/2014/main" id="{791081D4-E3DB-C7E8-0370-992B850E5942}"/>
              </a:ext>
            </a:extLst>
          </p:cNvPr>
          <p:cNvSpPr txBox="1"/>
          <p:nvPr/>
        </p:nvSpPr>
        <p:spPr>
          <a:xfrm>
            <a:off x="233266" y="742010"/>
            <a:ext cx="11821885" cy="30469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defRPr/>
            </a:pPr>
            <a:r>
              <a:rPr lang="vi-VN" sz="4000" b="1" dirty="0">
                <a:solidFill>
                  <a:srgbClr val="00206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    Trong đợt tham quan vừa qua, khối lớp 1 có 166 học sinh tham gia, khối lớp 2 có 192 học sinh tham gia. Hỏi số học sinh khối nào tham gia nhiều hơn và nhiều hơn bao nhiêu học sinh?</a:t>
            </a:r>
            <a:endParaRPr sz="4000" b="1" dirty="0">
              <a:solidFill>
                <a:srgbClr val="00206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  <a:p>
            <a:pPr>
              <a:defRPr/>
            </a:pPr>
            <a:r>
              <a:rPr lang="vi-VN" sz="3200" b="1" dirty="0">
                <a:ln w="11430"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dirty="0">
              <a:solidFill>
                <a:prstClr val="black"/>
              </a:solidFill>
              <a:latin typeface="UTM Avo"/>
            </a:endParaRPr>
          </a:p>
        </p:txBody>
      </p:sp>
      <p:sp>
        <p:nvSpPr>
          <p:cNvPr id="26" name="Google Shape;3205;p13">
            <a:extLst>
              <a:ext uri="{FF2B5EF4-FFF2-40B4-BE49-F238E27FC236}">
                <a16:creationId xmlns:a16="http://schemas.microsoft.com/office/drawing/2014/main" id="{A1BE3C8F-8CE2-F8E2-8F6A-5A0F5949EC57}"/>
              </a:ext>
            </a:extLst>
          </p:cNvPr>
          <p:cNvSpPr txBox="1"/>
          <p:nvPr/>
        </p:nvSpPr>
        <p:spPr>
          <a:xfrm>
            <a:off x="729154" y="3152449"/>
            <a:ext cx="10924782" cy="30469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defRPr/>
            </a:pPr>
            <a:r>
              <a:rPr lang="vi-VN" sz="4000" b="1" dirty="0">
                <a:solidFill>
                  <a:srgbClr val="00206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   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Số học sinh khối lớp 2 tham gia nhiều hơn và nhiều hơn số học sinh là:</a:t>
            </a:r>
          </a:p>
          <a:p>
            <a:pPr>
              <a:defRPr/>
            </a:pP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                     192 – 166 = 26 ( học sinh)</a:t>
            </a:r>
          </a:p>
          <a:p>
            <a:pPr>
              <a:defRPr/>
            </a:pP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                                      Đáp số: 26 học sinh</a:t>
            </a:r>
            <a:endParaRPr sz="4000" b="1" dirty="0">
              <a:solidFill>
                <a:srgbClr val="FF000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  <a:p>
            <a:pPr>
              <a:defRPr/>
            </a:pPr>
            <a:r>
              <a:rPr lang="vi-VN" sz="3200" b="1" dirty="0">
                <a:ln w="11430"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dirty="0">
              <a:solidFill>
                <a:prstClr val="black"/>
              </a:solidFill>
              <a:latin typeface="UTM Avo"/>
            </a:endParaRPr>
          </a:p>
        </p:txBody>
      </p:sp>
    </p:spTree>
    <p:extLst>
      <p:ext uri="{BB962C8B-B14F-4D97-AF65-F5344CB8AC3E}">
        <p14:creationId xmlns:p14="http://schemas.microsoft.com/office/powerpoint/2010/main" val="425502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F1C1857B-8A83-4906-A5BE-A50363417AE8}"/>
              </a:ext>
            </a:extLst>
          </p:cNvPr>
          <p:cNvSpPr txBox="1"/>
          <p:nvPr/>
        </p:nvSpPr>
        <p:spPr>
          <a:xfrm>
            <a:off x="1504892" y="2933548"/>
            <a:ext cx="6406656" cy="1200329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  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Vận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dụng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vi-VN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giải quyết các bài toán thực tế.</a:t>
            </a:r>
            <a:endParaRPr kumimoji="0" lang="zh-CN" altLang="en-US" sz="3600" b="1" i="0" u="none" strike="noStrike" kern="1200" cap="none" spc="-150" normalizeH="0" baseline="0" noProof="0" dirty="0">
              <a:ln>
                <a:noFill/>
              </a:ln>
              <a:solidFill>
                <a:srgbClr val="44947F"/>
              </a:solidFill>
              <a:effectLst/>
              <a:uLnTx/>
              <a:uFillTx/>
              <a:latin typeface="Helvetica" panose="020F0502020204030204"/>
              <a:cs typeface="Helvetica"/>
              <a:sym typeface="+mn-lt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C19A4D5-3F23-4096-B83E-00FCA5448548}"/>
              </a:ext>
            </a:extLst>
          </p:cNvPr>
          <p:cNvGrpSpPr/>
          <p:nvPr/>
        </p:nvGrpSpPr>
        <p:grpSpPr>
          <a:xfrm>
            <a:off x="150115" y="2720285"/>
            <a:ext cx="1239504" cy="1413592"/>
            <a:chOff x="8719265" y="2190337"/>
            <a:chExt cx="1239504" cy="1413592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AE20A8FB-3E5B-46EF-B014-60C43F6CCD7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19265" y="2190337"/>
              <a:ext cx="1239504" cy="1413592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87697B5E-230D-4E49-A9B1-BF919CEA4EBE}"/>
                </a:ext>
              </a:extLst>
            </p:cNvPr>
            <p:cNvSpPr txBox="1"/>
            <p:nvPr/>
          </p:nvSpPr>
          <p:spPr>
            <a:xfrm>
              <a:off x="8953808" y="2621940"/>
              <a:ext cx="77041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Helvetica" panose="020F0502020204030204"/>
                  <a:cs typeface="Helvetica"/>
                  <a:sym typeface="+mn-lt"/>
                </a:rPr>
                <a:t>02</a:t>
              </a:r>
              <a:endPara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FF463E4E-F1EB-4223-BA71-CFE80A07E0A4}"/>
              </a:ext>
            </a:extLst>
          </p:cNvPr>
          <p:cNvSpPr txBox="1"/>
          <p:nvPr/>
        </p:nvSpPr>
        <p:spPr>
          <a:xfrm>
            <a:off x="1504892" y="1318048"/>
            <a:ext cx="9457968" cy="1200329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   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Biết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cách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thực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hiện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phép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trừ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(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có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nhớ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) 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trong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phạm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vi 1000</a:t>
            </a:r>
            <a:r>
              <a:rPr kumimoji="0" lang="vi-VN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.</a:t>
            </a:r>
            <a:endParaRPr kumimoji="0" lang="zh-CN" altLang="en-US" sz="3600" b="1" i="0" u="none" strike="noStrike" kern="1200" cap="none" spc="-150" normalizeH="0" baseline="0" noProof="0" dirty="0">
              <a:ln>
                <a:noFill/>
              </a:ln>
              <a:solidFill>
                <a:srgbClr val="44947F"/>
              </a:solidFill>
              <a:effectLst/>
              <a:uLnTx/>
              <a:uFillTx/>
              <a:latin typeface="Helvetica" panose="020F0502020204030204"/>
              <a:cs typeface="Helvetica"/>
              <a:sym typeface="+mn-lt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74470433-97B0-411C-B154-1DF5080C848D}"/>
              </a:ext>
            </a:extLst>
          </p:cNvPr>
          <p:cNvGrpSpPr/>
          <p:nvPr/>
        </p:nvGrpSpPr>
        <p:grpSpPr>
          <a:xfrm>
            <a:off x="149213" y="864972"/>
            <a:ext cx="1240406" cy="1413592"/>
            <a:chOff x="8953808" y="2868162"/>
            <a:chExt cx="1240406" cy="1413592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A9B3A22F-99D8-4D17-9DA2-F6E4EFC49EA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53808" y="2868162"/>
              <a:ext cx="1239504" cy="1413592"/>
            </a:xfrm>
            <a:prstGeom prst="rect">
              <a:avLst/>
            </a:prstGeom>
          </p:spPr>
        </p:pic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F2449FDE-D0B7-4B41-A21A-15FA53C18619}"/>
                </a:ext>
              </a:extLst>
            </p:cNvPr>
            <p:cNvSpPr txBox="1"/>
            <p:nvPr/>
          </p:nvSpPr>
          <p:spPr>
            <a:xfrm>
              <a:off x="9220179" y="3327646"/>
              <a:ext cx="97403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Helvetica" panose="020F0502020204030204"/>
                  <a:cs typeface="Helvetica"/>
                  <a:sym typeface="+mn-lt"/>
                </a:rPr>
                <a:t>01</a:t>
              </a:r>
              <a:endPara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endParaRP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91F2EBF6-656D-D916-0EF2-801E90E0B4B8}"/>
              </a:ext>
            </a:extLst>
          </p:cNvPr>
          <p:cNvSpPr/>
          <p:nvPr/>
        </p:nvSpPr>
        <p:spPr>
          <a:xfrm>
            <a:off x="3269974" y="69574"/>
            <a:ext cx="5327556" cy="100738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Helvetica" panose="020F0502020204030204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4942240-2597-4F01-A5DB-4367ABF64D29}"/>
              </a:ext>
            </a:extLst>
          </p:cNvPr>
          <p:cNvSpPr txBox="1"/>
          <p:nvPr/>
        </p:nvSpPr>
        <p:spPr>
          <a:xfrm rot="16200000">
            <a:off x="5472086" y="-1820499"/>
            <a:ext cx="923330" cy="478752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Yêu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en-US" altLang="zh-C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cầu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en-US" altLang="zh-C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cần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en-US" altLang="zh-C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đạt</a:t>
            </a:r>
            <a:endParaRPr kumimoji="0" lang="zh-CN" altLang="en-US" sz="8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Helvetica" panose="020F0502020204030204"/>
              <a:cs typeface="Helvetic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03261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8C6BD0D-58E8-4791-A60D-0DE31B7E40DD}"/>
              </a:ext>
            </a:extLst>
          </p:cNvPr>
          <p:cNvSpPr txBox="1"/>
          <p:nvPr/>
        </p:nvSpPr>
        <p:spPr>
          <a:xfrm>
            <a:off x="561975" y="2756620"/>
            <a:ext cx="110489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vi-VN" sz="3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Ôn lại cách thực hiện phép tính trừ có nhớ trong phạm vi 1000 và cách nhẩm tính cộng trừ các số tròn trăm.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3455F0-DF13-4CB9-9649-6B24DAB82C46}"/>
              </a:ext>
            </a:extLst>
          </p:cNvPr>
          <p:cNvSpPr txBox="1"/>
          <p:nvPr/>
        </p:nvSpPr>
        <p:spPr>
          <a:xfrm>
            <a:off x="2440818" y="1338193"/>
            <a:ext cx="687535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/>
                <a:cs typeface="+mn-cs"/>
              </a:rPr>
              <a:t>ĐỊNH HƯỚNG HỌC TẬP</a:t>
            </a:r>
            <a:endParaRPr kumimoji="0" lang="en-US" sz="4400" b="1" i="0" u="none" strike="noStrike" kern="1200" cap="none" spc="0" normalizeH="0" baseline="0" noProof="0" dirty="0">
              <a:ln w="22225">
                <a:solidFill>
                  <a:srgbClr val="00B050"/>
                </a:solidFill>
                <a:prstDash val="solid"/>
              </a:ln>
              <a:solidFill>
                <a:srgbClr val="FF0000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6821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3575BB2-0E34-D1FF-572C-28B530311448}"/>
              </a:ext>
            </a:extLst>
          </p:cNvPr>
          <p:cNvSpPr txBox="1"/>
          <p:nvPr/>
        </p:nvSpPr>
        <p:spPr>
          <a:xfrm>
            <a:off x="148249" y="1520361"/>
            <a:ext cx="7924800" cy="330380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</p:spPr>
        <p:txBody>
          <a:bodyPr wrap="square" rtlCol="0">
            <a:prstTxWarp prst="textTriangl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lgerian" panose="04020705040A02060702" pitchFamily="82" charset="0"/>
                <a:ea typeface="+mn-ea"/>
                <a:cs typeface="+mn-cs"/>
              </a:rPr>
              <a:t>TRÂN TRỌNG CẢM ƠN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lgerian" panose="04020705040A02060702" pitchFamily="82" charset="0"/>
                <a:ea typeface="+mn-ea"/>
                <a:cs typeface="+mn-cs"/>
              </a:rPr>
              <a:t>THẦY CÔ VÀ CÁC EM!</a:t>
            </a:r>
          </a:p>
        </p:txBody>
      </p:sp>
    </p:spTree>
    <p:extLst>
      <p:ext uri="{BB962C8B-B14F-4D97-AF65-F5344CB8AC3E}">
        <p14:creationId xmlns:p14="http://schemas.microsoft.com/office/powerpoint/2010/main" val="2629313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367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0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U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2471555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797490" y="2919680"/>
            <a:ext cx="5846472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00B05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ẬT CHƠI</a:t>
            </a:r>
          </a:p>
        </p:txBody>
      </p:sp>
      <p:pic>
        <p:nvPicPr>
          <p:cNvPr id="8" name="Rcv">
            <a:hlinkClick r:id="" action="ppaction://media"/>
            <a:extLst>
              <a:ext uri="{FF2B5EF4-FFF2-40B4-BE49-F238E27FC236}">
                <a16:creationId xmlns:a16="http://schemas.microsoft.com/office/drawing/2014/main" id="{FCE5BEDD-2F60-AEA3-D20C-0BAD294BA9C5}"/>
              </a:ext>
            </a:extLst>
          </p:cNvPr>
          <p:cNvPicPr>
            <a:picLocks noGrp="1" noChangeAspect="1"/>
          </p:cNvPicPr>
          <p:nvPr>
            <p:ph idx="1"/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-1550127" y="3938319"/>
            <a:ext cx="609600" cy="609600"/>
          </a:xfrm>
        </p:spPr>
      </p:pic>
    </p:spTree>
    <p:extLst>
      <p:ext uri="{BB962C8B-B14F-4D97-AF65-F5344CB8AC3E}">
        <p14:creationId xmlns:p14="http://schemas.microsoft.com/office/powerpoint/2010/main" val="1648163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62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26000">
              <a:srgbClr val="FFC000"/>
            </a:gs>
            <a:gs pos="64500">
              <a:srgbClr val="C9E828"/>
            </a:gs>
            <a:gs pos="100000">
              <a:srgbClr val="92D050"/>
            </a:gs>
            <a:gs pos="29000">
              <a:srgbClr val="FFFF00"/>
            </a:gs>
            <a:gs pos="39000">
              <a:schemeClr val="accent1">
                <a:lumMod val="5000"/>
                <a:lumOff val="9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lgerian" pitchFamily="82" charset="0"/>
                <a:ea typeface="+mn-ea"/>
                <a:cs typeface="+mn-cs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618195" y="5875724"/>
            <a:ext cx="609600" cy="6096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4C9DB54-2FAD-42BE-F85E-DC531183CC89}"/>
              </a:ext>
            </a:extLst>
          </p:cNvPr>
          <p:cNvSpPr/>
          <p:nvPr/>
        </p:nvSpPr>
        <p:spPr>
          <a:xfrm>
            <a:off x="1350180" y="1598408"/>
            <a:ext cx="9107428" cy="2536731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 - 5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 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0355233-934D-BC3F-8148-AED3222A846D}"/>
              </a:ext>
            </a:extLst>
          </p:cNvPr>
          <p:cNvSpPr/>
          <p:nvPr/>
        </p:nvSpPr>
        <p:spPr>
          <a:xfrm>
            <a:off x="6490003" y="4885409"/>
            <a:ext cx="4683803" cy="602673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 Alternates Black" panose="00000A00000000000000" pitchFamily="50" charset="0"/>
                <a:ea typeface="+mn-ea"/>
                <a:cs typeface="+mn-cs"/>
              </a:rPr>
              <a:t>B. 7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527D3E0-AE54-BEBF-C15D-9BD5EEB6BC36}"/>
              </a:ext>
            </a:extLst>
          </p:cNvPr>
          <p:cNvSpPr/>
          <p:nvPr/>
        </p:nvSpPr>
        <p:spPr>
          <a:xfrm>
            <a:off x="695176" y="5968321"/>
            <a:ext cx="4683803" cy="602673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 Alternates Black" panose="00000A00000000000000" pitchFamily="50" charset="0"/>
                <a:ea typeface="+mn-ea"/>
                <a:cs typeface="+mn-cs"/>
              </a:rPr>
              <a:t>C. 6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3B357D-2080-4417-D4B6-7D17C2EFB45D}"/>
              </a:ext>
            </a:extLst>
          </p:cNvPr>
          <p:cNvSpPr/>
          <p:nvPr/>
        </p:nvSpPr>
        <p:spPr>
          <a:xfrm>
            <a:off x="6490003" y="5968322"/>
            <a:ext cx="4683803" cy="602673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 Alternates Black" panose="00000A00000000000000" pitchFamily="50" charset="0"/>
                <a:ea typeface="+mn-ea"/>
                <a:cs typeface="+mn-cs"/>
              </a:rPr>
              <a:t>D. 9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DE5217B-BFD9-8A31-9C11-92BD4728513F}"/>
              </a:ext>
            </a:extLst>
          </p:cNvPr>
          <p:cNvSpPr/>
          <p:nvPr/>
        </p:nvSpPr>
        <p:spPr>
          <a:xfrm>
            <a:off x="695175" y="4942305"/>
            <a:ext cx="4683803" cy="602673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 Alternates Black" panose="00000A00000000000000" pitchFamily="50" charset="0"/>
                <a:ea typeface="+mn-ea"/>
                <a:cs typeface="+mn-cs"/>
              </a:rPr>
              <a:t>A. 5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9" name="Picture 6" descr="Káº¿t quáº£ hÃ¬nh áº£nh cho right wrong tick icon">
            <a:extLst>
              <a:ext uri="{FF2B5EF4-FFF2-40B4-BE49-F238E27FC236}">
                <a16:creationId xmlns:a16="http://schemas.microsoft.com/office/drawing/2014/main" id="{63064C95-A42B-BE21-A0D1-510BD0F30D1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862711" y="4632914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Káº¿t quáº£ hÃ¬nh áº£nh cho right wrong tick icon">
            <a:extLst>
              <a:ext uri="{FF2B5EF4-FFF2-40B4-BE49-F238E27FC236}">
                <a16:creationId xmlns:a16="http://schemas.microsoft.com/office/drawing/2014/main" id="{ADF05316-5CF5-97E1-B5F4-956C92E963F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485304" y="5733373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Káº¿t quáº£ hÃ¬nh áº£nh cho right wrong tick icon">
            <a:extLst>
              <a:ext uri="{FF2B5EF4-FFF2-40B4-BE49-F238E27FC236}">
                <a16:creationId xmlns:a16="http://schemas.microsoft.com/office/drawing/2014/main" id="{E003E683-B441-4328-01D7-8970D58D307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750226" y="5627094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áº¿t quáº£ hÃ¬nh áº£nh cho right wrong tick icon">
            <a:extLst>
              <a:ext uri="{FF2B5EF4-FFF2-40B4-BE49-F238E27FC236}">
                <a16:creationId xmlns:a16="http://schemas.microsoft.com/office/drawing/2014/main" id="{8473F9DA-1B3E-C7C4-1988-839F48054D3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516597" y="4576536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4" descr="het gio">
            <a:extLst>
              <a:ext uri="{FF2B5EF4-FFF2-40B4-BE49-F238E27FC236}">
                <a16:creationId xmlns:a16="http://schemas.microsoft.com/office/drawing/2014/main" id="{3B806BFD-A4B2-28CC-7F63-73524668B0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3" descr="an30">
            <a:extLst>
              <a:ext uri="{FF2B5EF4-FFF2-40B4-BE49-F238E27FC236}">
                <a16:creationId xmlns:a16="http://schemas.microsoft.com/office/drawing/2014/main" id="{BBD196BF-C22F-5DE9-EBE8-4A5CF6AA5C1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4" name="Hình chữ nhật 85">
            <a:extLst>
              <a:ext uri="{FF2B5EF4-FFF2-40B4-BE49-F238E27FC236}">
                <a16:creationId xmlns:a16="http://schemas.microsoft.com/office/drawing/2014/main" id="{3D1966DF-655C-4B93-0D9A-39F7A15D44F4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5" name="Hình chữ nhật 84">
            <a:extLst>
              <a:ext uri="{FF2B5EF4-FFF2-40B4-BE49-F238E27FC236}">
                <a16:creationId xmlns:a16="http://schemas.microsoft.com/office/drawing/2014/main" id="{9FD66029-5F73-FBB4-ACA7-E2C8072D92BD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6" name="Hình chữ nhật 83">
            <a:extLst>
              <a:ext uri="{FF2B5EF4-FFF2-40B4-BE49-F238E27FC236}">
                <a16:creationId xmlns:a16="http://schemas.microsoft.com/office/drawing/2014/main" id="{389B736D-DAF5-C471-C01C-B6B8E7F1BEBF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7" name="Hình chữ nhật 57">
            <a:extLst>
              <a:ext uri="{FF2B5EF4-FFF2-40B4-BE49-F238E27FC236}">
                <a16:creationId xmlns:a16="http://schemas.microsoft.com/office/drawing/2014/main" id="{66EF690C-D176-1B0F-C11A-F16AA6A53E25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8" name="Hình chữ nhật 86">
            <a:extLst>
              <a:ext uri="{FF2B5EF4-FFF2-40B4-BE49-F238E27FC236}">
                <a16:creationId xmlns:a16="http://schemas.microsoft.com/office/drawing/2014/main" id="{439022C7-0B88-A52B-E7E1-3CE9F67EADB5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9" name="Hình chữ nhật 87">
            <a:extLst>
              <a:ext uri="{FF2B5EF4-FFF2-40B4-BE49-F238E27FC236}">
                <a16:creationId xmlns:a16="http://schemas.microsoft.com/office/drawing/2014/main" id="{C548A762-FA04-4A15-8FDE-B9AFC6E27967}"/>
              </a:ext>
            </a:extLst>
          </p:cNvPr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20" name="Hình chữ nhật 88">
            <a:extLst>
              <a:ext uri="{FF2B5EF4-FFF2-40B4-BE49-F238E27FC236}">
                <a16:creationId xmlns:a16="http://schemas.microsoft.com/office/drawing/2014/main" id="{6C0BD44D-AB20-4F65-9BE8-9715C02CDBDB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1" name="Hình chữ nhật 89">
            <a:extLst>
              <a:ext uri="{FF2B5EF4-FFF2-40B4-BE49-F238E27FC236}">
                <a16:creationId xmlns:a16="http://schemas.microsoft.com/office/drawing/2014/main" id="{5D98286C-9CD2-D969-5366-606A0EF936C4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2" name="Hình chữ nhật 90">
            <a:extLst>
              <a:ext uri="{FF2B5EF4-FFF2-40B4-BE49-F238E27FC236}">
                <a16:creationId xmlns:a16="http://schemas.microsoft.com/office/drawing/2014/main" id="{47527076-194D-87CD-4D49-25E69FE9829A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4" name="Hình chữ nhật 91">
            <a:extLst>
              <a:ext uri="{FF2B5EF4-FFF2-40B4-BE49-F238E27FC236}">
                <a16:creationId xmlns:a16="http://schemas.microsoft.com/office/drawing/2014/main" id="{E30D87D8-DAFD-8261-1E2A-5D193A092123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5" name="Hình Bầu dục 45">
            <a:extLst>
              <a:ext uri="{FF2B5EF4-FFF2-40B4-BE49-F238E27FC236}">
                <a16:creationId xmlns:a16="http://schemas.microsoft.com/office/drawing/2014/main" id="{897AEB6D-B07D-5668-9543-755C9282C650}"/>
              </a:ext>
            </a:extLst>
          </p:cNvPr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</p:spTree>
    <p:extLst>
      <p:ext uri="{BB962C8B-B14F-4D97-AF65-F5344CB8AC3E}">
        <p14:creationId xmlns:p14="http://schemas.microsoft.com/office/powerpoint/2010/main" val="1219189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4000"/>
                            </p:stCondLst>
                            <p:childTnLst>
                              <p:par>
                                <p:cTn id="9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0"/>
                            </p:stCondLst>
                            <p:childTnLst>
                              <p:par>
                                <p:cTn id="9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6000"/>
                            </p:stCondLst>
                            <p:childTnLst>
                              <p:par>
                                <p:cTn id="10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000"/>
                            </p:stCondLst>
                            <p:childTnLst>
                              <p:par>
                                <p:cTn id="10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000"/>
                            </p:stCondLst>
                            <p:childTnLst>
                              <p:par>
                                <p:cTn id="11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9000"/>
                            </p:stCondLst>
                            <p:childTnLst>
                              <p:par>
                                <p:cTn id="11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32" grpId="0"/>
      <p:bldP spid="3" grpId="0" animBg="1"/>
      <p:bldP spid="4" grpId="0" animBg="1"/>
      <p:bldP spid="5" grpId="0" animBg="1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C000"/>
            </a:gs>
            <a:gs pos="64500">
              <a:srgbClr val="C9E828"/>
            </a:gs>
            <a:gs pos="100000">
              <a:srgbClr val="92D050"/>
            </a:gs>
            <a:gs pos="100000">
              <a:srgbClr val="FFFF00"/>
            </a:gs>
            <a:gs pos="39000">
              <a:schemeClr val="accent1">
                <a:lumMod val="5000"/>
                <a:lumOff val="9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lgerian" pitchFamily="82" charset="0"/>
                <a:ea typeface="+mn-ea"/>
                <a:cs typeface="+mn-cs"/>
              </a:rPr>
              <a:t>CÂU </a:t>
            </a: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lgerian" pitchFamily="82" charset="0"/>
                <a:ea typeface="+mn-ea"/>
                <a:cs typeface="+mn-cs"/>
              </a:rPr>
              <a:t>HỎI 2 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lgerian" pitchFamily="82" charset="0"/>
              <a:ea typeface="+mn-ea"/>
              <a:cs typeface="+mn-cs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618195" y="5875724"/>
            <a:ext cx="609600" cy="6096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4C9DB54-2FAD-42BE-F85E-DC531183CC89}"/>
              </a:ext>
            </a:extLst>
          </p:cNvPr>
          <p:cNvSpPr/>
          <p:nvPr/>
        </p:nvSpPr>
        <p:spPr>
          <a:xfrm>
            <a:off x="1350180" y="1598408"/>
            <a:ext cx="9107428" cy="2536731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0 - 11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 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0355233-934D-BC3F-8148-AED3222A846D}"/>
              </a:ext>
            </a:extLst>
          </p:cNvPr>
          <p:cNvSpPr/>
          <p:nvPr/>
        </p:nvSpPr>
        <p:spPr>
          <a:xfrm>
            <a:off x="720113" y="6006568"/>
            <a:ext cx="4683803" cy="602673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 Alternates Black" panose="00000A00000000000000" pitchFamily="50" charset="0"/>
                <a:ea typeface="+mn-ea"/>
                <a:cs typeface="+mn-cs"/>
              </a:rPr>
              <a:t>C. 29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527D3E0-AE54-BEBF-C15D-9BD5EEB6BC36}"/>
              </a:ext>
            </a:extLst>
          </p:cNvPr>
          <p:cNvSpPr/>
          <p:nvPr/>
        </p:nvSpPr>
        <p:spPr>
          <a:xfrm>
            <a:off x="6430254" y="4958255"/>
            <a:ext cx="4683803" cy="602673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 Alternates Black" panose="00000A00000000000000" pitchFamily="50" charset="0"/>
                <a:ea typeface="+mn-ea"/>
                <a:cs typeface="+mn-cs"/>
              </a:rPr>
              <a:t>B. 39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3B357D-2080-4417-D4B6-7D17C2EFB45D}"/>
              </a:ext>
            </a:extLst>
          </p:cNvPr>
          <p:cNvSpPr/>
          <p:nvPr/>
        </p:nvSpPr>
        <p:spPr>
          <a:xfrm>
            <a:off x="6490003" y="5968322"/>
            <a:ext cx="4683803" cy="602673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 Alternates Black" panose="00000A00000000000000" pitchFamily="50" charset="0"/>
                <a:ea typeface="+mn-ea"/>
                <a:cs typeface="+mn-cs"/>
              </a:rPr>
              <a:t>D. 38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DE5217B-BFD9-8A31-9C11-92BD4728513F}"/>
              </a:ext>
            </a:extLst>
          </p:cNvPr>
          <p:cNvSpPr/>
          <p:nvPr/>
        </p:nvSpPr>
        <p:spPr>
          <a:xfrm>
            <a:off x="720112" y="4896842"/>
            <a:ext cx="4683803" cy="602673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 Alternates Black" panose="00000A00000000000000" pitchFamily="50" charset="0"/>
                <a:ea typeface="+mn-ea"/>
                <a:cs typeface="+mn-cs"/>
              </a:rPr>
              <a:t>A. 28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9" name="Picture 6" descr="Káº¿t quáº£ hÃ¬nh áº£nh cho right wrong tick icon">
            <a:extLst>
              <a:ext uri="{FF2B5EF4-FFF2-40B4-BE49-F238E27FC236}">
                <a16:creationId xmlns:a16="http://schemas.microsoft.com/office/drawing/2014/main" id="{63064C95-A42B-BE21-A0D1-510BD0F30D1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862711" y="4632914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Káº¿t quáº£ hÃ¬nh áº£nh cho right wrong tick icon">
            <a:extLst>
              <a:ext uri="{FF2B5EF4-FFF2-40B4-BE49-F238E27FC236}">
                <a16:creationId xmlns:a16="http://schemas.microsoft.com/office/drawing/2014/main" id="{ADF05316-5CF5-97E1-B5F4-956C92E963F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485304" y="5733373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Káº¿t quáº£ hÃ¬nh áº£nh cho right wrong tick icon">
            <a:extLst>
              <a:ext uri="{FF2B5EF4-FFF2-40B4-BE49-F238E27FC236}">
                <a16:creationId xmlns:a16="http://schemas.microsoft.com/office/drawing/2014/main" id="{E003E683-B441-4328-01D7-8970D58D307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485304" y="4617028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áº¿t quáº£ hÃ¬nh áº£nh cho right wrong tick icon">
            <a:extLst>
              <a:ext uri="{FF2B5EF4-FFF2-40B4-BE49-F238E27FC236}">
                <a16:creationId xmlns:a16="http://schemas.microsoft.com/office/drawing/2014/main" id="{8473F9DA-1B3E-C7C4-1988-839F48054D3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4746707" y="5697695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4" descr="het gio">
            <a:extLst>
              <a:ext uri="{FF2B5EF4-FFF2-40B4-BE49-F238E27FC236}">
                <a16:creationId xmlns:a16="http://schemas.microsoft.com/office/drawing/2014/main" id="{C3F02D19-1E69-D45D-2EA1-392E94BFFD5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3" descr="an30">
            <a:extLst>
              <a:ext uri="{FF2B5EF4-FFF2-40B4-BE49-F238E27FC236}">
                <a16:creationId xmlns:a16="http://schemas.microsoft.com/office/drawing/2014/main" id="{83FC0AB1-3EFF-6563-A36B-EACAC6EE0BF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4" name="Hình chữ nhật 85">
            <a:extLst>
              <a:ext uri="{FF2B5EF4-FFF2-40B4-BE49-F238E27FC236}">
                <a16:creationId xmlns:a16="http://schemas.microsoft.com/office/drawing/2014/main" id="{7383BF33-C39A-0A2C-96F3-BC4797D8F85B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5" name="Hình chữ nhật 84">
            <a:extLst>
              <a:ext uri="{FF2B5EF4-FFF2-40B4-BE49-F238E27FC236}">
                <a16:creationId xmlns:a16="http://schemas.microsoft.com/office/drawing/2014/main" id="{3B764524-8498-A45A-0182-D3D4AB01C041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6" name="Hình chữ nhật 83">
            <a:extLst>
              <a:ext uri="{FF2B5EF4-FFF2-40B4-BE49-F238E27FC236}">
                <a16:creationId xmlns:a16="http://schemas.microsoft.com/office/drawing/2014/main" id="{32183C53-552B-DE52-67B1-51B25D6E32D6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7" name="Hình chữ nhật 57">
            <a:extLst>
              <a:ext uri="{FF2B5EF4-FFF2-40B4-BE49-F238E27FC236}">
                <a16:creationId xmlns:a16="http://schemas.microsoft.com/office/drawing/2014/main" id="{D124FA5F-D26B-14B0-5D09-97A5D26ACAFB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8" name="Hình chữ nhật 86">
            <a:extLst>
              <a:ext uri="{FF2B5EF4-FFF2-40B4-BE49-F238E27FC236}">
                <a16:creationId xmlns:a16="http://schemas.microsoft.com/office/drawing/2014/main" id="{9FD3E86D-288F-ED1F-27E3-CA0CC9FCF2B8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9" name="Hình chữ nhật 87">
            <a:extLst>
              <a:ext uri="{FF2B5EF4-FFF2-40B4-BE49-F238E27FC236}">
                <a16:creationId xmlns:a16="http://schemas.microsoft.com/office/drawing/2014/main" id="{121365AF-C137-4405-FEAF-6DD07DD01DA6}"/>
              </a:ext>
            </a:extLst>
          </p:cNvPr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20" name="Hình chữ nhật 88">
            <a:extLst>
              <a:ext uri="{FF2B5EF4-FFF2-40B4-BE49-F238E27FC236}">
                <a16:creationId xmlns:a16="http://schemas.microsoft.com/office/drawing/2014/main" id="{A29C0B0F-BF5E-26C0-AA95-2E5EE137E4F2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1" name="Hình chữ nhật 89">
            <a:extLst>
              <a:ext uri="{FF2B5EF4-FFF2-40B4-BE49-F238E27FC236}">
                <a16:creationId xmlns:a16="http://schemas.microsoft.com/office/drawing/2014/main" id="{4D543176-BB61-5F24-7747-264323FDB0C4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2" name="Hình chữ nhật 90">
            <a:extLst>
              <a:ext uri="{FF2B5EF4-FFF2-40B4-BE49-F238E27FC236}">
                <a16:creationId xmlns:a16="http://schemas.microsoft.com/office/drawing/2014/main" id="{DDB1EB31-6D55-7BA1-3CD5-7D9755671A32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4" name="Hình chữ nhật 91">
            <a:extLst>
              <a:ext uri="{FF2B5EF4-FFF2-40B4-BE49-F238E27FC236}">
                <a16:creationId xmlns:a16="http://schemas.microsoft.com/office/drawing/2014/main" id="{79DB2DE2-2A8F-17F3-8446-BDF4F90AD199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5" name="Hình Bầu dục 45">
            <a:extLst>
              <a:ext uri="{FF2B5EF4-FFF2-40B4-BE49-F238E27FC236}">
                <a16:creationId xmlns:a16="http://schemas.microsoft.com/office/drawing/2014/main" id="{6EFFEF3C-3CD9-4130-2038-FA946F3D5BA9}"/>
              </a:ext>
            </a:extLst>
          </p:cNvPr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</p:spTree>
    <p:extLst>
      <p:ext uri="{BB962C8B-B14F-4D97-AF65-F5344CB8AC3E}">
        <p14:creationId xmlns:p14="http://schemas.microsoft.com/office/powerpoint/2010/main" val="2875908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4000"/>
                            </p:stCondLst>
                            <p:childTnLst>
                              <p:par>
                                <p:cTn id="9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0"/>
                            </p:stCondLst>
                            <p:childTnLst>
                              <p:par>
                                <p:cTn id="9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6000"/>
                            </p:stCondLst>
                            <p:childTnLst>
                              <p:par>
                                <p:cTn id="10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000"/>
                            </p:stCondLst>
                            <p:childTnLst>
                              <p:par>
                                <p:cTn id="10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000"/>
                            </p:stCondLst>
                            <p:childTnLst>
                              <p:par>
                                <p:cTn id="11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9000"/>
                            </p:stCondLst>
                            <p:childTnLst>
                              <p:par>
                                <p:cTn id="11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32" grpId="0"/>
      <p:bldP spid="3" grpId="0" animBg="1"/>
      <p:bldP spid="4" grpId="0" animBg="1"/>
      <p:bldP spid="5" grpId="0" animBg="1"/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rgbClr val="FFC000"/>
            </a:gs>
            <a:gs pos="0">
              <a:srgbClr val="C9E828"/>
            </a:gs>
            <a:gs pos="100000">
              <a:srgbClr val="92D050"/>
            </a:gs>
            <a:gs pos="100000">
              <a:srgbClr val="FFFF00"/>
            </a:gs>
            <a:gs pos="81000">
              <a:schemeClr val="accent1">
                <a:lumMod val="5000"/>
                <a:lumOff val="9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path path="circle">
            <a:fillToRect l="100000" b="100000"/>
          </a:path>
          <a:tileRect t="-100000" r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lgerian" pitchFamily="82" charset="0"/>
                <a:ea typeface="+mn-ea"/>
                <a:cs typeface="+mn-cs"/>
              </a:rPr>
              <a:t>CÂU </a:t>
            </a: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lgerian" pitchFamily="82" charset="0"/>
                <a:ea typeface="+mn-ea"/>
                <a:cs typeface="+mn-cs"/>
              </a:rPr>
              <a:t>HỎI 3 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lgerian" pitchFamily="82" charset="0"/>
              <a:ea typeface="+mn-ea"/>
              <a:cs typeface="+mn-cs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618195" y="5875724"/>
            <a:ext cx="609600" cy="6096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0355233-934D-BC3F-8148-AED3222A846D}"/>
              </a:ext>
            </a:extLst>
          </p:cNvPr>
          <p:cNvSpPr/>
          <p:nvPr/>
        </p:nvSpPr>
        <p:spPr>
          <a:xfrm>
            <a:off x="6430522" y="5902155"/>
            <a:ext cx="4683803" cy="602673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 Alternates Black" panose="00000A00000000000000" pitchFamily="50" charset="0"/>
                <a:ea typeface="+mn-ea"/>
                <a:cs typeface="+mn-cs"/>
              </a:rPr>
              <a:t>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527D3E0-AE54-BEBF-C15D-9BD5EEB6BC36}"/>
              </a:ext>
            </a:extLst>
          </p:cNvPr>
          <p:cNvSpPr/>
          <p:nvPr/>
        </p:nvSpPr>
        <p:spPr>
          <a:xfrm>
            <a:off x="6430254" y="4958255"/>
            <a:ext cx="4683803" cy="602673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 Alternates Black" panose="00000A00000000000000" pitchFamily="50" charset="0"/>
                <a:ea typeface="+mn-ea"/>
                <a:cs typeface="+mn-cs"/>
              </a:rPr>
              <a:t>B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3B357D-2080-4417-D4B6-7D17C2EFB45D}"/>
              </a:ext>
            </a:extLst>
          </p:cNvPr>
          <p:cNvSpPr/>
          <p:nvPr/>
        </p:nvSpPr>
        <p:spPr>
          <a:xfrm>
            <a:off x="720112" y="5945490"/>
            <a:ext cx="4683803" cy="602673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 Alternates Black" panose="00000A00000000000000" pitchFamily="50" charset="0"/>
                <a:ea typeface="+mn-ea"/>
                <a:cs typeface="+mn-cs"/>
              </a:rPr>
              <a:t>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DE5217B-BFD9-8A31-9C11-92BD4728513F}"/>
              </a:ext>
            </a:extLst>
          </p:cNvPr>
          <p:cNvSpPr/>
          <p:nvPr/>
        </p:nvSpPr>
        <p:spPr>
          <a:xfrm>
            <a:off x="720112" y="4896842"/>
            <a:ext cx="4683803" cy="602673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 Alternates Black" panose="00000A00000000000000" pitchFamily="50" charset="0"/>
                <a:ea typeface="+mn-ea"/>
                <a:cs typeface="+mn-cs"/>
              </a:rPr>
              <a:t>A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9" name="Picture 6" descr="Káº¿t quáº£ hÃ¬nh áº£nh cho right wrong tick icon">
            <a:extLst>
              <a:ext uri="{FF2B5EF4-FFF2-40B4-BE49-F238E27FC236}">
                <a16:creationId xmlns:a16="http://schemas.microsoft.com/office/drawing/2014/main" id="{63064C95-A42B-BE21-A0D1-510BD0F30D1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862711" y="4632914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Káº¿t quáº£ hÃ¬nh áº£nh cho right wrong tick icon">
            <a:extLst>
              <a:ext uri="{FF2B5EF4-FFF2-40B4-BE49-F238E27FC236}">
                <a16:creationId xmlns:a16="http://schemas.microsoft.com/office/drawing/2014/main" id="{ADF05316-5CF5-97E1-B5F4-956C92E963F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715413" y="5710541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Káº¿t quáº£ hÃ¬nh áº£nh cho right wrong tick icon">
            <a:extLst>
              <a:ext uri="{FF2B5EF4-FFF2-40B4-BE49-F238E27FC236}">
                <a16:creationId xmlns:a16="http://schemas.microsoft.com/office/drawing/2014/main" id="{E003E683-B441-4328-01D7-8970D58D307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485304" y="4617028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áº¿t quáº£ hÃ¬nh áº£nh cho right wrong tick icon">
            <a:extLst>
              <a:ext uri="{FF2B5EF4-FFF2-40B4-BE49-F238E27FC236}">
                <a16:creationId xmlns:a16="http://schemas.microsoft.com/office/drawing/2014/main" id="{8473F9DA-1B3E-C7C4-1988-839F48054D3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457116" y="5593282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7D691D49-B7F6-D838-EC18-EFD89B2B5D49}"/>
              </a:ext>
            </a:extLst>
          </p:cNvPr>
          <p:cNvGrpSpPr/>
          <p:nvPr/>
        </p:nvGrpSpPr>
        <p:grpSpPr>
          <a:xfrm>
            <a:off x="1566194" y="1465636"/>
            <a:ext cx="9107428" cy="3092717"/>
            <a:chOff x="1350180" y="1297072"/>
            <a:chExt cx="9107428" cy="3092717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F4C9DB54-2FAD-42BE-F85E-DC531183CC89}"/>
                </a:ext>
              </a:extLst>
            </p:cNvPr>
            <p:cNvSpPr/>
            <p:nvPr/>
          </p:nvSpPr>
          <p:spPr>
            <a:xfrm>
              <a:off x="1350180" y="1297072"/>
              <a:ext cx="9107428" cy="3092717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1F1A42FE-06FB-4BC7-C3B6-4CD5D0400F15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2150337" y="1973024"/>
              <a:ext cx="7507114" cy="2331278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926053D-C7D4-8500-C155-F16D8D58C49F}"/>
                </a:ext>
              </a:extLst>
            </p:cNvPr>
            <p:cNvSpPr txBox="1"/>
            <p:nvPr/>
          </p:nvSpPr>
          <p:spPr>
            <a:xfrm>
              <a:off x="2021302" y="1375973"/>
              <a:ext cx="662940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Phép tính nào đúng? </a:t>
              </a: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13" name="Picture 4" descr="het gio">
            <a:extLst>
              <a:ext uri="{FF2B5EF4-FFF2-40B4-BE49-F238E27FC236}">
                <a16:creationId xmlns:a16="http://schemas.microsoft.com/office/drawing/2014/main" id="{4176CA64-B494-5A7E-58AE-6AB91AC4EBB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3" descr="an30">
            <a:extLst>
              <a:ext uri="{FF2B5EF4-FFF2-40B4-BE49-F238E27FC236}">
                <a16:creationId xmlns:a16="http://schemas.microsoft.com/office/drawing/2014/main" id="{846D2DE5-0083-12EC-EA7E-2E10B936BE0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7" name="Hình chữ nhật 85">
            <a:extLst>
              <a:ext uri="{FF2B5EF4-FFF2-40B4-BE49-F238E27FC236}">
                <a16:creationId xmlns:a16="http://schemas.microsoft.com/office/drawing/2014/main" id="{523AA5EA-CB08-8E91-C662-84C6117A770F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8" name="Hình chữ nhật 84">
            <a:extLst>
              <a:ext uri="{FF2B5EF4-FFF2-40B4-BE49-F238E27FC236}">
                <a16:creationId xmlns:a16="http://schemas.microsoft.com/office/drawing/2014/main" id="{77DA0167-92A0-0C9F-3F0E-ABF653C8A2D5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9" name="Hình chữ nhật 83">
            <a:extLst>
              <a:ext uri="{FF2B5EF4-FFF2-40B4-BE49-F238E27FC236}">
                <a16:creationId xmlns:a16="http://schemas.microsoft.com/office/drawing/2014/main" id="{EA8AE029-B934-B7C0-93E1-CEF397B08083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20" name="Hình chữ nhật 57">
            <a:extLst>
              <a:ext uri="{FF2B5EF4-FFF2-40B4-BE49-F238E27FC236}">
                <a16:creationId xmlns:a16="http://schemas.microsoft.com/office/drawing/2014/main" id="{E05813D6-F410-F8E3-3C15-96270C5F342E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21" name="Hình chữ nhật 86">
            <a:extLst>
              <a:ext uri="{FF2B5EF4-FFF2-40B4-BE49-F238E27FC236}">
                <a16:creationId xmlns:a16="http://schemas.microsoft.com/office/drawing/2014/main" id="{C4BC92AB-558B-22EC-A671-27ADA8F497D3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22" name="Hình chữ nhật 87">
            <a:extLst>
              <a:ext uri="{FF2B5EF4-FFF2-40B4-BE49-F238E27FC236}">
                <a16:creationId xmlns:a16="http://schemas.microsoft.com/office/drawing/2014/main" id="{97D6E240-2ADF-AA0F-C30B-F3FF65C7C5DE}"/>
              </a:ext>
            </a:extLst>
          </p:cNvPr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24" name="Hình chữ nhật 88">
            <a:extLst>
              <a:ext uri="{FF2B5EF4-FFF2-40B4-BE49-F238E27FC236}">
                <a16:creationId xmlns:a16="http://schemas.microsoft.com/office/drawing/2014/main" id="{74A0ACBC-EA67-A401-B324-C05434932A10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5" name="Hình chữ nhật 89">
            <a:extLst>
              <a:ext uri="{FF2B5EF4-FFF2-40B4-BE49-F238E27FC236}">
                <a16:creationId xmlns:a16="http://schemas.microsoft.com/office/drawing/2014/main" id="{AE8FEC85-1590-80D2-1D74-C51A46221B0F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6" name="Hình chữ nhật 90">
            <a:extLst>
              <a:ext uri="{FF2B5EF4-FFF2-40B4-BE49-F238E27FC236}">
                <a16:creationId xmlns:a16="http://schemas.microsoft.com/office/drawing/2014/main" id="{B7FA6762-8E26-C6D8-BFB9-C681C21DD4AD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7" name="Hình chữ nhật 91">
            <a:extLst>
              <a:ext uri="{FF2B5EF4-FFF2-40B4-BE49-F238E27FC236}">
                <a16:creationId xmlns:a16="http://schemas.microsoft.com/office/drawing/2014/main" id="{BA8672D0-4A5F-946D-3608-98E05F27A640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8" name="Hình Bầu dục 45">
            <a:extLst>
              <a:ext uri="{FF2B5EF4-FFF2-40B4-BE49-F238E27FC236}">
                <a16:creationId xmlns:a16="http://schemas.microsoft.com/office/drawing/2014/main" id="{A5EBED97-59E9-E7C3-5078-1B1E54D55C80}"/>
              </a:ext>
            </a:extLst>
          </p:cNvPr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</p:spTree>
    <p:extLst>
      <p:ext uri="{BB962C8B-B14F-4D97-AF65-F5344CB8AC3E}">
        <p14:creationId xmlns:p14="http://schemas.microsoft.com/office/powerpoint/2010/main" val="420195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4000"/>
                            </p:stCondLst>
                            <p:childTnLst>
                              <p:par>
                                <p:cTn id="9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0"/>
                            </p:stCondLst>
                            <p:childTnLst>
                              <p:par>
                                <p:cTn id="9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6000"/>
                            </p:stCondLst>
                            <p:childTnLst>
                              <p:par>
                                <p:cTn id="10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000"/>
                            </p:stCondLst>
                            <p:childTnLst>
                              <p:par>
                                <p:cTn id="10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000"/>
                            </p:stCondLst>
                            <p:childTnLst>
                              <p:par>
                                <p:cTn id="11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9000"/>
                            </p:stCondLst>
                            <p:childTnLst>
                              <p:par>
                                <p:cTn id="11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32" grpId="0"/>
      <p:bldP spid="4" grpId="0" animBg="1"/>
      <p:bldP spid="5" grpId="0" animBg="1"/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90315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4F8E5F2-4792-4415-B6B7-F49CEAC375A5}"/>
              </a:ext>
            </a:extLst>
          </p:cNvPr>
          <p:cNvSpPr txBox="1"/>
          <p:nvPr/>
        </p:nvSpPr>
        <p:spPr>
          <a:xfrm>
            <a:off x="75414" y="209506"/>
            <a:ext cx="12040386" cy="30461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6000" b="0" i="0" u="none" strike="noStrike" kern="1200" cap="none" spc="0" normalizeH="0" baseline="0" noProof="0" dirty="0">
                <a:ln>
                  <a:solidFill>
                    <a:srgbClr val="00B050"/>
                  </a:solidFill>
                </a:ln>
                <a:solidFill>
                  <a:srgbClr val="00B050"/>
                </a:solidFill>
                <a:effectLst/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Bài </a:t>
            </a:r>
            <a:r>
              <a:rPr kumimoji="0" lang="en-US" sz="6000" b="0" i="0" u="none" strike="noStrike" kern="1200" cap="none" spc="0" normalizeH="0" baseline="0" noProof="0" dirty="0">
                <a:ln>
                  <a:solidFill>
                    <a:srgbClr val="00B050"/>
                  </a:solidFill>
                </a:ln>
                <a:solidFill>
                  <a:srgbClr val="00B050"/>
                </a:solidFill>
                <a:effectLst/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62: </a:t>
            </a:r>
            <a:r>
              <a:rPr kumimoji="0" lang="en-US" sz="6000" b="0" i="0" u="none" strike="noStrike" kern="1200" cap="none" spc="0" normalizeH="0" baseline="0" noProof="0" dirty="0" err="1">
                <a:ln>
                  <a:solidFill>
                    <a:srgbClr val="00B050"/>
                  </a:solidFill>
                </a:ln>
                <a:solidFill>
                  <a:srgbClr val="00B050"/>
                </a:solidFill>
                <a:effectLst/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Phép</a:t>
            </a:r>
            <a:r>
              <a:rPr kumimoji="0" lang="en-US" sz="6000" b="0" i="0" u="none" strike="noStrike" kern="1200" cap="none" spc="0" normalizeH="0" noProof="0" dirty="0">
                <a:ln>
                  <a:solidFill>
                    <a:srgbClr val="00B050"/>
                  </a:solidFill>
                </a:ln>
                <a:solidFill>
                  <a:srgbClr val="00B050"/>
                </a:solidFill>
                <a:effectLst/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 </a:t>
            </a:r>
            <a:r>
              <a:rPr kumimoji="0" lang="en-US" sz="6000" b="0" i="0" u="none" strike="noStrike" kern="1200" cap="none" spc="0" normalizeH="0" noProof="0" dirty="0" err="1">
                <a:ln>
                  <a:solidFill>
                    <a:srgbClr val="00B050"/>
                  </a:solidFill>
                </a:ln>
                <a:solidFill>
                  <a:srgbClr val="00B050"/>
                </a:solidFill>
                <a:effectLst/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trừ</a:t>
            </a:r>
            <a:r>
              <a:rPr kumimoji="0" lang="en-US" sz="6000" b="0" i="0" u="none" strike="noStrike" kern="1200" cap="none" spc="0" normalizeH="0" noProof="0" dirty="0">
                <a:ln>
                  <a:solidFill>
                    <a:srgbClr val="00B050"/>
                  </a:solidFill>
                </a:ln>
                <a:solidFill>
                  <a:srgbClr val="00B050"/>
                </a:solidFill>
                <a:effectLst/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 ( </a:t>
            </a:r>
            <a:r>
              <a:rPr kumimoji="0" lang="en-US" sz="6000" b="0" i="0" u="none" strike="noStrike" kern="1200" cap="none" spc="0" normalizeH="0" noProof="0" dirty="0" err="1">
                <a:ln>
                  <a:solidFill>
                    <a:srgbClr val="00B050"/>
                  </a:solidFill>
                </a:ln>
                <a:solidFill>
                  <a:srgbClr val="00B050"/>
                </a:solidFill>
                <a:effectLst/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có</a:t>
            </a:r>
            <a:r>
              <a:rPr kumimoji="0" lang="en-US" sz="6000" b="0" i="0" u="none" strike="noStrike" kern="1200" cap="none" spc="0" normalizeH="0" noProof="0" dirty="0">
                <a:ln>
                  <a:solidFill>
                    <a:srgbClr val="00B050"/>
                  </a:solidFill>
                </a:ln>
                <a:solidFill>
                  <a:srgbClr val="00B050"/>
                </a:solidFill>
                <a:effectLst/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 </a:t>
            </a:r>
            <a:r>
              <a:rPr kumimoji="0" lang="en-US" sz="6000" b="0" i="0" u="none" strike="noStrike" kern="1200" cap="none" spc="0" normalizeH="0" noProof="0" dirty="0" err="1">
                <a:ln>
                  <a:solidFill>
                    <a:srgbClr val="00B050"/>
                  </a:solidFill>
                </a:ln>
                <a:solidFill>
                  <a:srgbClr val="00B050"/>
                </a:solidFill>
                <a:effectLst/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nhớ</a:t>
            </a:r>
            <a:r>
              <a:rPr kumimoji="0" lang="en-US" sz="6000" b="0" i="0" u="none" strike="noStrike" kern="1200" cap="none" spc="0" normalizeH="0" noProof="0" dirty="0">
                <a:ln>
                  <a:solidFill>
                    <a:srgbClr val="00B050"/>
                  </a:solidFill>
                </a:ln>
                <a:solidFill>
                  <a:srgbClr val="00B050"/>
                </a:solidFill>
                <a:effectLst/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) </a:t>
            </a:r>
            <a:r>
              <a:rPr kumimoji="0" lang="en-US" sz="6000" b="0" i="0" u="none" strike="noStrike" kern="1200" cap="none" spc="0" normalizeH="0" noProof="0" dirty="0" err="1">
                <a:ln>
                  <a:solidFill>
                    <a:srgbClr val="00B050"/>
                  </a:solidFill>
                </a:ln>
                <a:solidFill>
                  <a:srgbClr val="00B050"/>
                </a:solidFill>
                <a:effectLst/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trong</a:t>
            </a:r>
            <a:r>
              <a:rPr kumimoji="0" lang="en-US" sz="6000" b="0" i="0" u="none" strike="noStrike" kern="1200" cap="none" spc="0" normalizeH="0" noProof="0" dirty="0">
                <a:ln>
                  <a:solidFill>
                    <a:srgbClr val="00B050"/>
                  </a:solidFill>
                </a:ln>
                <a:solidFill>
                  <a:srgbClr val="00B050"/>
                </a:solidFill>
                <a:effectLst/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 </a:t>
            </a:r>
            <a:r>
              <a:rPr kumimoji="0" lang="en-US" sz="6000" b="0" i="0" u="none" strike="noStrike" kern="1200" cap="none" spc="0" normalizeH="0" noProof="0" dirty="0" err="1">
                <a:ln>
                  <a:solidFill>
                    <a:srgbClr val="00B050"/>
                  </a:solidFill>
                </a:ln>
                <a:solidFill>
                  <a:srgbClr val="00B050"/>
                </a:solidFill>
                <a:effectLst/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phạm</a:t>
            </a:r>
            <a:r>
              <a:rPr kumimoji="0" lang="en-US" sz="6000" b="0" i="0" u="none" strike="noStrike" kern="1200" cap="none" spc="0" normalizeH="0" noProof="0" dirty="0">
                <a:ln>
                  <a:solidFill>
                    <a:srgbClr val="00B050"/>
                  </a:solidFill>
                </a:ln>
                <a:solidFill>
                  <a:srgbClr val="00B050"/>
                </a:solidFill>
                <a:effectLst/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 vi 1000</a:t>
            </a:r>
            <a:endParaRPr kumimoji="0" lang="vi-VN" sz="6000" b="0" i="0" u="none" strike="noStrike" kern="1200" cap="none" spc="0" normalizeH="0" baseline="0" noProof="0" dirty="0">
              <a:ln>
                <a:solidFill>
                  <a:srgbClr val="00B050"/>
                </a:solidFill>
              </a:ln>
              <a:solidFill>
                <a:srgbClr val="00B050"/>
              </a:solidFill>
              <a:effectLst/>
              <a:uLnTx/>
              <a:uFillTx/>
              <a:latin typeface="Arial-Rounded" panose="020B0500000000000000" pitchFamily="34" charset="0"/>
              <a:ea typeface="Arial-Rounded" panose="020B0500000000000000" pitchFamily="34" charset="0"/>
              <a:cs typeface="Arial-Rounded" panose="020B0500000000000000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0" i="0" u="none" strike="noStrike" kern="1200" cap="none" spc="0" normalizeH="0" baseline="0" noProof="0" dirty="0">
                <a:ln>
                  <a:solidFill>
                    <a:srgbClr val="00B050"/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</a:rPr>
              <a:t>Trang 92</a:t>
            </a:r>
          </a:p>
        </p:txBody>
      </p:sp>
    </p:spTree>
    <p:extLst>
      <p:ext uri="{BB962C8B-B14F-4D97-AF65-F5344CB8AC3E}">
        <p14:creationId xmlns:p14="http://schemas.microsoft.com/office/powerpoint/2010/main" val="3237064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F1C1857B-8A83-4906-A5BE-A50363417AE8}"/>
              </a:ext>
            </a:extLst>
          </p:cNvPr>
          <p:cNvSpPr txBox="1"/>
          <p:nvPr/>
        </p:nvSpPr>
        <p:spPr>
          <a:xfrm>
            <a:off x="1504892" y="2933548"/>
            <a:ext cx="6406656" cy="1200329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  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Vận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dụng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vi-VN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giải</a:t>
            </a:r>
            <a:r>
              <a:rPr kumimoji="0" lang="vi-VN" altLang="zh-CN" sz="3600" b="1" i="0" u="none" strike="noStrike" kern="1200" cap="none" spc="-150" normalizeH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quyết các bài toán thực tế.</a:t>
            </a:r>
            <a:endParaRPr kumimoji="0" lang="zh-CN" altLang="en-US" sz="3600" b="1" i="0" u="none" strike="noStrike" kern="1200" cap="none" spc="-150" normalizeH="0" baseline="0" noProof="0" dirty="0">
              <a:ln>
                <a:noFill/>
              </a:ln>
              <a:solidFill>
                <a:srgbClr val="44947F"/>
              </a:solidFill>
              <a:effectLst/>
              <a:uLnTx/>
              <a:uFillTx/>
              <a:latin typeface="Helvetica" panose="020F0502020204030204"/>
              <a:cs typeface="Helvetica"/>
              <a:sym typeface="+mn-lt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C19A4D5-3F23-4096-B83E-00FCA5448548}"/>
              </a:ext>
            </a:extLst>
          </p:cNvPr>
          <p:cNvGrpSpPr/>
          <p:nvPr/>
        </p:nvGrpSpPr>
        <p:grpSpPr>
          <a:xfrm>
            <a:off x="150115" y="2720285"/>
            <a:ext cx="1239504" cy="1413592"/>
            <a:chOff x="8719265" y="2190337"/>
            <a:chExt cx="1239504" cy="1413592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AE20A8FB-3E5B-46EF-B014-60C43F6CCD7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19265" y="2190337"/>
              <a:ext cx="1239504" cy="1413592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87697B5E-230D-4E49-A9B1-BF919CEA4EBE}"/>
                </a:ext>
              </a:extLst>
            </p:cNvPr>
            <p:cNvSpPr txBox="1"/>
            <p:nvPr/>
          </p:nvSpPr>
          <p:spPr>
            <a:xfrm>
              <a:off x="8953808" y="2621940"/>
              <a:ext cx="77041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Helvetica" panose="020F0502020204030204"/>
                  <a:cs typeface="Helvetica"/>
                  <a:sym typeface="+mn-lt"/>
                </a:rPr>
                <a:t>02</a:t>
              </a:r>
              <a:endPara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FF463E4E-F1EB-4223-BA71-CFE80A07E0A4}"/>
              </a:ext>
            </a:extLst>
          </p:cNvPr>
          <p:cNvSpPr txBox="1"/>
          <p:nvPr/>
        </p:nvSpPr>
        <p:spPr>
          <a:xfrm>
            <a:off x="1504892" y="1318048"/>
            <a:ext cx="9457968" cy="1200329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   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Biết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cách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thực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hiện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phép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trừ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(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có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nhớ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) 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trong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en-US" altLang="zh-CN" sz="3600" b="1" i="0" u="none" strike="noStrike" kern="1200" cap="none" spc="-150" normalizeH="0" baseline="0" noProof="0" dirty="0" err="1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phạm</a:t>
            </a:r>
            <a:r>
              <a:rPr kumimoji="0" lang="en-US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vi 1000</a:t>
            </a:r>
            <a:r>
              <a:rPr kumimoji="0" lang="vi-VN" altLang="zh-CN" sz="3600" b="1" i="0" u="none" strike="noStrike" kern="1200" cap="none" spc="-150" normalizeH="0" baseline="0" noProof="0" dirty="0">
                <a:ln>
                  <a:noFill/>
                </a:ln>
                <a:solidFill>
                  <a:srgbClr val="44947F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.</a:t>
            </a:r>
            <a:endParaRPr kumimoji="0" lang="zh-CN" altLang="en-US" sz="3600" b="1" i="0" u="none" strike="noStrike" kern="1200" cap="none" spc="-150" normalizeH="0" baseline="0" noProof="0" dirty="0">
              <a:ln>
                <a:noFill/>
              </a:ln>
              <a:solidFill>
                <a:srgbClr val="44947F"/>
              </a:solidFill>
              <a:effectLst/>
              <a:uLnTx/>
              <a:uFillTx/>
              <a:latin typeface="Helvetica" panose="020F0502020204030204"/>
              <a:cs typeface="Helvetica"/>
              <a:sym typeface="+mn-lt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74470433-97B0-411C-B154-1DF5080C848D}"/>
              </a:ext>
            </a:extLst>
          </p:cNvPr>
          <p:cNvGrpSpPr/>
          <p:nvPr/>
        </p:nvGrpSpPr>
        <p:grpSpPr>
          <a:xfrm>
            <a:off x="149213" y="864972"/>
            <a:ext cx="1240406" cy="1413592"/>
            <a:chOff x="8953808" y="2868162"/>
            <a:chExt cx="1240406" cy="1413592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A9B3A22F-99D8-4D17-9DA2-F6E4EFC49EA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53808" y="2868162"/>
              <a:ext cx="1239504" cy="1413592"/>
            </a:xfrm>
            <a:prstGeom prst="rect">
              <a:avLst/>
            </a:prstGeom>
          </p:spPr>
        </p:pic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F2449FDE-D0B7-4B41-A21A-15FA53C18619}"/>
                </a:ext>
              </a:extLst>
            </p:cNvPr>
            <p:cNvSpPr txBox="1"/>
            <p:nvPr/>
          </p:nvSpPr>
          <p:spPr>
            <a:xfrm>
              <a:off x="9220179" y="3327646"/>
              <a:ext cx="97403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Helvetica" panose="020F0502020204030204"/>
                  <a:cs typeface="Helvetica"/>
                  <a:sym typeface="+mn-lt"/>
                </a:rPr>
                <a:t>01</a:t>
              </a:r>
              <a:endPara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endParaRP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91F2EBF6-656D-D916-0EF2-801E90E0B4B8}"/>
              </a:ext>
            </a:extLst>
          </p:cNvPr>
          <p:cNvSpPr/>
          <p:nvPr/>
        </p:nvSpPr>
        <p:spPr>
          <a:xfrm>
            <a:off x="3269974" y="69574"/>
            <a:ext cx="5327556" cy="100738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4942240-2597-4F01-A5DB-4367ABF64D29}"/>
              </a:ext>
            </a:extLst>
          </p:cNvPr>
          <p:cNvSpPr txBox="1"/>
          <p:nvPr/>
        </p:nvSpPr>
        <p:spPr>
          <a:xfrm rot="16200000">
            <a:off x="5472086" y="-1820499"/>
            <a:ext cx="923330" cy="478752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Yêu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en-US" altLang="zh-C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cầu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en-US" altLang="zh-C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cần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 </a:t>
            </a:r>
            <a:r>
              <a:rPr kumimoji="0" lang="en-US" altLang="zh-C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 panose="020F0502020204030204"/>
                <a:cs typeface="Helvetica"/>
                <a:sym typeface="+mn-lt"/>
              </a:rPr>
              <a:t>đạt</a:t>
            </a:r>
            <a:endParaRPr kumimoji="0" lang="zh-CN" altLang="en-US" sz="8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Helvetica" panose="020F0502020204030204"/>
              <a:cs typeface="Helvetic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13999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Arial-Rounded"/>
        <a:ea typeface="Arial-Rounded"/>
        <a:cs typeface=""/>
      </a:majorFont>
      <a:minorFont>
        <a:latin typeface="Arial-Rounded"/>
        <a:ea typeface="Arial-Rounded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Arial-Rounded"/>
        <a:ea typeface="Arial-Rounded"/>
        <a:cs typeface=""/>
      </a:majorFont>
      <a:minorFont>
        <a:latin typeface="Arial-Rounded"/>
        <a:ea typeface="Arial-Rounded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https://www.freeppt7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Arial-Rounded"/>
        <a:ea typeface="Arial-Rounded"/>
        <a:cs typeface=""/>
      </a:majorFont>
      <a:minorFont>
        <a:latin typeface="Arial-Rounded"/>
        <a:ea typeface="Arial-Rounded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自定义设计方案">
  <a:themeElements>
    <a:clrScheme name="自定义 6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333F50"/>
      </a:accent1>
      <a:accent2>
        <a:srgbClr val="CA8F45"/>
      </a:accent2>
      <a:accent3>
        <a:srgbClr val="333F50"/>
      </a:accent3>
      <a:accent4>
        <a:srgbClr val="CA8F45"/>
      </a:accent4>
      <a:accent5>
        <a:srgbClr val="333F50"/>
      </a:accent5>
      <a:accent6>
        <a:srgbClr val="CA8F45"/>
      </a:accent6>
      <a:hlink>
        <a:srgbClr val="333F50"/>
      </a:hlink>
      <a:folHlink>
        <a:srgbClr val="CA8F45"/>
      </a:folHlink>
    </a:clrScheme>
    <a:fontScheme name="Custom 2">
      <a:majorFont>
        <a:latin typeface="UTM Avo"/>
        <a:ea typeface="UTM Avo"/>
        <a:cs typeface=""/>
      </a:majorFont>
      <a:minorFont>
        <a:latin typeface="UTM Avo"/>
        <a:ea typeface="UTM Avo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icqbdjm">
      <a:majorFont>
        <a:latin typeface="Helvetica" panose="020F0302020204030204"/>
        <a:ea typeface="Helvetica"/>
        <a:cs typeface=""/>
      </a:majorFont>
      <a:minorFont>
        <a:latin typeface="Helvetica" panose="020F0502020204030204"/>
        <a:ea typeface="Helvetic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3">
      <a:majorFont>
        <a:latin typeface="Arial"/>
        <a:ea typeface="Arial"/>
        <a:cs typeface=""/>
      </a:majorFont>
      <a:minorFont>
        <a:latin typeface="Arial"/>
        <a:ea typeface="Ari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3</TotalTime>
  <Words>589</Words>
  <Application>Microsoft Office PowerPoint</Application>
  <PresentationFormat>Widescreen</PresentationFormat>
  <Paragraphs>174</Paragraphs>
  <Slides>19</Slides>
  <Notes>14</Notes>
  <HiddenSlides>0</HiddenSlides>
  <MMClips>18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41" baseType="lpstr">
      <vt:lpstr>宋体</vt:lpstr>
      <vt:lpstr>Algerian</vt:lpstr>
      <vt:lpstr>Arial</vt:lpstr>
      <vt:lpstr>Arial-Rounded</vt:lpstr>
      <vt:lpstr>Calibri</vt:lpstr>
      <vt:lpstr>Calibri Light</vt:lpstr>
      <vt:lpstr>等线</vt:lpstr>
      <vt:lpstr>Helvetica</vt:lpstr>
      <vt:lpstr>Montserrat Alternates Black</vt:lpstr>
      <vt:lpstr>Tahoma</vt:lpstr>
      <vt:lpstr>Times New Roman</vt:lpstr>
      <vt:lpstr>UTM Avo</vt:lpstr>
      <vt:lpstr>字魂17号-萌趣果冻体</vt:lpstr>
      <vt:lpstr>Office Theme</vt:lpstr>
      <vt:lpstr>2_Office 主题</vt:lpstr>
      <vt:lpstr>https://www.freeppt7.com</vt:lpstr>
      <vt:lpstr>自定义设计方案</vt:lpstr>
      <vt:lpstr>Office 主题​​</vt:lpstr>
      <vt:lpstr>2_Office Theme</vt:lpstr>
      <vt:lpstr>1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 thao</dc:creator>
  <cp:lastModifiedBy>SKY</cp:lastModifiedBy>
  <cp:revision>89</cp:revision>
  <dcterms:created xsi:type="dcterms:W3CDTF">2021-07-20T01:55:21Z</dcterms:created>
  <dcterms:modified xsi:type="dcterms:W3CDTF">2023-05-09T02:48:59Z</dcterms:modified>
</cp:coreProperties>
</file>